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6160" w:rsidRDefault="002A3944" w:rsidP="00EC1C0B">
      <w:pPr>
        <w:rPr>
          <w:b/>
          <w:bCs/>
        </w:rPr>
      </w:pPr>
      <w:r>
        <w:rPr>
          <w:b/>
          <w:bCs/>
          <w:lang w:val="vi-VN"/>
        </w:rPr>
        <w:t>PHẦN</w:t>
      </w:r>
      <w:r w:rsidR="008177A6">
        <w:rPr>
          <w:b/>
          <w:bCs/>
        </w:rPr>
        <w:t xml:space="preserve"> HAI</w:t>
      </w:r>
    </w:p>
    <w:p w:rsidR="008177A6" w:rsidRPr="0050434F" w:rsidRDefault="008177A6" w:rsidP="008177A6">
      <w:pPr>
        <w:jc w:val="center"/>
        <w:rPr>
          <w:b/>
          <w:bCs/>
          <w:color w:val="FF0000"/>
        </w:rPr>
      </w:pPr>
      <w:bookmarkStart w:id="0" w:name="_GoBack"/>
      <w:bookmarkEnd w:id="0"/>
      <w:r w:rsidRPr="0050434F">
        <w:rPr>
          <w:b/>
          <w:bCs/>
          <w:color w:val="FF0000"/>
        </w:rPr>
        <w:t>ĐỊA LÍ VIỆT NAM</w:t>
      </w:r>
    </w:p>
    <w:p w:rsidR="00A370DF" w:rsidRDefault="00A370DF" w:rsidP="00EC1C0B">
      <w:pPr>
        <w:rPr>
          <w:b/>
          <w:bCs/>
        </w:rPr>
      </w:pPr>
      <w:r>
        <w:rPr>
          <w:b/>
          <w:bCs/>
          <w:lang w:val="vi-VN"/>
        </w:rPr>
        <w:t xml:space="preserve">BÀI </w:t>
      </w:r>
      <w:r w:rsidR="008177A6">
        <w:rPr>
          <w:b/>
          <w:bCs/>
        </w:rPr>
        <w:t>22.</w:t>
      </w:r>
    </w:p>
    <w:p w:rsidR="008177A6" w:rsidRPr="008177A6" w:rsidRDefault="008177A6" w:rsidP="008177A6">
      <w:pPr>
        <w:jc w:val="center"/>
        <w:rPr>
          <w:b/>
          <w:bCs/>
        </w:rPr>
      </w:pPr>
      <w:r>
        <w:rPr>
          <w:b/>
          <w:bCs/>
        </w:rPr>
        <w:t>VIỆT NAM – ĐẤT NƯỚC, CON NGƯỜI</w:t>
      </w:r>
    </w:p>
    <w:p w:rsidR="002A3944" w:rsidRPr="00F2146F" w:rsidRDefault="00A370DF" w:rsidP="00EC1C0B">
      <w:pPr>
        <w:rPr>
          <w:b/>
          <w:bCs/>
          <w:i/>
        </w:rPr>
      </w:pPr>
      <w:r>
        <w:rPr>
          <w:b/>
          <w:bCs/>
          <w:lang w:val="vi-VN"/>
        </w:rPr>
        <w:t>Câu</w:t>
      </w:r>
      <w:r w:rsidR="002A3944">
        <w:rPr>
          <w:b/>
          <w:bCs/>
          <w:lang w:val="vi-VN"/>
        </w:rPr>
        <w:t xml:space="preserve"> 1.</w:t>
      </w:r>
      <w:r w:rsidR="002A3944" w:rsidRPr="002A3944">
        <w:t xml:space="preserve"> </w:t>
      </w:r>
      <w:r w:rsidR="008177A6" w:rsidRPr="00F2146F">
        <w:rPr>
          <w:b/>
          <w:bCs/>
          <w:i/>
        </w:rPr>
        <w:t>Hãy cho biết một số thành tựu nổi bật của k</w:t>
      </w:r>
      <w:r w:rsidR="00DB4C47">
        <w:rPr>
          <w:b/>
          <w:bCs/>
          <w:i/>
        </w:rPr>
        <w:t>i</w:t>
      </w:r>
      <w:r w:rsidR="008177A6" w:rsidRPr="00F2146F">
        <w:rPr>
          <w:b/>
          <w:bCs/>
          <w:i/>
        </w:rPr>
        <w:t>nh tế- xã hội nước ta trong thời gian qua.</w:t>
      </w:r>
    </w:p>
    <w:p w:rsidR="002A3944" w:rsidRPr="002A3944" w:rsidRDefault="002A3944" w:rsidP="002A3944">
      <w:pPr>
        <w:jc w:val="center"/>
        <w:rPr>
          <w:b/>
          <w:i/>
          <w:lang w:val="vi-VN"/>
        </w:rPr>
      </w:pPr>
      <w:r w:rsidRPr="002A3944">
        <w:rPr>
          <w:b/>
          <w:i/>
          <w:lang w:val="vi-VN"/>
        </w:rPr>
        <w:t>Gợi ý làm bài</w:t>
      </w:r>
    </w:p>
    <w:p w:rsidR="008177A6" w:rsidRPr="008177A6" w:rsidRDefault="008177A6" w:rsidP="008177A6">
      <w:pPr>
        <w:rPr>
          <w:bCs/>
          <w:lang w:val="vi-VN"/>
        </w:rPr>
      </w:pPr>
      <w:r w:rsidRPr="008177A6">
        <w:rPr>
          <w:bCs/>
          <w:lang w:val="vi-VN"/>
        </w:rPr>
        <w:t>Công cuộc đổi mới kinh tế - xã hội nước ta được triển khai từ năm 1986, đến nay đã đạt được những thành tựu to lớn, toàn diện:</w:t>
      </w:r>
    </w:p>
    <w:p w:rsidR="008177A6" w:rsidRPr="008177A6" w:rsidRDefault="00F2146F" w:rsidP="008177A6">
      <w:pPr>
        <w:rPr>
          <w:bCs/>
          <w:lang w:val="vi-VN"/>
        </w:rPr>
      </w:pPr>
      <w:r>
        <w:rPr>
          <w:bCs/>
          <w:lang w:val="vi-VN"/>
        </w:rPr>
        <w:t>-</w:t>
      </w:r>
      <w:r w:rsidRPr="00F2146F">
        <w:rPr>
          <w:bCs/>
          <w:lang w:val="vi-VN"/>
        </w:rPr>
        <w:t xml:space="preserve"> </w:t>
      </w:r>
      <w:r w:rsidR="008177A6" w:rsidRPr="008177A6">
        <w:rPr>
          <w:bCs/>
          <w:lang w:val="vi-VN"/>
        </w:rPr>
        <w:t>Nước ta đã thoát khỏi tình trạng khủng hoảng kinh tế - xã hội kéo dài. Nền kinh tế phát triển ổn định với gia tăng GDP hơn 7% một năm. Đời sông nhân dân được cải thiện rõ rệt.</w:t>
      </w:r>
    </w:p>
    <w:p w:rsidR="008177A6" w:rsidRPr="00F2146F" w:rsidRDefault="00F2146F" w:rsidP="008177A6">
      <w:pPr>
        <w:rPr>
          <w:bCs/>
          <w:lang w:val="vi-VN"/>
        </w:rPr>
      </w:pPr>
      <w:r>
        <w:rPr>
          <w:bCs/>
          <w:lang w:val="vi-VN"/>
        </w:rPr>
        <w:t>-</w:t>
      </w:r>
      <w:r w:rsidRPr="00F2146F">
        <w:rPr>
          <w:bCs/>
          <w:lang w:val="vi-VN"/>
        </w:rPr>
        <w:t xml:space="preserve"> </w:t>
      </w:r>
      <w:r w:rsidR="008177A6" w:rsidRPr="008177A6">
        <w:rPr>
          <w:bCs/>
          <w:lang w:val="vi-VN"/>
        </w:rPr>
        <w:t xml:space="preserve">Từ chỗ thiếu ăn, phải nhập khẩu lương thực, nước ta đã trở thành một trong ba nước xuất khẩu gạo lớn nhất thế giới (Thái Lan, Việt Nam, Hoa Kì). </w:t>
      </w:r>
      <w:r w:rsidR="008177A6" w:rsidRPr="00F2146F">
        <w:rPr>
          <w:bCs/>
          <w:lang w:val="vi-VN"/>
        </w:rPr>
        <w:t>Mỗi năm xuất khẩu từ 3 đến 4 triệu tấn gạo.</w:t>
      </w:r>
    </w:p>
    <w:p w:rsidR="008177A6" w:rsidRPr="0020687C" w:rsidRDefault="00F2146F" w:rsidP="008177A6">
      <w:pPr>
        <w:rPr>
          <w:bCs/>
          <w:lang w:val="fr-FR"/>
        </w:rPr>
      </w:pPr>
      <w:r w:rsidRPr="00F2146F">
        <w:rPr>
          <w:bCs/>
          <w:lang w:val="vi-VN"/>
        </w:rPr>
        <w:t xml:space="preserve">- </w:t>
      </w:r>
      <w:r w:rsidR="008177A6" w:rsidRPr="00F2146F">
        <w:rPr>
          <w:bCs/>
          <w:lang w:val="vi-VN"/>
        </w:rPr>
        <w:t xml:space="preserve">Nền công nghiệp phát triển nhanh, từng bước thích nghi với nền kinh tế thị trường. </w:t>
      </w:r>
      <w:r w:rsidR="008177A6" w:rsidRPr="0020687C">
        <w:rPr>
          <w:bCs/>
          <w:lang w:val="fr-FR"/>
        </w:rPr>
        <w:t>Nhiều khu công nghiệp mới, khu chế xuất, khu công nghiệp kĩ thuật cao,... được xây dựng và đi vào sản xuất.</w:t>
      </w:r>
    </w:p>
    <w:p w:rsidR="008177A6" w:rsidRPr="0020687C" w:rsidRDefault="00F2146F" w:rsidP="008177A6">
      <w:pPr>
        <w:rPr>
          <w:bCs/>
          <w:lang w:val="fr-FR"/>
        </w:rPr>
      </w:pPr>
      <w:r>
        <w:rPr>
          <w:bCs/>
          <w:lang w:val="fr-FR"/>
        </w:rPr>
        <w:t xml:space="preserve">- </w:t>
      </w:r>
      <w:r w:rsidR="008177A6" w:rsidRPr="0020687C">
        <w:rPr>
          <w:bCs/>
          <w:lang w:val="fr-FR"/>
        </w:rPr>
        <w:t>Các ngành dịch vụ phát triển nhanh, ngày càng đa dạng, phục vụ đời sống và sản xuất trên cả nước.</w:t>
      </w:r>
    </w:p>
    <w:p w:rsidR="008177A6" w:rsidRPr="008177A6" w:rsidRDefault="00F2146F" w:rsidP="00EC1C0B">
      <w:pPr>
        <w:rPr>
          <w:bCs/>
          <w:lang w:val="fr-FR"/>
        </w:rPr>
      </w:pPr>
      <w:r>
        <w:rPr>
          <w:bCs/>
          <w:lang w:val="fr-FR"/>
        </w:rPr>
        <w:t xml:space="preserve">- </w:t>
      </w:r>
      <w:r w:rsidR="008177A6" w:rsidRPr="0020687C">
        <w:rPr>
          <w:bCs/>
          <w:lang w:val="fr-FR"/>
        </w:rPr>
        <w:t>Nền kinh tế nhiều thành phần được xác lập cho phép sử dụng tốt hơn các nguồn lực trong và ngoài nướ</w:t>
      </w:r>
      <w:r w:rsidR="008177A6">
        <w:rPr>
          <w:bCs/>
          <w:lang w:val="fr-FR"/>
        </w:rPr>
        <w:t>c.</w:t>
      </w:r>
    </w:p>
    <w:p w:rsidR="002A3944" w:rsidRPr="008177A6" w:rsidRDefault="00A370DF" w:rsidP="00EC1C0B">
      <w:pPr>
        <w:rPr>
          <w:bCs/>
          <w:lang w:val="fr-FR"/>
        </w:rPr>
      </w:pPr>
      <w:r>
        <w:rPr>
          <w:b/>
          <w:bCs/>
          <w:lang w:val="vi-VN"/>
        </w:rPr>
        <w:t>Câu</w:t>
      </w:r>
      <w:r w:rsidR="002A3944">
        <w:rPr>
          <w:b/>
          <w:bCs/>
          <w:lang w:val="vi-VN"/>
        </w:rPr>
        <w:t xml:space="preserve"> 2</w:t>
      </w:r>
      <w:r w:rsidR="002A3944" w:rsidRPr="002A3944">
        <w:rPr>
          <w:b/>
          <w:bCs/>
          <w:lang w:val="vi-VN"/>
        </w:rPr>
        <w:t>.</w:t>
      </w:r>
      <w:r w:rsidR="008177A6" w:rsidRPr="008177A6">
        <w:rPr>
          <w:b/>
          <w:bCs/>
          <w:lang w:val="fr-FR"/>
        </w:rPr>
        <w:t xml:space="preserve"> </w:t>
      </w:r>
      <w:r w:rsidR="008177A6" w:rsidRPr="00F2146F">
        <w:rPr>
          <w:b/>
          <w:bCs/>
          <w:lang w:val="fr-FR"/>
        </w:rPr>
        <w:t>Nêu mục tiêu tổng quát của chiến lược 20 năm 2001 - 2020 của nước ta.</w:t>
      </w:r>
    </w:p>
    <w:p w:rsidR="00A370DF" w:rsidRPr="00A370DF" w:rsidRDefault="00A370DF" w:rsidP="00A370DF">
      <w:pPr>
        <w:jc w:val="center"/>
        <w:rPr>
          <w:b/>
          <w:i/>
          <w:lang w:val="vi-VN"/>
        </w:rPr>
      </w:pPr>
      <w:r w:rsidRPr="002A3944">
        <w:rPr>
          <w:b/>
          <w:i/>
          <w:lang w:val="vi-VN"/>
        </w:rPr>
        <w:t>Gợ</w:t>
      </w:r>
      <w:r>
        <w:rPr>
          <w:b/>
          <w:i/>
          <w:lang w:val="vi-VN"/>
        </w:rPr>
        <w:t>i ý làm bài</w:t>
      </w:r>
    </w:p>
    <w:p w:rsidR="008177A6" w:rsidRPr="008177A6" w:rsidRDefault="008177A6" w:rsidP="00EC1C0B">
      <w:pPr>
        <w:rPr>
          <w:bCs/>
          <w:lang w:val="vi-VN"/>
        </w:rPr>
      </w:pPr>
      <w:r w:rsidRPr="008177A6">
        <w:rPr>
          <w:bCs/>
          <w:lang w:val="vi-VN"/>
        </w:rPr>
        <w:t>Mục tiêu tổng quát của chiến lược 20 năm 2001 - 2020 là: Đưa nước ta ra khỏi tình trạng kém phát triển; nâng cao rõ rệt đời sống vật chất, văn hóa, tinh thần của nhân dân; tạo nền tảng để đến năm 2020 nước ta cơ bản trở thành một nước công nghiệp theo hướng hiện đạ</w:t>
      </w:r>
      <w:r>
        <w:rPr>
          <w:bCs/>
          <w:lang w:val="vi-VN"/>
        </w:rPr>
        <w:t>i.</w:t>
      </w:r>
    </w:p>
    <w:p w:rsidR="008177A6" w:rsidRPr="00F2146F" w:rsidRDefault="00A370DF" w:rsidP="008177A6">
      <w:pPr>
        <w:rPr>
          <w:b/>
          <w:bCs/>
          <w:i/>
          <w:lang w:val="vi-VN"/>
        </w:rPr>
      </w:pPr>
      <w:r>
        <w:rPr>
          <w:b/>
          <w:bCs/>
          <w:lang w:val="vi-VN"/>
        </w:rPr>
        <w:t>Câu</w:t>
      </w:r>
      <w:r w:rsidR="002A3944">
        <w:rPr>
          <w:b/>
          <w:bCs/>
          <w:lang w:val="vi-VN"/>
        </w:rPr>
        <w:t xml:space="preserve"> 3</w:t>
      </w:r>
      <w:r w:rsidR="002A3944" w:rsidRPr="002A3944">
        <w:rPr>
          <w:b/>
          <w:bCs/>
          <w:lang w:val="vi-VN"/>
        </w:rPr>
        <w:t>.</w:t>
      </w:r>
      <w:r w:rsidR="008177A6" w:rsidRPr="008177A6">
        <w:rPr>
          <w:b/>
          <w:bCs/>
          <w:lang w:val="vi-VN"/>
        </w:rPr>
        <w:t xml:space="preserve"> </w:t>
      </w:r>
      <w:r w:rsidR="008177A6" w:rsidRPr="00F2146F">
        <w:rPr>
          <w:b/>
          <w:bCs/>
          <w:i/>
          <w:lang w:val="vi-VN"/>
        </w:rPr>
        <w:t>Cho bảng số liệu sau:</w:t>
      </w:r>
    </w:p>
    <w:p w:rsidR="002A3944" w:rsidRPr="00F2146F" w:rsidRDefault="00F2146F" w:rsidP="00EC1C0B">
      <w:pPr>
        <w:rPr>
          <w:b/>
          <w:bCs/>
          <w:lang w:val="vi-VN"/>
        </w:rPr>
      </w:pPr>
      <w:r w:rsidRPr="00F2146F">
        <w:rPr>
          <w:b/>
          <w:bCs/>
          <w:lang w:val="vi-VN"/>
        </w:rPr>
        <w:t>Tổ</w:t>
      </w:r>
      <w:r w:rsidR="008177A6" w:rsidRPr="00F2146F">
        <w:rPr>
          <w:b/>
          <w:bCs/>
          <w:lang w:val="vi-VN"/>
        </w:rPr>
        <w:t>ng sản phẩm trong nước (GDP) theo giá thực tế phân theo khu vực</w:t>
      </w:r>
      <w:r w:rsidRPr="00F2146F">
        <w:rPr>
          <w:b/>
          <w:bCs/>
          <w:lang w:val="vi-VN"/>
        </w:rPr>
        <w:t xml:space="preserve"> </w:t>
      </w:r>
      <w:r w:rsidR="008177A6" w:rsidRPr="00F2146F">
        <w:rPr>
          <w:b/>
          <w:bCs/>
          <w:lang w:val="vi-VN"/>
        </w:rPr>
        <w:t>kinh tế ở</w:t>
      </w:r>
      <w:r w:rsidR="00DB4C47">
        <w:rPr>
          <w:b/>
          <w:bCs/>
          <w:lang w:val="vi-VN"/>
        </w:rPr>
        <w:t xml:space="preserve"> n</w:t>
      </w:r>
      <w:r w:rsidR="00DB4C47" w:rsidRPr="00DB4C47">
        <w:rPr>
          <w:b/>
          <w:bCs/>
          <w:lang w:val="vi-VN"/>
        </w:rPr>
        <w:t>ước</w:t>
      </w:r>
      <w:r w:rsidR="008177A6" w:rsidRPr="00F2146F">
        <w:rPr>
          <w:b/>
          <w:bCs/>
          <w:lang w:val="vi-VN"/>
        </w:rPr>
        <w:t xml:space="preserve"> ta năm 2000 và năm 2010</w:t>
      </w:r>
    </w:p>
    <w:p w:rsidR="008177A6" w:rsidRPr="008177A6" w:rsidRDefault="008177A6" w:rsidP="008177A6">
      <w:pPr>
        <w:jc w:val="right"/>
        <w:rPr>
          <w:bCs/>
          <w:i/>
        </w:rPr>
      </w:pPr>
      <w:r>
        <w:rPr>
          <w:bCs/>
          <w:i/>
        </w:rPr>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8177A6" w:rsidRPr="00AC0BAD" w:rsidTr="00AC0BAD">
        <w:tc>
          <w:tcPr>
            <w:tcW w:w="3473" w:type="dxa"/>
            <w:shd w:val="clear" w:color="auto" w:fill="auto"/>
          </w:tcPr>
          <w:p w:rsidR="008177A6" w:rsidRPr="00AC0BAD" w:rsidRDefault="008177A6" w:rsidP="00AC0BAD">
            <w:pPr>
              <w:jc w:val="center"/>
              <w:rPr>
                <w:b/>
                <w:bCs/>
              </w:rPr>
            </w:pPr>
            <w:r w:rsidRPr="00AC0BAD">
              <w:rPr>
                <w:b/>
                <w:bCs/>
              </w:rPr>
              <w:t>Năm</w:t>
            </w:r>
          </w:p>
        </w:tc>
        <w:tc>
          <w:tcPr>
            <w:tcW w:w="3473" w:type="dxa"/>
            <w:shd w:val="clear" w:color="auto" w:fill="auto"/>
          </w:tcPr>
          <w:p w:rsidR="008177A6" w:rsidRPr="00AC0BAD" w:rsidRDefault="008177A6" w:rsidP="00AC0BAD">
            <w:pPr>
              <w:jc w:val="center"/>
              <w:rPr>
                <w:b/>
                <w:bCs/>
              </w:rPr>
            </w:pPr>
            <w:r w:rsidRPr="00AC0BAD">
              <w:rPr>
                <w:b/>
                <w:bCs/>
              </w:rPr>
              <w:t>2000</w:t>
            </w:r>
          </w:p>
        </w:tc>
        <w:tc>
          <w:tcPr>
            <w:tcW w:w="3474" w:type="dxa"/>
            <w:shd w:val="clear" w:color="auto" w:fill="auto"/>
          </w:tcPr>
          <w:p w:rsidR="008177A6" w:rsidRPr="00AC0BAD" w:rsidRDefault="008177A6" w:rsidP="00AC0BAD">
            <w:pPr>
              <w:jc w:val="center"/>
              <w:rPr>
                <w:b/>
                <w:bCs/>
              </w:rPr>
            </w:pPr>
            <w:r w:rsidRPr="00AC0BAD">
              <w:rPr>
                <w:b/>
                <w:bCs/>
              </w:rPr>
              <w:t>2010</w:t>
            </w:r>
          </w:p>
        </w:tc>
      </w:tr>
      <w:tr w:rsidR="008177A6" w:rsidRPr="00AC0BAD" w:rsidTr="00AC0BAD">
        <w:tc>
          <w:tcPr>
            <w:tcW w:w="3473" w:type="dxa"/>
            <w:shd w:val="clear" w:color="auto" w:fill="auto"/>
          </w:tcPr>
          <w:p w:rsidR="008177A6" w:rsidRPr="00AC0BAD" w:rsidRDefault="008177A6" w:rsidP="00EC1C0B">
            <w:pPr>
              <w:rPr>
                <w:bCs/>
              </w:rPr>
            </w:pPr>
            <w:r w:rsidRPr="00AC0BAD">
              <w:rPr>
                <w:bCs/>
              </w:rPr>
              <w:t>Nông – lâm – ngư nghiệp</w:t>
            </w:r>
          </w:p>
        </w:tc>
        <w:tc>
          <w:tcPr>
            <w:tcW w:w="3473" w:type="dxa"/>
            <w:shd w:val="clear" w:color="auto" w:fill="auto"/>
          </w:tcPr>
          <w:p w:rsidR="008177A6" w:rsidRPr="00AC0BAD" w:rsidRDefault="008177A6" w:rsidP="00AC0BAD">
            <w:pPr>
              <w:jc w:val="center"/>
              <w:rPr>
                <w:bCs/>
              </w:rPr>
            </w:pPr>
            <w:r w:rsidRPr="00AC0BAD">
              <w:rPr>
                <w:bCs/>
              </w:rPr>
              <w:t>108356</w:t>
            </w:r>
          </w:p>
        </w:tc>
        <w:tc>
          <w:tcPr>
            <w:tcW w:w="3474" w:type="dxa"/>
            <w:shd w:val="clear" w:color="auto" w:fill="auto"/>
          </w:tcPr>
          <w:p w:rsidR="008177A6" w:rsidRPr="00AC0BAD" w:rsidRDefault="008177A6" w:rsidP="00AC0BAD">
            <w:pPr>
              <w:jc w:val="center"/>
              <w:rPr>
                <w:bCs/>
              </w:rPr>
            </w:pPr>
            <w:r w:rsidRPr="00AC0BAD">
              <w:rPr>
                <w:bCs/>
              </w:rPr>
              <w:t>407647</w:t>
            </w:r>
          </w:p>
        </w:tc>
      </w:tr>
      <w:tr w:rsidR="008177A6" w:rsidRPr="00AC0BAD" w:rsidTr="00AC0BAD">
        <w:tc>
          <w:tcPr>
            <w:tcW w:w="3473" w:type="dxa"/>
            <w:shd w:val="clear" w:color="auto" w:fill="auto"/>
          </w:tcPr>
          <w:p w:rsidR="008177A6" w:rsidRPr="00AC0BAD" w:rsidRDefault="008177A6" w:rsidP="00EC1C0B">
            <w:pPr>
              <w:rPr>
                <w:bCs/>
              </w:rPr>
            </w:pPr>
            <w:r w:rsidRPr="00AC0BAD">
              <w:rPr>
                <w:bCs/>
              </w:rPr>
              <w:t>Công nghiệp – xây dựng</w:t>
            </w:r>
          </w:p>
        </w:tc>
        <w:tc>
          <w:tcPr>
            <w:tcW w:w="3473" w:type="dxa"/>
            <w:shd w:val="clear" w:color="auto" w:fill="auto"/>
          </w:tcPr>
          <w:p w:rsidR="008177A6" w:rsidRPr="00AC0BAD" w:rsidRDefault="008177A6" w:rsidP="00AC0BAD">
            <w:pPr>
              <w:jc w:val="center"/>
              <w:rPr>
                <w:bCs/>
              </w:rPr>
            </w:pPr>
            <w:r w:rsidRPr="00AC0BAD">
              <w:rPr>
                <w:bCs/>
              </w:rPr>
              <w:t>162220</w:t>
            </w:r>
          </w:p>
        </w:tc>
        <w:tc>
          <w:tcPr>
            <w:tcW w:w="3474" w:type="dxa"/>
            <w:shd w:val="clear" w:color="auto" w:fill="auto"/>
          </w:tcPr>
          <w:p w:rsidR="008177A6" w:rsidRPr="00AC0BAD" w:rsidRDefault="008177A6" w:rsidP="00AC0BAD">
            <w:pPr>
              <w:jc w:val="center"/>
              <w:rPr>
                <w:bCs/>
              </w:rPr>
            </w:pPr>
            <w:r w:rsidRPr="00AC0BAD">
              <w:rPr>
                <w:bCs/>
              </w:rPr>
              <w:t>824904</w:t>
            </w:r>
          </w:p>
        </w:tc>
      </w:tr>
      <w:tr w:rsidR="008177A6" w:rsidRPr="00AC0BAD" w:rsidTr="00AC0BAD">
        <w:tc>
          <w:tcPr>
            <w:tcW w:w="3473" w:type="dxa"/>
            <w:shd w:val="clear" w:color="auto" w:fill="auto"/>
          </w:tcPr>
          <w:p w:rsidR="008177A6" w:rsidRPr="00AC0BAD" w:rsidRDefault="008177A6" w:rsidP="00EC1C0B">
            <w:pPr>
              <w:rPr>
                <w:bCs/>
              </w:rPr>
            </w:pPr>
            <w:r w:rsidRPr="00AC0BAD">
              <w:rPr>
                <w:bCs/>
              </w:rPr>
              <w:t>Dịch vụ</w:t>
            </w:r>
          </w:p>
        </w:tc>
        <w:tc>
          <w:tcPr>
            <w:tcW w:w="3473" w:type="dxa"/>
            <w:shd w:val="clear" w:color="auto" w:fill="auto"/>
          </w:tcPr>
          <w:p w:rsidR="008177A6" w:rsidRPr="00AC0BAD" w:rsidRDefault="008177A6" w:rsidP="00AC0BAD">
            <w:pPr>
              <w:jc w:val="center"/>
              <w:rPr>
                <w:bCs/>
              </w:rPr>
            </w:pPr>
            <w:r w:rsidRPr="00AC0BAD">
              <w:rPr>
                <w:bCs/>
              </w:rPr>
              <w:t>171070</w:t>
            </w:r>
          </w:p>
        </w:tc>
        <w:tc>
          <w:tcPr>
            <w:tcW w:w="3474" w:type="dxa"/>
            <w:shd w:val="clear" w:color="auto" w:fill="auto"/>
          </w:tcPr>
          <w:p w:rsidR="008177A6" w:rsidRPr="00AC0BAD" w:rsidRDefault="008177A6" w:rsidP="00AC0BAD">
            <w:pPr>
              <w:jc w:val="center"/>
              <w:rPr>
                <w:bCs/>
              </w:rPr>
            </w:pPr>
            <w:r w:rsidRPr="00AC0BAD">
              <w:rPr>
                <w:bCs/>
              </w:rPr>
              <w:t>925277</w:t>
            </w:r>
          </w:p>
        </w:tc>
      </w:tr>
    </w:tbl>
    <w:p w:rsidR="008177A6" w:rsidRPr="008177A6" w:rsidRDefault="008177A6" w:rsidP="008177A6">
      <w:pPr>
        <w:jc w:val="right"/>
        <w:rPr>
          <w:bCs/>
          <w:i/>
          <w:lang w:val="vi-VN"/>
        </w:rPr>
      </w:pPr>
      <w:r w:rsidRPr="008177A6">
        <w:rPr>
          <w:bCs/>
          <w:i/>
          <w:lang w:val="vi-VN"/>
        </w:rPr>
        <w:t>(Nguồn:http:// www.gso.gov.vn)</w:t>
      </w:r>
    </w:p>
    <w:p w:rsidR="008177A6" w:rsidRPr="00F2146F" w:rsidRDefault="008177A6" w:rsidP="008177A6">
      <w:pPr>
        <w:rPr>
          <w:b/>
          <w:bCs/>
          <w:i/>
          <w:lang w:val="vi-VN"/>
        </w:rPr>
      </w:pPr>
      <w:r w:rsidRPr="00F2146F">
        <w:rPr>
          <w:b/>
          <w:bCs/>
          <w:i/>
          <w:lang w:val="vi-VN"/>
        </w:rPr>
        <w:t>a) Vẽ biểu đ</w:t>
      </w:r>
      <w:r w:rsidR="00DB4C47" w:rsidRPr="00DB4C47">
        <w:rPr>
          <w:b/>
          <w:bCs/>
          <w:i/>
          <w:lang w:val="vi-VN"/>
        </w:rPr>
        <w:t>ồ</w:t>
      </w:r>
      <w:r w:rsidRPr="00F2146F">
        <w:rPr>
          <w:b/>
          <w:bCs/>
          <w:i/>
          <w:lang w:val="vi-VN"/>
        </w:rPr>
        <w:t xml:space="preserve"> thể hiện sự thay đổi cơ cấu GDP phân theo khu vực kinh tế ở nước ta năm 2000 và năm 2010.</w:t>
      </w:r>
    </w:p>
    <w:p w:rsidR="008177A6" w:rsidRPr="00F2146F" w:rsidRDefault="008177A6" w:rsidP="008177A6">
      <w:pPr>
        <w:rPr>
          <w:b/>
          <w:bCs/>
          <w:i/>
          <w:lang w:val="vi-VN"/>
        </w:rPr>
      </w:pPr>
      <w:r w:rsidRPr="00F2146F">
        <w:rPr>
          <w:b/>
          <w:bCs/>
          <w:i/>
          <w:lang w:val="vi-VN"/>
        </w:rPr>
        <w:t>b) Nhận xét và giải thích sự thay đổ</w:t>
      </w:r>
      <w:r w:rsidR="00DB4C47">
        <w:rPr>
          <w:b/>
          <w:bCs/>
          <w:i/>
          <w:lang w:val="vi-VN"/>
        </w:rPr>
        <w:t>i cơ c</w:t>
      </w:r>
      <w:r w:rsidR="00DB4C47" w:rsidRPr="00DB4C47">
        <w:rPr>
          <w:b/>
          <w:bCs/>
          <w:i/>
          <w:lang w:val="vi-VN"/>
        </w:rPr>
        <w:t>ấ</w:t>
      </w:r>
      <w:r w:rsidRPr="00F2146F">
        <w:rPr>
          <w:b/>
          <w:bCs/>
          <w:i/>
          <w:lang w:val="vi-VN"/>
        </w:rPr>
        <w:t>u GDP phân theo các ngành k</w:t>
      </w:r>
      <w:r w:rsidR="00F2146F" w:rsidRPr="00F2146F">
        <w:rPr>
          <w:b/>
          <w:bCs/>
          <w:i/>
          <w:lang w:val="vi-VN"/>
        </w:rPr>
        <w:t>i</w:t>
      </w:r>
      <w:r w:rsidRPr="00F2146F">
        <w:rPr>
          <w:b/>
          <w:bCs/>
          <w:i/>
          <w:lang w:val="vi-VN"/>
        </w:rPr>
        <w:t>nh tế ở nước ta trong giai đoạn trên.</w:t>
      </w:r>
    </w:p>
    <w:p w:rsidR="00A370DF" w:rsidRPr="00A370DF" w:rsidRDefault="00A370DF" w:rsidP="00A370DF">
      <w:pPr>
        <w:jc w:val="center"/>
        <w:rPr>
          <w:b/>
          <w:i/>
          <w:lang w:val="vi-VN"/>
        </w:rPr>
      </w:pPr>
      <w:r w:rsidRPr="002A3944">
        <w:rPr>
          <w:b/>
          <w:i/>
          <w:lang w:val="vi-VN"/>
        </w:rPr>
        <w:t>Gợ</w:t>
      </w:r>
      <w:r>
        <w:rPr>
          <w:b/>
          <w:i/>
          <w:lang w:val="vi-VN"/>
        </w:rPr>
        <w:t>i ý làm bài</w:t>
      </w:r>
    </w:p>
    <w:p w:rsidR="008177A6" w:rsidRDefault="008177A6" w:rsidP="008177A6">
      <w:pPr>
        <w:rPr>
          <w:bCs/>
        </w:rPr>
      </w:pPr>
      <w:r w:rsidRPr="008177A6">
        <w:rPr>
          <w:bCs/>
          <w:lang w:val="vi-VN"/>
        </w:rPr>
        <w:t xml:space="preserve">a) Vẽ biểu đồ </w:t>
      </w:r>
    </w:p>
    <w:p w:rsidR="008177A6" w:rsidRPr="008177A6" w:rsidRDefault="008177A6" w:rsidP="008177A6">
      <w:pPr>
        <w:rPr>
          <w:bCs/>
          <w:lang w:val="vi-VN"/>
        </w:rPr>
      </w:pPr>
      <w:r w:rsidRPr="008177A6">
        <w:rPr>
          <w:bCs/>
          <w:lang w:val="vi-VN"/>
        </w:rPr>
        <w:lastRenderedPageBreak/>
        <w:t>- Xử lí số liệu:</w:t>
      </w:r>
    </w:p>
    <w:p w:rsidR="008177A6" w:rsidRPr="008177A6" w:rsidRDefault="008177A6" w:rsidP="008177A6">
      <w:pPr>
        <w:rPr>
          <w:bCs/>
          <w:lang w:val="vi-VN"/>
        </w:rPr>
      </w:pPr>
      <w:r w:rsidRPr="008177A6">
        <w:rPr>
          <w:bCs/>
          <w:lang w:val="vi-VN"/>
        </w:rPr>
        <w:t>+ Tính cơ cấu:</w:t>
      </w:r>
    </w:p>
    <w:p w:rsidR="008177A6" w:rsidRPr="008177A6" w:rsidRDefault="008177A6" w:rsidP="008177A6">
      <w:pPr>
        <w:rPr>
          <w:b/>
          <w:bCs/>
          <w:lang w:val="vi-VN"/>
        </w:rPr>
      </w:pPr>
      <w:r w:rsidRPr="008177A6">
        <w:rPr>
          <w:b/>
          <w:bCs/>
          <w:lang w:val="vi-VN"/>
        </w:rPr>
        <w:t>Cơ cấu tổng sản phẩm trong nước (GDP) theo giá thực tế phân theo khu vực kinh tế ở nước ta năm 2000 và năm 2010</w:t>
      </w:r>
    </w:p>
    <w:p w:rsidR="008177A6" w:rsidRPr="0020687C" w:rsidRDefault="008177A6" w:rsidP="008177A6">
      <w:pPr>
        <w:jc w:val="right"/>
        <w:rPr>
          <w:bCs/>
        </w:rPr>
      </w:pPr>
      <w:r w:rsidRPr="0020687C">
        <w:rPr>
          <w:bCs/>
        </w:rPr>
        <w:t xml:space="preserve">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8177A6" w:rsidRPr="00AC0BAD" w:rsidTr="00AC0BAD">
        <w:tc>
          <w:tcPr>
            <w:tcW w:w="3473" w:type="dxa"/>
            <w:shd w:val="clear" w:color="auto" w:fill="auto"/>
          </w:tcPr>
          <w:p w:rsidR="008177A6" w:rsidRPr="00AC0BAD" w:rsidRDefault="008177A6" w:rsidP="00AC0BAD">
            <w:pPr>
              <w:jc w:val="center"/>
              <w:rPr>
                <w:b/>
                <w:bCs/>
              </w:rPr>
            </w:pPr>
            <w:r w:rsidRPr="00AC0BAD">
              <w:rPr>
                <w:b/>
                <w:bCs/>
              </w:rPr>
              <w:t>Năm</w:t>
            </w:r>
          </w:p>
        </w:tc>
        <w:tc>
          <w:tcPr>
            <w:tcW w:w="3473" w:type="dxa"/>
            <w:shd w:val="clear" w:color="auto" w:fill="auto"/>
          </w:tcPr>
          <w:p w:rsidR="008177A6" w:rsidRPr="00AC0BAD" w:rsidRDefault="008177A6" w:rsidP="00AC0BAD">
            <w:pPr>
              <w:jc w:val="center"/>
              <w:rPr>
                <w:b/>
                <w:bCs/>
              </w:rPr>
            </w:pPr>
            <w:r w:rsidRPr="00AC0BAD">
              <w:rPr>
                <w:b/>
                <w:bCs/>
              </w:rPr>
              <w:t>2000</w:t>
            </w:r>
          </w:p>
        </w:tc>
        <w:tc>
          <w:tcPr>
            <w:tcW w:w="3474" w:type="dxa"/>
            <w:shd w:val="clear" w:color="auto" w:fill="auto"/>
          </w:tcPr>
          <w:p w:rsidR="008177A6" w:rsidRPr="00AC0BAD" w:rsidRDefault="008177A6" w:rsidP="00AC0BAD">
            <w:pPr>
              <w:jc w:val="center"/>
              <w:rPr>
                <w:b/>
                <w:bCs/>
              </w:rPr>
            </w:pPr>
            <w:r w:rsidRPr="00AC0BAD">
              <w:rPr>
                <w:b/>
                <w:bCs/>
              </w:rPr>
              <w:t>2010</w:t>
            </w:r>
          </w:p>
        </w:tc>
      </w:tr>
      <w:tr w:rsidR="008177A6" w:rsidRPr="00AC0BAD" w:rsidTr="00AC0BAD">
        <w:tc>
          <w:tcPr>
            <w:tcW w:w="3473" w:type="dxa"/>
            <w:shd w:val="clear" w:color="auto" w:fill="auto"/>
          </w:tcPr>
          <w:p w:rsidR="008177A6" w:rsidRPr="00AC0BAD" w:rsidRDefault="008177A6" w:rsidP="00AC0BAD">
            <w:pPr>
              <w:rPr>
                <w:bCs/>
              </w:rPr>
            </w:pPr>
            <w:r w:rsidRPr="00AC0BAD">
              <w:rPr>
                <w:bCs/>
              </w:rPr>
              <w:t>Nông – lâm – ngư nghiệp</w:t>
            </w:r>
          </w:p>
        </w:tc>
        <w:tc>
          <w:tcPr>
            <w:tcW w:w="3473" w:type="dxa"/>
            <w:shd w:val="clear" w:color="auto" w:fill="auto"/>
          </w:tcPr>
          <w:p w:rsidR="008177A6" w:rsidRPr="00AC0BAD" w:rsidRDefault="008177A6" w:rsidP="00AC0BAD">
            <w:pPr>
              <w:jc w:val="center"/>
              <w:rPr>
                <w:bCs/>
              </w:rPr>
            </w:pPr>
            <w:r w:rsidRPr="00AC0BAD">
              <w:rPr>
                <w:bCs/>
              </w:rPr>
              <w:t>24,5</w:t>
            </w:r>
          </w:p>
        </w:tc>
        <w:tc>
          <w:tcPr>
            <w:tcW w:w="3474" w:type="dxa"/>
            <w:shd w:val="clear" w:color="auto" w:fill="auto"/>
          </w:tcPr>
          <w:p w:rsidR="008177A6" w:rsidRPr="00AC0BAD" w:rsidRDefault="008177A6" w:rsidP="00AC0BAD">
            <w:pPr>
              <w:jc w:val="center"/>
              <w:rPr>
                <w:bCs/>
              </w:rPr>
            </w:pPr>
            <w:r w:rsidRPr="00AC0BAD">
              <w:rPr>
                <w:bCs/>
              </w:rPr>
              <w:t>18,9</w:t>
            </w:r>
          </w:p>
        </w:tc>
      </w:tr>
      <w:tr w:rsidR="008177A6" w:rsidRPr="00AC0BAD" w:rsidTr="00AC0BAD">
        <w:tc>
          <w:tcPr>
            <w:tcW w:w="3473" w:type="dxa"/>
            <w:shd w:val="clear" w:color="auto" w:fill="auto"/>
          </w:tcPr>
          <w:p w:rsidR="008177A6" w:rsidRPr="00AC0BAD" w:rsidRDefault="008177A6" w:rsidP="00AC0BAD">
            <w:pPr>
              <w:rPr>
                <w:bCs/>
              </w:rPr>
            </w:pPr>
            <w:r w:rsidRPr="00AC0BAD">
              <w:rPr>
                <w:bCs/>
              </w:rPr>
              <w:t>Công nghiệp – xây dựng</w:t>
            </w:r>
          </w:p>
        </w:tc>
        <w:tc>
          <w:tcPr>
            <w:tcW w:w="3473" w:type="dxa"/>
            <w:shd w:val="clear" w:color="auto" w:fill="auto"/>
          </w:tcPr>
          <w:p w:rsidR="008177A6" w:rsidRPr="00AC0BAD" w:rsidRDefault="008177A6" w:rsidP="00AC0BAD">
            <w:pPr>
              <w:jc w:val="center"/>
              <w:rPr>
                <w:bCs/>
              </w:rPr>
            </w:pPr>
            <w:r w:rsidRPr="00AC0BAD">
              <w:rPr>
                <w:bCs/>
              </w:rPr>
              <w:t>36,7</w:t>
            </w:r>
          </w:p>
        </w:tc>
        <w:tc>
          <w:tcPr>
            <w:tcW w:w="3474" w:type="dxa"/>
            <w:shd w:val="clear" w:color="auto" w:fill="auto"/>
          </w:tcPr>
          <w:p w:rsidR="008177A6" w:rsidRPr="00AC0BAD" w:rsidRDefault="008177A6" w:rsidP="00AC0BAD">
            <w:pPr>
              <w:jc w:val="center"/>
              <w:rPr>
                <w:bCs/>
              </w:rPr>
            </w:pPr>
            <w:r w:rsidRPr="00AC0BAD">
              <w:rPr>
                <w:bCs/>
              </w:rPr>
              <w:t>38,2</w:t>
            </w:r>
          </w:p>
        </w:tc>
      </w:tr>
      <w:tr w:rsidR="008177A6" w:rsidRPr="00AC0BAD" w:rsidTr="00AC0BAD">
        <w:tc>
          <w:tcPr>
            <w:tcW w:w="3473" w:type="dxa"/>
            <w:shd w:val="clear" w:color="auto" w:fill="auto"/>
          </w:tcPr>
          <w:p w:rsidR="008177A6" w:rsidRPr="00AC0BAD" w:rsidRDefault="008177A6" w:rsidP="00AC0BAD">
            <w:pPr>
              <w:rPr>
                <w:bCs/>
              </w:rPr>
            </w:pPr>
            <w:r w:rsidRPr="00AC0BAD">
              <w:rPr>
                <w:bCs/>
              </w:rPr>
              <w:t>Dịch vụ</w:t>
            </w:r>
          </w:p>
        </w:tc>
        <w:tc>
          <w:tcPr>
            <w:tcW w:w="3473" w:type="dxa"/>
            <w:shd w:val="clear" w:color="auto" w:fill="auto"/>
          </w:tcPr>
          <w:p w:rsidR="008177A6" w:rsidRPr="00AC0BAD" w:rsidRDefault="008177A6" w:rsidP="00AC0BAD">
            <w:pPr>
              <w:jc w:val="center"/>
              <w:rPr>
                <w:bCs/>
              </w:rPr>
            </w:pPr>
            <w:r w:rsidRPr="00AC0BAD">
              <w:rPr>
                <w:bCs/>
              </w:rPr>
              <w:t>38,8</w:t>
            </w:r>
          </w:p>
        </w:tc>
        <w:tc>
          <w:tcPr>
            <w:tcW w:w="3474" w:type="dxa"/>
            <w:shd w:val="clear" w:color="auto" w:fill="auto"/>
          </w:tcPr>
          <w:p w:rsidR="008177A6" w:rsidRPr="00AC0BAD" w:rsidRDefault="008177A6" w:rsidP="00AC0BAD">
            <w:pPr>
              <w:jc w:val="center"/>
              <w:rPr>
                <w:bCs/>
              </w:rPr>
            </w:pPr>
            <w:r w:rsidRPr="00AC0BAD">
              <w:rPr>
                <w:bCs/>
              </w:rPr>
              <w:t>42,9</w:t>
            </w:r>
          </w:p>
        </w:tc>
      </w:tr>
    </w:tbl>
    <w:p w:rsidR="008177A6" w:rsidRDefault="008177A6" w:rsidP="00EC1C0B">
      <w:pPr>
        <w:rPr>
          <w:bCs/>
        </w:rPr>
      </w:pPr>
      <w:r w:rsidRPr="0020687C">
        <w:rPr>
          <w:bCs/>
        </w:rPr>
        <w:t>+ Tính bán kính hình tròn</w:t>
      </w:r>
      <w:r>
        <w:rPr>
          <w:bCs/>
        </w:rPr>
        <w:t xml:space="preserve"> </w:t>
      </w:r>
      <w:r w:rsidR="00DB4C47">
        <w:rPr>
          <w:bCs/>
        </w:rPr>
        <w:t>(</w:t>
      </w:r>
      <w:r>
        <w:rPr>
          <w:bCs/>
        </w:rPr>
        <w:t>r</w:t>
      </w:r>
      <w:r>
        <w:rPr>
          <w:bCs/>
          <w:vertAlign w:val="subscript"/>
        </w:rPr>
        <w:t>2000</w:t>
      </w:r>
      <w:r>
        <w:rPr>
          <w:bCs/>
        </w:rPr>
        <w:t>, r</w:t>
      </w:r>
      <w:r>
        <w:rPr>
          <w:bCs/>
          <w:vertAlign w:val="subscript"/>
        </w:rPr>
        <w:t>2010</w:t>
      </w:r>
      <w:r>
        <w:rPr>
          <w:bCs/>
        </w:rPr>
        <w:t>):</w:t>
      </w:r>
    </w:p>
    <w:p w:rsidR="008177A6" w:rsidRDefault="008177A6" w:rsidP="00EC1C0B">
      <w:pPr>
        <w:rPr>
          <w:bCs/>
        </w:rPr>
      </w:pPr>
      <w:r>
        <w:rPr>
          <w:bCs/>
        </w:rPr>
        <w:t xml:space="preserve">+ </w:t>
      </w:r>
      <w:r w:rsidR="00886184" w:rsidRPr="008177A6">
        <w:rPr>
          <w:bCs/>
          <w:position w:val="-12"/>
        </w:rPr>
        <w:object w:dxaOrig="1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8.8pt" o:ole="">
            <v:imagedata r:id="rId8" o:title=""/>
          </v:shape>
          <o:OLEObject Type="Embed" ProgID="Equation.DSMT4" ShapeID="_x0000_i1025" DrawAspect="Content" ObjectID="_1714676689" r:id="rId9"/>
        </w:object>
      </w:r>
      <w:r w:rsidR="00886184">
        <w:rPr>
          <w:bCs/>
        </w:rPr>
        <w:t xml:space="preserve"> </w:t>
      </w:r>
    </w:p>
    <w:p w:rsidR="008177A6" w:rsidRDefault="00F2146F" w:rsidP="00EC1C0B">
      <w:pPr>
        <w:rPr>
          <w:bCs/>
        </w:rPr>
      </w:pPr>
      <w:r w:rsidRPr="008177A6">
        <w:rPr>
          <w:bCs/>
          <w:position w:val="-26"/>
        </w:rPr>
        <w:object w:dxaOrig="2860" w:dyaOrig="720">
          <v:shape id="_x0000_i1026" type="#_x0000_t75" style="width:142.75pt;height:36.3pt" o:ole="">
            <v:imagedata r:id="rId10" o:title=""/>
          </v:shape>
          <o:OLEObject Type="Embed" ProgID="Equation.DSMT4" ShapeID="_x0000_i1026" DrawAspect="Content" ObjectID="_1714676690" r:id="rId11"/>
        </w:object>
      </w:r>
    </w:p>
    <w:p w:rsidR="008177A6" w:rsidRDefault="008177A6" w:rsidP="00EC1C0B">
      <w:pPr>
        <w:rPr>
          <w:bCs/>
        </w:rPr>
      </w:pPr>
      <w:r>
        <w:rPr>
          <w:bCs/>
        </w:rPr>
        <w:t>- Vẽ:</w:t>
      </w:r>
    </w:p>
    <w:p w:rsidR="008177A6" w:rsidRPr="008177A6" w:rsidRDefault="008177A6" w:rsidP="008177A6">
      <w:pPr>
        <w:rPr>
          <w:bCs/>
        </w:rPr>
      </w:pPr>
      <w:r w:rsidRPr="0020687C">
        <w:rPr>
          <w:bCs/>
        </w:rPr>
        <w:t>Biểu đồ thể h</w:t>
      </w:r>
      <w:r>
        <w:rPr>
          <w:bCs/>
        </w:rPr>
        <w:t>i</w:t>
      </w:r>
      <w:r w:rsidRPr="0020687C">
        <w:rPr>
          <w:bCs/>
        </w:rPr>
        <w:t>ện sự thay đổ</w:t>
      </w:r>
      <w:r>
        <w:rPr>
          <w:bCs/>
        </w:rPr>
        <w:t>i cơ cấ</w:t>
      </w:r>
      <w:r w:rsidRPr="0020687C">
        <w:rPr>
          <w:bCs/>
        </w:rPr>
        <w:t>u GDP phân theo</w:t>
      </w:r>
      <w:r>
        <w:rPr>
          <w:bCs/>
        </w:rPr>
        <w:t xml:space="preserve"> khu</w:t>
      </w:r>
      <w:r w:rsidRPr="0020687C">
        <w:rPr>
          <w:bCs/>
        </w:rPr>
        <w:t xml:space="preserve"> vực kinh tế </w:t>
      </w:r>
      <w:r>
        <w:rPr>
          <w:bCs/>
        </w:rPr>
        <w:t>ở</w:t>
      </w:r>
      <w:r w:rsidRPr="0020687C">
        <w:rPr>
          <w:bCs/>
        </w:rPr>
        <w:t xml:space="preserve"> nướ</w:t>
      </w:r>
      <w:r>
        <w:rPr>
          <w:bCs/>
        </w:rPr>
        <w:t>c ta năm 2000</w:t>
      </w:r>
      <w:r w:rsidRPr="0020687C">
        <w:rPr>
          <w:bCs/>
        </w:rPr>
        <w:t xml:space="preserve"> và năm</w:t>
      </w:r>
      <w:r>
        <w:rPr>
          <w:bCs/>
        </w:rPr>
        <w:t xml:space="preserve"> 2010</w:t>
      </w:r>
    </w:p>
    <w:p w:rsidR="008177A6" w:rsidRDefault="00034BBC" w:rsidP="00EC1C0B">
      <w:pPr>
        <w:rPr>
          <w:b/>
          <w:bCs/>
        </w:rPr>
      </w:pPr>
      <w:r>
        <w:rPr>
          <w:b/>
          <w:bCs/>
          <w:noProof/>
        </w:rPr>
        <w:drawing>
          <wp:inline distT="0" distB="0" distL="0" distR="0">
            <wp:extent cx="4556125" cy="32759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56125" cy="3275965"/>
                    </a:xfrm>
                    <a:prstGeom prst="rect">
                      <a:avLst/>
                    </a:prstGeom>
                    <a:noFill/>
                    <a:ln>
                      <a:noFill/>
                    </a:ln>
                  </pic:spPr>
                </pic:pic>
              </a:graphicData>
            </a:graphic>
          </wp:inline>
        </w:drawing>
      </w:r>
    </w:p>
    <w:p w:rsidR="008177A6" w:rsidRPr="0020687C" w:rsidRDefault="008177A6" w:rsidP="008177A6">
      <w:pPr>
        <w:rPr>
          <w:bCs/>
        </w:rPr>
      </w:pPr>
      <w:r w:rsidRPr="0020687C">
        <w:rPr>
          <w:bCs/>
        </w:rPr>
        <w:t>b) Nhận xét và giải thích</w:t>
      </w:r>
    </w:p>
    <w:p w:rsidR="008177A6" w:rsidRPr="0020687C" w:rsidRDefault="00F2146F" w:rsidP="008177A6">
      <w:pPr>
        <w:rPr>
          <w:bCs/>
        </w:rPr>
      </w:pPr>
      <w:r>
        <w:rPr>
          <w:bCs/>
        </w:rPr>
        <w:t xml:space="preserve">* </w:t>
      </w:r>
      <w:r w:rsidR="008177A6" w:rsidRPr="0020687C">
        <w:rPr>
          <w:bCs/>
        </w:rPr>
        <w:t>Nhận xét</w:t>
      </w:r>
    </w:p>
    <w:p w:rsidR="008177A6" w:rsidRPr="0020687C" w:rsidRDefault="00F2146F" w:rsidP="008177A6">
      <w:pPr>
        <w:rPr>
          <w:bCs/>
        </w:rPr>
      </w:pPr>
      <w:r>
        <w:rPr>
          <w:bCs/>
        </w:rPr>
        <w:t xml:space="preserve">- </w:t>
      </w:r>
      <w:r w:rsidR="008177A6" w:rsidRPr="0020687C">
        <w:rPr>
          <w:bCs/>
        </w:rPr>
        <w:t>Từ năm 2000 đến năm 2010, cơ cấu GDP phân theo khu vực kinh tế ở nước ta có sự chuyển biến rõ nét.</w:t>
      </w:r>
    </w:p>
    <w:p w:rsidR="008177A6" w:rsidRPr="0020687C" w:rsidRDefault="00F2146F" w:rsidP="008177A6">
      <w:pPr>
        <w:rPr>
          <w:bCs/>
        </w:rPr>
      </w:pPr>
      <w:r>
        <w:rPr>
          <w:bCs/>
        </w:rPr>
        <w:t xml:space="preserve">- </w:t>
      </w:r>
      <w:r w:rsidR="008177A6" w:rsidRPr="0020687C">
        <w:rPr>
          <w:bCs/>
        </w:rPr>
        <w:t xml:space="preserve">Tỉ trọng nông, lâm, ngư nghiệp giảm </w:t>
      </w:r>
      <w:r w:rsidR="008177A6" w:rsidRPr="00F2146F">
        <w:rPr>
          <w:bCs/>
          <w:i/>
        </w:rPr>
        <w:t>(dẫn chứng).</w:t>
      </w:r>
      <w:r w:rsidR="008177A6" w:rsidRPr="0020687C">
        <w:rPr>
          <w:bCs/>
        </w:rPr>
        <w:t xml:space="preserve"> Tỉ trọng công nghiệp - xây dựng tăng </w:t>
      </w:r>
      <w:r w:rsidR="008177A6" w:rsidRPr="00F2146F">
        <w:rPr>
          <w:bCs/>
          <w:i/>
        </w:rPr>
        <w:t>(dẫn chứng).</w:t>
      </w:r>
      <w:r w:rsidR="008177A6" w:rsidRPr="0020687C">
        <w:rPr>
          <w:bCs/>
        </w:rPr>
        <w:t xml:space="preserve"> Tỉ trọng khu vực dịch vụ tăng </w:t>
      </w:r>
      <w:r w:rsidRPr="00F2146F">
        <w:rPr>
          <w:bCs/>
          <w:i/>
        </w:rPr>
        <w:t>(</w:t>
      </w:r>
      <w:r w:rsidR="008177A6" w:rsidRPr="00F2146F">
        <w:rPr>
          <w:bCs/>
          <w:i/>
        </w:rPr>
        <w:t>dẫn chứng).</w:t>
      </w:r>
    </w:p>
    <w:p w:rsidR="008177A6" w:rsidRPr="0020687C" w:rsidRDefault="00F2146F" w:rsidP="008177A6">
      <w:pPr>
        <w:rPr>
          <w:bCs/>
        </w:rPr>
      </w:pPr>
      <w:r>
        <w:rPr>
          <w:bCs/>
        </w:rPr>
        <w:t xml:space="preserve">* </w:t>
      </w:r>
      <w:r w:rsidR="008177A6" w:rsidRPr="0020687C">
        <w:rPr>
          <w:bCs/>
        </w:rPr>
        <w:t>Giải thích</w:t>
      </w:r>
    </w:p>
    <w:p w:rsidR="008177A6" w:rsidRPr="0020687C" w:rsidRDefault="00F2146F" w:rsidP="008177A6">
      <w:pPr>
        <w:rPr>
          <w:bCs/>
        </w:rPr>
      </w:pPr>
      <w:r>
        <w:rPr>
          <w:bCs/>
        </w:rPr>
        <w:t xml:space="preserve">- </w:t>
      </w:r>
      <w:r w:rsidR="008177A6" w:rsidRPr="0020687C">
        <w:rPr>
          <w:bCs/>
        </w:rPr>
        <w:t>Do công cuộc đổi mới nền kinh tế nước ta đạt nhiều thành tựu.</w:t>
      </w:r>
    </w:p>
    <w:p w:rsidR="008177A6" w:rsidRPr="008177A6" w:rsidRDefault="00F2146F" w:rsidP="00EC1C0B">
      <w:pPr>
        <w:rPr>
          <w:bCs/>
        </w:rPr>
      </w:pPr>
      <w:r>
        <w:rPr>
          <w:bCs/>
        </w:rPr>
        <w:t xml:space="preserve">- </w:t>
      </w:r>
      <w:r w:rsidR="008177A6" w:rsidRPr="0020687C">
        <w:rPr>
          <w:bCs/>
        </w:rPr>
        <w:t>Do chuyển dịch cơ cấu kinh tế theo hướng công nghiệp hóa, hiện đạ</w:t>
      </w:r>
      <w:r w:rsidR="008177A6">
        <w:rPr>
          <w:bCs/>
        </w:rPr>
        <w:t>i hóa.</w:t>
      </w:r>
    </w:p>
    <w:p w:rsidR="008177A6" w:rsidRPr="0020687C" w:rsidRDefault="00A370DF" w:rsidP="008177A6">
      <w:pPr>
        <w:rPr>
          <w:bCs/>
        </w:rPr>
      </w:pPr>
      <w:r>
        <w:rPr>
          <w:b/>
          <w:bCs/>
          <w:lang w:val="vi-VN"/>
        </w:rPr>
        <w:t>Câu</w:t>
      </w:r>
      <w:r w:rsidR="002A3944">
        <w:rPr>
          <w:b/>
          <w:bCs/>
          <w:lang w:val="vi-VN"/>
        </w:rPr>
        <w:t xml:space="preserve"> 4</w:t>
      </w:r>
      <w:r w:rsidR="002A3944" w:rsidRPr="002A3944">
        <w:rPr>
          <w:b/>
          <w:bCs/>
          <w:lang w:val="vi-VN"/>
        </w:rPr>
        <w:t>.</w:t>
      </w:r>
      <w:r w:rsidR="008177A6">
        <w:rPr>
          <w:b/>
          <w:bCs/>
        </w:rPr>
        <w:t xml:space="preserve"> </w:t>
      </w:r>
      <w:r w:rsidR="008177A6" w:rsidRPr="00F2146F">
        <w:rPr>
          <w:b/>
          <w:bCs/>
          <w:i/>
        </w:rPr>
        <w:t>Cho bả</w:t>
      </w:r>
      <w:r w:rsidR="00EC0DFE" w:rsidRPr="00F2146F">
        <w:rPr>
          <w:b/>
          <w:bCs/>
          <w:i/>
        </w:rPr>
        <w:t xml:space="preserve">ng số </w:t>
      </w:r>
      <w:r w:rsidR="008177A6" w:rsidRPr="00F2146F">
        <w:rPr>
          <w:b/>
          <w:bCs/>
          <w:i/>
        </w:rPr>
        <w:t>liệu sau:</w:t>
      </w:r>
    </w:p>
    <w:p w:rsidR="008177A6" w:rsidRPr="00F2146F" w:rsidRDefault="008177A6" w:rsidP="008177A6">
      <w:pPr>
        <w:rPr>
          <w:b/>
          <w:bCs/>
        </w:rPr>
      </w:pPr>
      <w:r w:rsidRPr="00F2146F">
        <w:rPr>
          <w:b/>
          <w:bCs/>
        </w:rPr>
        <w:lastRenderedPageBreak/>
        <w:t>Tổng sản phẩm trong nưốc (GDP theo giá thực tế) phân theo thành phần kinh tế của nước ta năm 2000 và năm 2010</w:t>
      </w:r>
    </w:p>
    <w:p w:rsidR="008177A6" w:rsidRPr="0020687C" w:rsidRDefault="008177A6" w:rsidP="00EC0DFE">
      <w:pPr>
        <w:jc w:val="right"/>
        <w:rPr>
          <w:bCs/>
        </w:rPr>
      </w:pPr>
      <w:r w:rsidRPr="0020687C">
        <w:rPr>
          <w:bCs/>
        </w:rPr>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EC0DFE" w:rsidRPr="00AC0BAD" w:rsidTr="00AC0BAD">
        <w:tc>
          <w:tcPr>
            <w:tcW w:w="3473" w:type="dxa"/>
            <w:shd w:val="clear" w:color="auto" w:fill="auto"/>
          </w:tcPr>
          <w:p w:rsidR="00EC0DFE" w:rsidRPr="00AC0BAD" w:rsidRDefault="00EC0DFE" w:rsidP="00AC0BAD">
            <w:pPr>
              <w:jc w:val="center"/>
              <w:rPr>
                <w:b/>
                <w:bCs/>
              </w:rPr>
            </w:pPr>
            <w:r w:rsidRPr="00AC0BAD">
              <w:rPr>
                <w:b/>
                <w:bCs/>
              </w:rPr>
              <w:t>Thành phần kinh tế</w:t>
            </w:r>
          </w:p>
        </w:tc>
        <w:tc>
          <w:tcPr>
            <w:tcW w:w="3473" w:type="dxa"/>
            <w:shd w:val="clear" w:color="auto" w:fill="auto"/>
          </w:tcPr>
          <w:p w:rsidR="00EC0DFE" w:rsidRPr="00AC0BAD" w:rsidRDefault="00EC0DFE" w:rsidP="00AC0BAD">
            <w:pPr>
              <w:jc w:val="center"/>
              <w:rPr>
                <w:b/>
                <w:bCs/>
              </w:rPr>
            </w:pPr>
            <w:r w:rsidRPr="00AC0BAD">
              <w:rPr>
                <w:b/>
                <w:bCs/>
              </w:rPr>
              <w:t>Năm 2000</w:t>
            </w:r>
          </w:p>
        </w:tc>
        <w:tc>
          <w:tcPr>
            <w:tcW w:w="3474" w:type="dxa"/>
            <w:shd w:val="clear" w:color="auto" w:fill="auto"/>
          </w:tcPr>
          <w:p w:rsidR="00EC0DFE" w:rsidRPr="00AC0BAD" w:rsidRDefault="00EC0DFE" w:rsidP="00AC0BAD">
            <w:pPr>
              <w:jc w:val="center"/>
              <w:rPr>
                <w:b/>
                <w:bCs/>
              </w:rPr>
            </w:pPr>
            <w:r w:rsidRPr="00AC0BAD">
              <w:rPr>
                <w:b/>
                <w:bCs/>
              </w:rPr>
              <w:t>Năm 2010</w:t>
            </w:r>
          </w:p>
        </w:tc>
      </w:tr>
      <w:tr w:rsidR="00EC0DFE" w:rsidRPr="00AC0BAD" w:rsidTr="00AC0BAD">
        <w:tc>
          <w:tcPr>
            <w:tcW w:w="3473" w:type="dxa"/>
            <w:shd w:val="clear" w:color="auto" w:fill="auto"/>
          </w:tcPr>
          <w:p w:rsidR="00EC0DFE" w:rsidRPr="00AC0BAD" w:rsidRDefault="00EC0DFE" w:rsidP="00EC1C0B">
            <w:pPr>
              <w:rPr>
                <w:b/>
                <w:bCs/>
              </w:rPr>
            </w:pPr>
            <w:r w:rsidRPr="00AC0BAD">
              <w:rPr>
                <w:bCs/>
              </w:rPr>
              <w:t>Kinh tế Nhà nước</w:t>
            </w:r>
          </w:p>
        </w:tc>
        <w:tc>
          <w:tcPr>
            <w:tcW w:w="3473" w:type="dxa"/>
            <w:shd w:val="clear" w:color="auto" w:fill="auto"/>
          </w:tcPr>
          <w:p w:rsidR="00EC0DFE" w:rsidRPr="00AC0BAD" w:rsidRDefault="00EC0DFE" w:rsidP="00AC0BAD">
            <w:pPr>
              <w:jc w:val="center"/>
              <w:rPr>
                <w:bCs/>
              </w:rPr>
            </w:pPr>
            <w:r w:rsidRPr="00AC0BAD">
              <w:rPr>
                <w:bCs/>
              </w:rPr>
              <w:t>170141</w:t>
            </w:r>
          </w:p>
        </w:tc>
        <w:tc>
          <w:tcPr>
            <w:tcW w:w="3474" w:type="dxa"/>
            <w:shd w:val="clear" w:color="auto" w:fill="auto"/>
          </w:tcPr>
          <w:p w:rsidR="00EC0DFE" w:rsidRPr="00AC0BAD" w:rsidRDefault="00EC0DFE" w:rsidP="00AC0BAD">
            <w:pPr>
              <w:jc w:val="center"/>
              <w:rPr>
                <w:bCs/>
              </w:rPr>
            </w:pPr>
            <w:r w:rsidRPr="00AC0BAD">
              <w:rPr>
                <w:bCs/>
              </w:rPr>
              <w:t>668300</w:t>
            </w:r>
          </w:p>
        </w:tc>
      </w:tr>
      <w:tr w:rsidR="00EC0DFE" w:rsidRPr="00AC0BAD" w:rsidTr="00AC0BAD">
        <w:tc>
          <w:tcPr>
            <w:tcW w:w="3473" w:type="dxa"/>
            <w:shd w:val="clear" w:color="auto" w:fill="auto"/>
          </w:tcPr>
          <w:p w:rsidR="00EC0DFE" w:rsidRPr="00AC0BAD" w:rsidRDefault="00EC0DFE" w:rsidP="00EC1C0B">
            <w:pPr>
              <w:rPr>
                <w:b/>
                <w:bCs/>
              </w:rPr>
            </w:pPr>
            <w:r w:rsidRPr="00AC0BAD">
              <w:rPr>
                <w:bCs/>
              </w:rPr>
              <w:t>Kinh tế ngoài Nhà nước</w:t>
            </w:r>
          </w:p>
        </w:tc>
        <w:tc>
          <w:tcPr>
            <w:tcW w:w="3473" w:type="dxa"/>
            <w:shd w:val="clear" w:color="auto" w:fill="auto"/>
          </w:tcPr>
          <w:p w:rsidR="00EC0DFE" w:rsidRPr="00AC0BAD" w:rsidRDefault="00EC0DFE" w:rsidP="00AC0BAD">
            <w:pPr>
              <w:jc w:val="center"/>
              <w:rPr>
                <w:bCs/>
              </w:rPr>
            </w:pPr>
            <w:r w:rsidRPr="00AC0BAD">
              <w:rPr>
                <w:bCs/>
              </w:rPr>
              <w:t>212879</w:t>
            </w:r>
          </w:p>
        </w:tc>
        <w:tc>
          <w:tcPr>
            <w:tcW w:w="3474" w:type="dxa"/>
            <w:shd w:val="clear" w:color="auto" w:fill="auto"/>
          </w:tcPr>
          <w:p w:rsidR="00EC0DFE" w:rsidRPr="00AC0BAD" w:rsidRDefault="00EC0DFE" w:rsidP="00AC0BAD">
            <w:pPr>
              <w:jc w:val="center"/>
              <w:rPr>
                <w:bCs/>
              </w:rPr>
            </w:pPr>
            <w:r w:rsidRPr="00AC0BAD">
              <w:rPr>
                <w:bCs/>
              </w:rPr>
              <w:t>941800</w:t>
            </w:r>
          </w:p>
        </w:tc>
      </w:tr>
      <w:tr w:rsidR="00EC0DFE" w:rsidRPr="00AC0BAD" w:rsidTr="00AC0BAD">
        <w:tc>
          <w:tcPr>
            <w:tcW w:w="3473" w:type="dxa"/>
            <w:shd w:val="clear" w:color="auto" w:fill="auto"/>
          </w:tcPr>
          <w:p w:rsidR="00EC0DFE" w:rsidRPr="00AC0BAD" w:rsidRDefault="00EC0DFE" w:rsidP="00EC1C0B">
            <w:pPr>
              <w:rPr>
                <w:bCs/>
              </w:rPr>
            </w:pPr>
            <w:r w:rsidRPr="00AC0BAD">
              <w:rPr>
                <w:bCs/>
              </w:rPr>
              <w:t>Kinh tế có vốn đầu tư nước ngoài</w:t>
            </w:r>
          </w:p>
        </w:tc>
        <w:tc>
          <w:tcPr>
            <w:tcW w:w="3473" w:type="dxa"/>
            <w:shd w:val="clear" w:color="auto" w:fill="auto"/>
          </w:tcPr>
          <w:p w:rsidR="00EC0DFE" w:rsidRPr="00AC0BAD" w:rsidRDefault="00EC0DFE" w:rsidP="00AC0BAD">
            <w:pPr>
              <w:jc w:val="center"/>
              <w:rPr>
                <w:bCs/>
              </w:rPr>
            </w:pPr>
            <w:r w:rsidRPr="00AC0BAD">
              <w:rPr>
                <w:bCs/>
              </w:rPr>
              <w:t>58626</w:t>
            </w:r>
          </w:p>
        </w:tc>
        <w:tc>
          <w:tcPr>
            <w:tcW w:w="3474" w:type="dxa"/>
            <w:shd w:val="clear" w:color="auto" w:fill="auto"/>
          </w:tcPr>
          <w:p w:rsidR="00EC0DFE" w:rsidRPr="00AC0BAD" w:rsidRDefault="00EC0DFE" w:rsidP="00AC0BAD">
            <w:pPr>
              <w:jc w:val="center"/>
              <w:rPr>
                <w:bCs/>
              </w:rPr>
            </w:pPr>
            <w:r w:rsidRPr="00AC0BAD">
              <w:rPr>
                <w:bCs/>
              </w:rPr>
              <w:t>370814</w:t>
            </w:r>
          </w:p>
        </w:tc>
      </w:tr>
    </w:tbl>
    <w:p w:rsidR="00EC0DFE" w:rsidRPr="0020687C" w:rsidRDefault="00EC0DFE" w:rsidP="00EC0DFE">
      <w:pPr>
        <w:jc w:val="right"/>
        <w:rPr>
          <w:bCs/>
        </w:rPr>
      </w:pPr>
      <w:r w:rsidRPr="0020687C">
        <w:rPr>
          <w:bCs/>
        </w:rPr>
        <w:t>(Nguồn: Niên giám thống kê Việt Nam 2010, Nhà xuất bản Thống kê, 2011)</w:t>
      </w:r>
    </w:p>
    <w:p w:rsidR="00EC0DFE" w:rsidRPr="00EC0DFE" w:rsidRDefault="00F2146F" w:rsidP="00EC0DFE">
      <w:pPr>
        <w:rPr>
          <w:b/>
          <w:bCs/>
          <w:i/>
        </w:rPr>
      </w:pPr>
      <w:r>
        <w:rPr>
          <w:b/>
          <w:bCs/>
          <w:i/>
        </w:rPr>
        <w:t xml:space="preserve">a) </w:t>
      </w:r>
      <w:r w:rsidR="00EC0DFE" w:rsidRPr="00EC0DFE">
        <w:rPr>
          <w:b/>
          <w:bCs/>
          <w:i/>
        </w:rPr>
        <w:t>Vẽ biểu đồ thích hợp nhất thể hiện cơ cấu tổng sản phẩm trong nước phân theo thành phần kinh tế của nước ta năm 2000 và năm 2010.</w:t>
      </w:r>
    </w:p>
    <w:p w:rsidR="002A3944" w:rsidRPr="00EC0DFE" w:rsidRDefault="00F2146F" w:rsidP="00EC0DFE">
      <w:pPr>
        <w:rPr>
          <w:b/>
          <w:bCs/>
          <w:i/>
        </w:rPr>
      </w:pPr>
      <w:r>
        <w:rPr>
          <w:b/>
          <w:bCs/>
          <w:i/>
        </w:rPr>
        <w:t xml:space="preserve">b) </w:t>
      </w:r>
      <w:r w:rsidR="00EC0DFE" w:rsidRPr="00EC0DFE">
        <w:rPr>
          <w:b/>
          <w:bCs/>
          <w:i/>
        </w:rPr>
        <w:t>Rút ra nhận xét cần thiết từ biểu đồ đã vẽ</w:t>
      </w:r>
      <w:r w:rsidR="00EC0DFE">
        <w:rPr>
          <w:b/>
          <w:bCs/>
          <w:i/>
        </w:rPr>
        <w:t>.</w:t>
      </w:r>
    </w:p>
    <w:p w:rsidR="00A370DF" w:rsidRPr="00A370DF" w:rsidRDefault="00A370DF" w:rsidP="00A370DF">
      <w:pPr>
        <w:jc w:val="center"/>
        <w:rPr>
          <w:b/>
          <w:i/>
          <w:lang w:val="vi-VN"/>
        </w:rPr>
      </w:pPr>
      <w:r w:rsidRPr="002A3944">
        <w:rPr>
          <w:b/>
          <w:i/>
          <w:lang w:val="vi-VN"/>
        </w:rPr>
        <w:t>Gợ</w:t>
      </w:r>
      <w:r>
        <w:rPr>
          <w:b/>
          <w:i/>
          <w:lang w:val="vi-VN"/>
        </w:rPr>
        <w:t>i ý làm bài</w:t>
      </w:r>
    </w:p>
    <w:p w:rsidR="00EC0DFE" w:rsidRDefault="00EC0DFE" w:rsidP="00EC0DFE">
      <w:pPr>
        <w:rPr>
          <w:bCs/>
        </w:rPr>
      </w:pPr>
      <w:r w:rsidRPr="008177A6">
        <w:rPr>
          <w:bCs/>
          <w:lang w:val="vi-VN"/>
        </w:rPr>
        <w:t xml:space="preserve">a) Vẽ biểu đồ </w:t>
      </w:r>
    </w:p>
    <w:p w:rsidR="00EC0DFE" w:rsidRPr="008177A6" w:rsidRDefault="00EC0DFE" w:rsidP="00EC0DFE">
      <w:pPr>
        <w:rPr>
          <w:bCs/>
          <w:lang w:val="vi-VN"/>
        </w:rPr>
      </w:pPr>
      <w:r w:rsidRPr="008177A6">
        <w:rPr>
          <w:bCs/>
          <w:lang w:val="vi-VN"/>
        </w:rPr>
        <w:t>- Xử lí số liệu:</w:t>
      </w:r>
    </w:p>
    <w:p w:rsidR="00EC0DFE" w:rsidRPr="008177A6" w:rsidRDefault="00EC0DFE" w:rsidP="00EC0DFE">
      <w:pPr>
        <w:rPr>
          <w:bCs/>
          <w:lang w:val="vi-VN"/>
        </w:rPr>
      </w:pPr>
      <w:r w:rsidRPr="008177A6">
        <w:rPr>
          <w:bCs/>
          <w:lang w:val="vi-VN"/>
        </w:rPr>
        <w:t>+ Tính cơ cấu:</w:t>
      </w:r>
    </w:p>
    <w:p w:rsidR="00EC0DFE" w:rsidRDefault="00EC0DFE" w:rsidP="00EC0DFE">
      <w:pPr>
        <w:rPr>
          <w:b/>
          <w:bCs/>
        </w:rPr>
      </w:pPr>
      <w:r w:rsidRPr="008177A6">
        <w:rPr>
          <w:b/>
          <w:bCs/>
          <w:lang w:val="vi-VN"/>
        </w:rPr>
        <w:t>Cơ cấu tổng sản phẩm trong nước (GDP) theo giá thực tế phân theo khu vực kinh tế ở nước ta năm 2000 và năm 2010</w:t>
      </w:r>
    </w:p>
    <w:p w:rsidR="00EC0DFE" w:rsidRPr="00EC0DFE" w:rsidRDefault="00EC0DFE" w:rsidP="00EC0DFE">
      <w:pPr>
        <w:jc w:val="right"/>
        <w:rPr>
          <w:bCs/>
        </w:rPr>
      </w:pPr>
      <w:r w:rsidRPr="0020687C">
        <w:rPr>
          <w:bCs/>
        </w:rPr>
        <w:t>(Đơn vị</w:t>
      </w:r>
      <w:r>
        <w:rPr>
          <w:bCs/>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EC0DFE" w:rsidRPr="00AC0BAD" w:rsidTr="00AC0BAD">
        <w:tc>
          <w:tcPr>
            <w:tcW w:w="3473" w:type="dxa"/>
            <w:shd w:val="clear" w:color="auto" w:fill="auto"/>
          </w:tcPr>
          <w:p w:rsidR="00EC0DFE" w:rsidRPr="00AC0BAD" w:rsidRDefault="00EC0DFE" w:rsidP="00AC0BAD">
            <w:pPr>
              <w:jc w:val="center"/>
              <w:rPr>
                <w:b/>
                <w:bCs/>
              </w:rPr>
            </w:pPr>
            <w:r w:rsidRPr="00AC0BAD">
              <w:rPr>
                <w:b/>
                <w:bCs/>
              </w:rPr>
              <w:t>Thành phần kinh tế</w:t>
            </w:r>
          </w:p>
        </w:tc>
        <w:tc>
          <w:tcPr>
            <w:tcW w:w="3473" w:type="dxa"/>
            <w:shd w:val="clear" w:color="auto" w:fill="auto"/>
          </w:tcPr>
          <w:p w:rsidR="00EC0DFE" w:rsidRPr="00AC0BAD" w:rsidRDefault="00EC0DFE" w:rsidP="00AC0BAD">
            <w:pPr>
              <w:jc w:val="center"/>
              <w:rPr>
                <w:b/>
                <w:bCs/>
              </w:rPr>
            </w:pPr>
            <w:r w:rsidRPr="00AC0BAD">
              <w:rPr>
                <w:b/>
                <w:bCs/>
              </w:rPr>
              <w:t>Năm 2000</w:t>
            </w:r>
          </w:p>
        </w:tc>
        <w:tc>
          <w:tcPr>
            <w:tcW w:w="3474" w:type="dxa"/>
            <w:shd w:val="clear" w:color="auto" w:fill="auto"/>
          </w:tcPr>
          <w:p w:rsidR="00EC0DFE" w:rsidRPr="00AC0BAD" w:rsidRDefault="00EC0DFE" w:rsidP="00AC0BAD">
            <w:pPr>
              <w:jc w:val="center"/>
              <w:rPr>
                <w:b/>
                <w:bCs/>
              </w:rPr>
            </w:pPr>
            <w:r w:rsidRPr="00AC0BAD">
              <w:rPr>
                <w:b/>
                <w:bCs/>
              </w:rPr>
              <w:t>Năm 2010</w:t>
            </w:r>
          </w:p>
        </w:tc>
      </w:tr>
      <w:tr w:rsidR="00EC0DFE" w:rsidRPr="00AC0BAD" w:rsidTr="00AC0BAD">
        <w:tc>
          <w:tcPr>
            <w:tcW w:w="3473" w:type="dxa"/>
            <w:shd w:val="clear" w:color="auto" w:fill="auto"/>
          </w:tcPr>
          <w:p w:rsidR="00EC0DFE" w:rsidRPr="00AC0BAD" w:rsidRDefault="00EC0DFE" w:rsidP="00AC0BAD">
            <w:pPr>
              <w:rPr>
                <w:b/>
                <w:bCs/>
              </w:rPr>
            </w:pPr>
            <w:r w:rsidRPr="00AC0BAD">
              <w:rPr>
                <w:bCs/>
              </w:rPr>
              <w:t>Kinh tế Nhà nước</w:t>
            </w:r>
          </w:p>
        </w:tc>
        <w:tc>
          <w:tcPr>
            <w:tcW w:w="3473" w:type="dxa"/>
            <w:shd w:val="clear" w:color="auto" w:fill="auto"/>
          </w:tcPr>
          <w:p w:rsidR="00EC0DFE" w:rsidRPr="00AC0BAD" w:rsidRDefault="00EC0DFE" w:rsidP="00AC0BAD">
            <w:pPr>
              <w:jc w:val="center"/>
              <w:rPr>
                <w:bCs/>
              </w:rPr>
            </w:pPr>
            <w:r w:rsidRPr="00AC0BAD">
              <w:rPr>
                <w:bCs/>
              </w:rPr>
              <w:t>170141</w:t>
            </w:r>
          </w:p>
        </w:tc>
        <w:tc>
          <w:tcPr>
            <w:tcW w:w="3474" w:type="dxa"/>
            <w:shd w:val="clear" w:color="auto" w:fill="auto"/>
          </w:tcPr>
          <w:p w:rsidR="00EC0DFE" w:rsidRPr="00AC0BAD" w:rsidRDefault="00EC0DFE" w:rsidP="00AC0BAD">
            <w:pPr>
              <w:jc w:val="center"/>
              <w:rPr>
                <w:bCs/>
              </w:rPr>
            </w:pPr>
            <w:r w:rsidRPr="00AC0BAD">
              <w:rPr>
                <w:bCs/>
              </w:rPr>
              <w:t>668300</w:t>
            </w:r>
          </w:p>
        </w:tc>
      </w:tr>
      <w:tr w:rsidR="00EC0DFE" w:rsidRPr="00AC0BAD" w:rsidTr="00AC0BAD">
        <w:tc>
          <w:tcPr>
            <w:tcW w:w="3473" w:type="dxa"/>
            <w:shd w:val="clear" w:color="auto" w:fill="auto"/>
          </w:tcPr>
          <w:p w:rsidR="00EC0DFE" w:rsidRPr="00AC0BAD" w:rsidRDefault="00EC0DFE" w:rsidP="00AC0BAD">
            <w:pPr>
              <w:rPr>
                <w:b/>
                <w:bCs/>
              </w:rPr>
            </w:pPr>
            <w:r w:rsidRPr="00AC0BAD">
              <w:rPr>
                <w:bCs/>
              </w:rPr>
              <w:t>Kinh tế ngoài Nhà nước</w:t>
            </w:r>
          </w:p>
        </w:tc>
        <w:tc>
          <w:tcPr>
            <w:tcW w:w="3473" w:type="dxa"/>
            <w:shd w:val="clear" w:color="auto" w:fill="auto"/>
          </w:tcPr>
          <w:p w:rsidR="00EC0DFE" w:rsidRPr="00AC0BAD" w:rsidRDefault="00EC0DFE" w:rsidP="00AC0BAD">
            <w:pPr>
              <w:jc w:val="center"/>
              <w:rPr>
                <w:bCs/>
              </w:rPr>
            </w:pPr>
            <w:r w:rsidRPr="00AC0BAD">
              <w:rPr>
                <w:bCs/>
              </w:rPr>
              <w:t>212879</w:t>
            </w:r>
          </w:p>
        </w:tc>
        <w:tc>
          <w:tcPr>
            <w:tcW w:w="3474" w:type="dxa"/>
            <w:shd w:val="clear" w:color="auto" w:fill="auto"/>
          </w:tcPr>
          <w:p w:rsidR="00EC0DFE" w:rsidRPr="00AC0BAD" w:rsidRDefault="00EC0DFE" w:rsidP="00AC0BAD">
            <w:pPr>
              <w:jc w:val="center"/>
              <w:rPr>
                <w:bCs/>
              </w:rPr>
            </w:pPr>
            <w:r w:rsidRPr="00AC0BAD">
              <w:rPr>
                <w:bCs/>
              </w:rPr>
              <w:t>941800</w:t>
            </w:r>
          </w:p>
        </w:tc>
      </w:tr>
      <w:tr w:rsidR="00EC0DFE" w:rsidRPr="00AC0BAD" w:rsidTr="00AC0BAD">
        <w:tc>
          <w:tcPr>
            <w:tcW w:w="3473" w:type="dxa"/>
            <w:shd w:val="clear" w:color="auto" w:fill="auto"/>
          </w:tcPr>
          <w:p w:rsidR="00EC0DFE" w:rsidRPr="00AC0BAD" w:rsidRDefault="00EC0DFE" w:rsidP="00AC0BAD">
            <w:pPr>
              <w:rPr>
                <w:bCs/>
              </w:rPr>
            </w:pPr>
            <w:r w:rsidRPr="00AC0BAD">
              <w:rPr>
                <w:bCs/>
              </w:rPr>
              <w:t>Kinh tế có vốn đầu tư nước ngoài</w:t>
            </w:r>
          </w:p>
        </w:tc>
        <w:tc>
          <w:tcPr>
            <w:tcW w:w="3473" w:type="dxa"/>
            <w:shd w:val="clear" w:color="auto" w:fill="auto"/>
          </w:tcPr>
          <w:p w:rsidR="00EC0DFE" w:rsidRPr="00AC0BAD" w:rsidRDefault="00EC0DFE" w:rsidP="00AC0BAD">
            <w:pPr>
              <w:jc w:val="center"/>
              <w:rPr>
                <w:bCs/>
              </w:rPr>
            </w:pPr>
            <w:r w:rsidRPr="00AC0BAD">
              <w:rPr>
                <w:bCs/>
              </w:rPr>
              <w:t>58626</w:t>
            </w:r>
          </w:p>
        </w:tc>
        <w:tc>
          <w:tcPr>
            <w:tcW w:w="3474" w:type="dxa"/>
            <w:shd w:val="clear" w:color="auto" w:fill="auto"/>
          </w:tcPr>
          <w:p w:rsidR="00EC0DFE" w:rsidRPr="00AC0BAD" w:rsidRDefault="00EC0DFE" w:rsidP="00AC0BAD">
            <w:pPr>
              <w:jc w:val="center"/>
              <w:rPr>
                <w:bCs/>
              </w:rPr>
            </w:pPr>
            <w:r w:rsidRPr="00AC0BAD">
              <w:rPr>
                <w:bCs/>
              </w:rPr>
              <w:t>370814</w:t>
            </w:r>
          </w:p>
        </w:tc>
      </w:tr>
    </w:tbl>
    <w:p w:rsidR="00EC0DFE" w:rsidRDefault="00EC0DFE" w:rsidP="00EC1C0B">
      <w:pPr>
        <w:rPr>
          <w:bCs/>
        </w:rPr>
      </w:pPr>
      <w:r w:rsidRPr="0020687C">
        <w:rPr>
          <w:bCs/>
        </w:rPr>
        <w:t>+ Tính bán kính đường tròn (r):</w:t>
      </w:r>
    </w:p>
    <w:p w:rsidR="00F2146F" w:rsidRDefault="00F2146F" w:rsidP="00F2146F">
      <w:pPr>
        <w:rPr>
          <w:bCs/>
        </w:rPr>
      </w:pPr>
      <w:r>
        <w:rPr>
          <w:bCs/>
        </w:rPr>
        <w:t xml:space="preserve">+ </w:t>
      </w:r>
      <w:r w:rsidRPr="008177A6">
        <w:rPr>
          <w:bCs/>
          <w:position w:val="-12"/>
        </w:rPr>
        <w:object w:dxaOrig="1520" w:dyaOrig="380">
          <v:shape id="_x0000_i1027" type="#_x0000_t75" style="width:75.75pt;height:18.8pt" o:ole="">
            <v:imagedata r:id="rId8" o:title=""/>
          </v:shape>
          <o:OLEObject Type="Embed" ProgID="Equation.DSMT4" ShapeID="_x0000_i1027" DrawAspect="Content" ObjectID="_1714676691" r:id="rId13"/>
        </w:object>
      </w:r>
      <w:r>
        <w:rPr>
          <w:bCs/>
        </w:rPr>
        <w:t xml:space="preserve"> </w:t>
      </w:r>
    </w:p>
    <w:p w:rsidR="00F2146F" w:rsidRDefault="00F2146F" w:rsidP="00F2146F">
      <w:pPr>
        <w:rPr>
          <w:bCs/>
        </w:rPr>
      </w:pPr>
      <w:r w:rsidRPr="008177A6">
        <w:rPr>
          <w:bCs/>
          <w:position w:val="-26"/>
        </w:rPr>
        <w:object w:dxaOrig="2820" w:dyaOrig="720">
          <v:shape id="_x0000_i1028" type="#_x0000_t75" style="width:140.85pt;height:36.3pt" o:ole="">
            <v:imagedata r:id="rId14" o:title=""/>
          </v:shape>
          <o:OLEObject Type="Embed" ProgID="Equation.DSMT4" ShapeID="_x0000_i1028" DrawAspect="Content" ObjectID="_1714676692" r:id="rId15"/>
        </w:object>
      </w:r>
    </w:p>
    <w:p w:rsidR="00F2146F" w:rsidRDefault="00F2146F" w:rsidP="00F2146F">
      <w:pPr>
        <w:rPr>
          <w:bCs/>
        </w:rPr>
      </w:pPr>
      <w:r>
        <w:rPr>
          <w:bCs/>
        </w:rPr>
        <w:t>- Vẽ:</w:t>
      </w:r>
    </w:p>
    <w:p w:rsidR="00F2146F" w:rsidRPr="00F2146F" w:rsidRDefault="00F2146F" w:rsidP="00F2146F">
      <w:pPr>
        <w:rPr>
          <w:b/>
          <w:bCs/>
        </w:rPr>
      </w:pPr>
      <w:r w:rsidRPr="00F2146F">
        <w:rPr>
          <w:b/>
          <w:bCs/>
        </w:rPr>
        <w:t>Biểu đồ thể hiện sự thay đổi cơ cấu GDP phân theo thành phần kinh tế ở nước ta năm 2000 và năm 2010</w:t>
      </w:r>
    </w:p>
    <w:p w:rsidR="00F2146F" w:rsidRDefault="00034BBC" w:rsidP="00EC1C0B">
      <w:pPr>
        <w:rPr>
          <w:b/>
          <w:bCs/>
        </w:rPr>
      </w:pPr>
      <w:r>
        <w:rPr>
          <w:b/>
          <w:bCs/>
          <w:noProof/>
        </w:rPr>
        <w:lastRenderedPageBreak/>
        <w:drawing>
          <wp:inline distT="0" distB="0" distL="0" distR="0">
            <wp:extent cx="5295265" cy="3594100"/>
            <wp:effectExtent l="0" t="0" r="63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95265" cy="3594100"/>
                    </a:xfrm>
                    <a:prstGeom prst="rect">
                      <a:avLst/>
                    </a:prstGeom>
                    <a:noFill/>
                    <a:ln>
                      <a:noFill/>
                    </a:ln>
                  </pic:spPr>
                </pic:pic>
              </a:graphicData>
            </a:graphic>
          </wp:inline>
        </w:drawing>
      </w:r>
    </w:p>
    <w:p w:rsidR="00F2146F" w:rsidRPr="0020687C" w:rsidRDefault="00F2146F" w:rsidP="00F2146F">
      <w:pPr>
        <w:rPr>
          <w:bCs/>
        </w:rPr>
      </w:pPr>
      <w:r w:rsidRPr="0020687C">
        <w:rPr>
          <w:bCs/>
        </w:rPr>
        <w:t>b) Nhận xét</w:t>
      </w:r>
    </w:p>
    <w:p w:rsidR="00F2146F" w:rsidRPr="0020687C" w:rsidRDefault="00F2146F" w:rsidP="00F2146F">
      <w:pPr>
        <w:rPr>
          <w:bCs/>
        </w:rPr>
      </w:pPr>
      <w:r>
        <w:rPr>
          <w:bCs/>
        </w:rPr>
        <w:t xml:space="preserve">- </w:t>
      </w:r>
      <w:r w:rsidRPr="0020687C">
        <w:rPr>
          <w:bCs/>
        </w:rPr>
        <w:t>Trong cơ cấu tổng sản phẩm trong nước phân theo thành phần kinh tế của nước ta ở cả hai năm 2000 và 2010, chiếm tỉ trọng cao nhất là thành phần kinh tế ngoài Nhà nước, tiếp đến là thành phần kinh tế Nhà nước và thấp nhất là thành phần kinh tế</w:t>
      </w:r>
      <w:r>
        <w:rPr>
          <w:bCs/>
        </w:rPr>
        <w:t xml:space="preserve"> có vố</w:t>
      </w:r>
      <w:r w:rsidRPr="0020687C">
        <w:rPr>
          <w:bCs/>
        </w:rPr>
        <w:t>n đầu tư nước ngoài.</w:t>
      </w:r>
    </w:p>
    <w:p w:rsidR="00A370DF" w:rsidRDefault="00F2146F" w:rsidP="00EC1C0B">
      <w:pPr>
        <w:rPr>
          <w:bCs/>
        </w:rPr>
      </w:pPr>
      <w:r>
        <w:rPr>
          <w:bCs/>
        </w:rPr>
        <w:t xml:space="preserve">- </w:t>
      </w:r>
      <w:r w:rsidRPr="0020687C">
        <w:rPr>
          <w:bCs/>
        </w:rPr>
        <w:t>Từ năm 2000 đến năm 2010, cơ cấu tổng sản phẩm trong nước phân theo thành phần kinh tế có sự thay đổi: tỉ trọng thành phần kinh tế Nhà nước giảm tương đối nhanh, thành phần kinh tế ngoài Nhà nước giảm nhẹ, thành phần kinh tế có vốn đầu tư nướ</w:t>
      </w:r>
      <w:r w:rsidR="00AC7038">
        <w:rPr>
          <w:bCs/>
        </w:rPr>
        <w:t xml:space="preserve">c ngoài tăng nhanh. </w:t>
      </w:r>
    </w:p>
    <w:p w:rsidR="00AC7038" w:rsidRDefault="00AC7038" w:rsidP="00EC1C0B">
      <w:pPr>
        <w:rPr>
          <w:bCs/>
        </w:rPr>
      </w:pPr>
    </w:p>
    <w:p w:rsidR="00AC7038" w:rsidRPr="006C30B2" w:rsidRDefault="00AC7038" w:rsidP="00EC1C0B">
      <w:pPr>
        <w:rPr>
          <w:bCs/>
        </w:rPr>
      </w:pPr>
      <w:r>
        <w:rPr>
          <w:b/>
          <w:bCs/>
          <w:lang w:val="vi-VN"/>
        </w:rPr>
        <w:t xml:space="preserve">BÀI </w:t>
      </w:r>
      <w:r>
        <w:rPr>
          <w:b/>
          <w:bCs/>
        </w:rPr>
        <w:t xml:space="preserve">23. </w:t>
      </w:r>
      <w:r w:rsidRPr="006C30B2">
        <w:rPr>
          <w:b/>
          <w:bCs/>
        </w:rPr>
        <w:t>VỊ TRÍ, GIỚI HẠN, HÌNH DẠNG LÃNH THỔ VIỆT NAM</w:t>
      </w:r>
    </w:p>
    <w:p w:rsidR="00AC7038" w:rsidRPr="00A370DF" w:rsidRDefault="00AC7038" w:rsidP="00EC1C0B">
      <w:pPr>
        <w:rPr>
          <w:b/>
          <w:bCs/>
          <w:lang w:val="vi-VN"/>
        </w:rPr>
      </w:pPr>
      <w:r>
        <w:rPr>
          <w:b/>
          <w:bCs/>
          <w:lang w:val="vi-VN"/>
        </w:rPr>
        <w:t>Câu 1.</w:t>
      </w:r>
      <w:r w:rsidRPr="006C30B2">
        <w:rPr>
          <w:b/>
          <w:i/>
        </w:rPr>
        <w:t xml:space="preserve"> </w:t>
      </w:r>
      <w:r w:rsidRPr="006C30B2">
        <w:rPr>
          <w:b/>
          <w:bCs/>
          <w:i/>
        </w:rPr>
        <w:t>Nêu những đặc điểm nổi bật của vị trí địa lí Việt Nam về mặt tự nhiên.</w:t>
      </w:r>
    </w:p>
    <w:p w:rsidR="00AC7038" w:rsidRPr="002A3944" w:rsidRDefault="00AC7038" w:rsidP="002A3944">
      <w:pPr>
        <w:jc w:val="center"/>
        <w:rPr>
          <w:b/>
          <w:i/>
          <w:lang w:val="vi-VN"/>
        </w:rPr>
      </w:pPr>
      <w:r w:rsidRPr="002A3944">
        <w:rPr>
          <w:b/>
          <w:i/>
          <w:lang w:val="vi-VN"/>
        </w:rPr>
        <w:t>Gợi ý làm bài</w:t>
      </w:r>
    </w:p>
    <w:p w:rsidR="00AC7038" w:rsidRPr="006C30B2" w:rsidRDefault="00AC7038" w:rsidP="006C30B2">
      <w:pPr>
        <w:rPr>
          <w:bCs/>
          <w:lang w:val="vi-VN"/>
        </w:rPr>
      </w:pPr>
      <w:r w:rsidRPr="006C30B2">
        <w:rPr>
          <w:bCs/>
          <w:lang w:val="vi-VN"/>
        </w:rPr>
        <w:t>- Vị trí nội chí tuyến.</w:t>
      </w:r>
    </w:p>
    <w:p w:rsidR="00AC7038" w:rsidRPr="006C30B2" w:rsidRDefault="00AC7038" w:rsidP="006C30B2">
      <w:pPr>
        <w:rPr>
          <w:bCs/>
          <w:lang w:val="vi-VN"/>
        </w:rPr>
      </w:pPr>
      <w:r>
        <w:rPr>
          <w:bCs/>
          <w:lang w:val="vi-VN"/>
        </w:rPr>
        <w:t>-</w:t>
      </w:r>
      <w:r w:rsidRPr="006C30B2">
        <w:rPr>
          <w:bCs/>
          <w:lang w:val="vi-VN"/>
        </w:rPr>
        <w:t xml:space="preserve"> Vị trí gần trung tâm khu vực Đông Nam Á.</w:t>
      </w:r>
    </w:p>
    <w:p w:rsidR="00AC7038" w:rsidRPr="006C30B2" w:rsidRDefault="00AC7038" w:rsidP="006C30B2">
      <w:pPr>
        <w:rPr>
          <w:bCs/>
          <w:lang w:val="vi-VN"/>
        </w:rPr>
      </w:pPr>
      <w:r>
        <w:rPr>
          <w:bCs/>
          <w:lang w:val="vi-VN"/>
        </w:rPr>
        <w:t>-</w:t>
      </w:r>
      <w:r w:rsidRPr="006C30B2">
        <w:rPr>
          <w:bCs/>
          <w:lang w:val="vi-VN"/>
        </w:rPr>
        <w:t xml:space="preserve"> Vị trí cầ</w:t>
      </w:r>
      <w:r>
        <w:rPr>
          <w:bCs/>
          <w:lang w:val="vi-VN"/>
        </w:rPr>
        <w:t>u n</w:t>
      </w:r>
      <w:r w:rsidRPr="00313BC0">
        <w:rPr>
          <w:bCs/>
          <w:lang w:val="vi-VN"/>
        </w:rPr>
        <w:t>ố</w:t>
      </w:r>
      <w:r w:rsidRPr="006C30B2">
        <w:rPr>
          <w:bCs/>
          <w:lang w:val="vi-VN"/>
        </w:rPr>
        <w:t>i giữa đất liền và biển, giữa các nước Đông Nam Á đất liền và Đông Nam Á hải đảo.</w:t>
      </w:r>
    </w:p>
    <w:p w:rsidR="00AC7038" w:rsidRPr="006C30B2" w:rsidRDefault="00AC7038" w:rsidP="00EC1C0B">
      <w:pPr>
        <w:rPr>
          <w:bCs/>
          <w:lang w:val="vi-VN"/>
        </w:rPr>
      </w:pPr>
      <w:r>
        <w:rPr>
          <w:bCs/>
          <w:lang w:val="vi-VN"/>
        </w:rPr>
        <w:t>-</w:t>
      </w:r>
      <w:r w:rsidRPr="006C30B2">
        <w:rPr>
          <w:bCs/>
          <w:lang w:val="vi-VN"/>
        </w:rPr>
        <w:t xml:space="preserve"> Vị trí tiếp xúc của các luồng gió mùa và các luồng sinh vậ</w:t>
      </w:r>
      <w:r>
        <w:rPr>
          <w:bCs/>
          <w:lang w:val="vi-VN"/>
        </w:rPr>
        <w:t>t.</w:t>
      </w:r>
    </w:p>
    <w:p w:rsidR="00AC7038" w:rsidRPr="006C30B2" w:rsidRDefault="00AC7038" w:rsidP="00EC1C0B">
      <w:pPr>
        <w:rPr>
          <w:b/>
          <w:bCs/>
          <w:lang w:val="vi-VN"/>
        </w:rPr>
      </w:pPr>
      <w:r>
        <w:rPr>
          <w:b/>
          <w:bCs/>
          <w:lang w:val="vi-VN"/>
        </w:rPr>
        <w:t>Câu 2</w:t>
      </w:r>
      <w:r w:rsidRPr="006C30B2">
        <w:rPr>
          <w:b/>
          <w:bCs/>
          <w:i/>
          <w:lang w:val="vi-VN"/>
        </w:rPr>
        <w:t>. Dựa vào Atlat Địa lí Việt Nam và kiến thức đã học, hãy xác định vị trí địa lí và phạm vi lãnh thổ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312FF1" w:rsidRDefault="00AC7038" w:rsidP="006C30B2">
      <w:pPr>
        <w:rPr>
          <w:bCs/>
          <w:i/>
          <w:lang w:val="vi-VN"/>
        </w:rPr>
      </w:pPr>
      <w:r w:rsidRPr="00312FF1">
        <w:rPr>
          <w:bCs/>
          <w:i/>
          <w:lang w:val="vi-VN"/>
        </w:rPr>
        <w:t>a) Vị trí địa lí</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Nước ta nằm ở rìa phía đông bán đảo Đông Dương, gần trung tâm của khu vực Đông Nam Á.</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Việt Nam vừa gắn liền với lục địa Á - Âu, vừa tiếp giáp với Biển Đông và thông ra Thái Bình Dương rộng lớn.</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Hệ tọa độ địa lí</w:t>
      </w:r>
    </w:p>
    <w:p w:rsidR="00AC7038" w:rsidRPr="006C30B2" w:rsidRDefault="00AC7038" w:rsidP="006C30B2">
      <w:pPr>
        <w:rPr>
          <w:bCs/>
          <w:lang w:val="vi-VN"/>
        </w:rPr>
      </w:pPr>
      <w:r>
        <w:rPr>
          <w:bCs/>
          <w:lang w:val="vi-VN"/>
        </w:rPr>
        <w:lastRenderedPageBreak/>
        <w:t>*</w:t>
      </w:r>
      <w:r w:rsidRPr="00312FF1">
        <w:rPr>
          <w:bCs/>
          <w:lang w:val="vi-VN"/>
        </w:rPr>
        <w:t xml:space="preserve"> </w:t>
      </w:r>
      <w:r w:rsidRPr="006C30B2">
        <w:rPr>
          <w:bCs/>
          <w:lang w:val="vi-VN"/>
        </w:rPr>
        <w:t>Phần đất liền:</w:t>
      </w:r>
    </w:p>
    <w:p w:rsidR="00AC7038" w:rsidRPr="006C30B2" w:rsidRDefault="00AC7038" w:rsidP="006C30B2">
      <w:pPr>
        <w:rPr>
          <w:bCs/>
          <w:lang w:val="vi-VN"/>
        </w:rPr>
      </w:pPr>
      <w:r w:rsidRPr="006C30B2">
        <w:rPr>
          <w:bCs/>
          <w:lang w:val="vi-VN"/>
        </w:rPr>
        <w:t>+ Điểm cực Bắc ở vĩ độ 23°23</w:t>
      </w:r>
      <w:r w:rsidRPr="00312FF1">
        <w:rPr>
          <w:bCs/>
          <w:lang w:val="vi-VN"/>
        </w:rPr>
        <w:t>'</w:t>
      </w:r>
      <w:r w:rsidRPr="006C30B2">
        <w:rPr>
          <w:bCs/>
          <w:lang w:val="vi-VN"/>
        </w:rPr>
        <w:t>B tại Lũng Cú (tỉnh Hà Giang), hoặc ghi chi tiết hơn là tại xã Lũng Cú, huyện Đồng Văn, tỉnh Hà Giang.</w:t>
      </w:r>
    </w:p>
    <w:p w:rsidR="00AC7038" w:rsidRPr="006C30B2" w:rsidRDefault="00AC7038" w:rsidP="006C30B2">
      <w:pPr>
        <w:rPr>
          <w:bCs/>
          <w:lang w:val="vi-VN"/>
        </w:rPr>
      </w:pPr>
      <w:r w:rsidRPr="006C30B2">
        <w:rPr>
          <w:bCs/>
          <w:lang w:val="vi-VN"/>
        </w:rPr>
        <w:t>+ Điểm cực Nam ở vĩ độ 8°34</w:t>
      </w:r>
      <w:r w:rsidRPr="00312FF1">
        <w:rPr>
          <w:bCs/>
          <w:lang w:val="vi-VN"/>
        </w:rPr>
        <w:t>'</w:t>
      </w:r>
      <w:r w:rsidRPr="006C30B2">
        <w:rPr>
          <w:bCs/>
          <w:lang w:val="vi-VN"/>
        </w:rPr>
        <w:t>B tại Xóm Mũi (tỉnh Cà Mau), hoặc ghi chi tiết hơn là tại xã Đất Mũi, huyện Ngọc Hiển, tỉnh Cà Mau.</w:t>
      </w:r>
    </w:p>
    <w:p w:rsidR="00AC7038" w:rsidRPr="006C30B2" w:rsidRDefault="00AC7038" w:rsidP="006C30B2">
      <w:pPr>
        <w:rPr>
          <w:bCs/>
          <w:lang w:val="vi-VN"/>
        </w:rPr>
      </w:pPr>
      <w:r w:rsidRPr="006C30B2">
        <w:rPr>
          <w:bCs/>
          <w:lang w:val="vi-VN"/>
        </w:rPr>
        <w:t>+ Điểm cực Tây ở kinh độ 102°09</w:t>
      </w:r>
      <w:r w:rsidRPr="00312FF1">
        <w:rPr>
          <w:bCs/>
          <w:lang w:val="vi-VN"/>
        </w:rPr>
        <w:t>'</w:t>
      </w:r>
      <w:r w:rsidRPr="006C30B2">
        <w:rPr>
          <w:bCs/>
          <w:lang w:val="vi-VN"/>
        </w:rPr>
        <w:t>Đ tại A Pa Chải (tỉnh Điện Biên), hoặc ghi chi tiết hơn là ưên núi Pulasan, tại xã Sín Thầu, huyện Mường Nhé, tỉnh Điện Biên.</w:t>
      </w:r>
    </w:p>
    <w:p w:rsidR="00AC7038" w:rsidRPr="006C30B2" w:rsidRDefault="00AC7038" w:rsidP="006C30B2">
      <w:pPr>
        <w:rPr>
          <w:bCs/>
          <w:lang w:val="vi-VN"/>
        </w:rPr>
      </w:pPr>
      <w:r w:rsidRPr="006C30B2">
        <w:rPr>
          <w:bCs/>
          <w:lang w:val="vi-VN"/>
        </w:rPr>
        <w:t>+ Điểm cực Đông nằm ở kinh độ 109°24</w:t>
      </w:r>
      <w:r w:rsidRPr="00312FF1">
        <w:rPr>
          <w:bCs/>
          <w:lang w:val="vi-VN"/>
        </w:rPr>
        <w:t>'</w:t>
      </w:r>
      <w:r w:rsidRPr="006C30B2">
        <w:rPr>
          <w:bCs/>
          <w:lang w:val="vi-VN"/>
        </w:rPr>
        <w:t>Đ tại bán đảo Hòn Gố</w:t>
      </w:r>
      <w:r w:rsidRPr="002307A2">
        <w:rPr>
          <w:bCs/>
          <w:lang w:val="vi-VN"/>
        </w:rPr>
        <w:t>m</w:t>
      </w:r>
      <w:r w:rsidRPr="006C30B2">
        <w:rPr>
          <w:bCs/>
          <w:lang w:val="vi-VN"/>
        </w:rPr>
        <w:t xml:space="preserve"> (tỉnh Khánh Hòa), hoặc ghi chi tiết hơn là tại bán đảo Hòn Gốm, xã Vạn Thạnh, huyện Vạn Ninh, tỉnh Khánh Hòa.</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Trên vùng biển, hệ tọa độ địa lí của nước ta còn kéo dài tới khoảng vĩ độ 6°50</w:t>
      </w:r>
      <w:r w:rsidRPr="00312FF1">
        <w:rPr>
          <w:bCs/>
          <w:lang w:val="vi-VN"/>
        </w:rPr>
        <w:t>'</w:t>
      </w:r>
      <w:r w:rsidRPr="006C30B2">
        <w:rPr>
          <w:bCs/>
          <w:lang w:val="vi-VN"/>
        </w:rPr>
        <w:t>B và từ khoảng kinh độ 101°Đ đến 117°20 Đ tại Biển Đông.</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Kinh tuyến 105°Đ chạy qua lãnh thổ nước ta nên đại bộ phận lãnh thổ nằm trong khu vực múi giờ thứ 7.</w:t>
      </w:r>
    </w:p>
    <w:p w:rsidR="00AC7038" w:rsidRPr="00312FF1" w:rsidRDefault="00AC7038" w:rsidP="006C30B2">
      <w:pPr>
        <w:rPr>
          <w:bCs/>
          <w:i/>
          <w:lang w:val="vi-VN"/>
        </w:rPr>
      </w:pPr>
      <w:r w:rsidRPr="00312FF1">
        <w:rPr>
          <w:bCs/>
          <w:i/>
          <w:lang w:val="vi-VN"/>
        </w:rPr>
        <w:t>b)</w:t>
      </w:r>
      <w:r w:rsidRPr="002307A2">
        <w:rPr>
          <w:bCs/>
          <w:i/>
          <w:lang w:val="vi-VN"/>
        </w:rPr>
        <w:t xml:space="preserve"> </w:t>
      </w:r>
      <w:r w:rsidRPr="00312FF1">
        <w:rPr>
          <w:bCs/>
          <w:i/>
          <w:lang w:val="vi-VN"/>
        </w:rPr>
        <w:t>Phạm vi lãnh thổ</w:t>
      </w:r>
    </w:p>
    <w:p w:rsidR="00AC7038" w:rsidRPr="006C30B2" w:rsidRDefault="00AC7038" w:rsidP="006C30B2">
      <w:pPr>
        <w:rPr>
          <w:bCs/>
          <w:lang w:val="vi-VN"/>
        </w:rPr>
      </w:pPr>
      <w:r w:rsidRPr="006C30B2">
        <w:rPr>
          <w:bCs/>
          <w:lang w:val="vi-VN"/>
        </w:rPr>
        <w:t>Lãnh thổ Việt Nam là mộ</w:t>
      </w:r>
      <w:r>
        <w:rPr>
          <w:bCs/>
          <w:lang w:val="vi-VN"/>
        </w:rPr>
        <w:t>t kh</w:t>
      </w:r>
      <w:r w:rsidRPr="002307A2">
        <w:rPr>
          <w:bCs/>
          <w:lang w:val="vi-VN"/>
        </w:rPr>
        <w:t>ố</w:t>
      </w:r>
      <w:r w:rsidRPr="006C30B2">
        <w:rPr>
          <w:bCs/>
          <w:lang w:val="vi-VN"/>
        </w:rPr>
        <w:t>i thống nhất và toàn vẹn, bao gồm vùng đất, vùng biển và vùng trời.</w:t>
      </w:r>
    </w:p>
    <w:p w:rsidR="00AC7038" w:rsidRPr="00312FF1" w:rsidRDefault="00AC7038" w:rsidP="006C30B2">
      <w:pPr>
        <w:rPr>
          <w:bCs/>
          <w:i/>
          <w:lang w:val="vi-VN"/>
        </w:rPr>
      </w:pPr>
      <w:r w:rsidRPr="00312FF1">
        <w:rPr>
          <w:bCs/>
          <w:i/>
          <w:lang w:val="vi-VN"/>
        </w:rPr>
        <w:t>* Vùng đất:</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 xml:space="preserve">Gồm toàn bộ phần đất liền và các hải đảo, có tổng diện tích là 331212 </w:t>
      </w:r>
      <w:r>
        <w:rPr>
          <w:bCs/>
          <w:lang w:val="vi-VN"/>
        </w:rPr>
        <w:t>km</w:t>
      </w:r>
      <w:r w:rsidRPr="00312FF1">
        <w:rPr>
          <w:bCs/>
          <w:vertAlign w:val="superscript"/>
          <w:lang w:val="vi-VN"/>
        </w:rPr>
        <w:t>2</w:t>
      </w:r>
      <w:r w:rsidRPr="006C30B2">
        <w:rPr>
          <w:bCs/>
          <w:lang w:val="vi-VN"/>
        </w:rPr>
        <w:t>.</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Nước ta có hơn 4600 km đường biên giới trên đất liền, trong đó đường biên giới Việt Nam - Trung Quốc dài hơn 1400 km, đường biên giới Việt Nam - Lào dài gần 2100 km và đường biên giới Việt Nam - Cam-pu-chia dài hơn 1100 km.</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Phần lớn biên giới nước ta nằm ở khu vực miền núi. Việc thông thương với các nước láng giềng được tiến hành qua các cửa khẩu.</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Đường bờ biển dài 3260 km, chạy từ Móng Cái (Quảng Ninh) đến Hà Tiên (Kiên Giang).</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Nước ta có hơn 4000 hòn đảo lớn nhỏ, phần lớn là các đảo ven bờ và có hai quần đảo ở ngoài khơi xa trên Biển Đông là quần đảo Hoàng Sa (thuộc thành phố</w:t>
      </w:r>
      <w:r w:rsidRPr="002307A2">
        <w:rPr>
          <w:bCs/>
          <w:lang w:val="vi-VN"/>
        </w:rPr>
        <w:t xml:space="preserve"> </w:t>
      </w:r>
      <w:r w:rsidRPr="006C30B2">
        <w:rPr>
          <w:bCs/>
          <w:lang w:val="vi-VN"/>
        </w:rPr>
        <w:t>Đà N</w:t>
      </w:r>
      <w:r w:rsidRPr="002307A2">
        <w:rPr>
          <w:bCs/>
          <w:lang w:val="vi-VN"/>
        </w:rPr>
        <w:t>ẵ</w:t>
      </w:r>
      <w:r w:rsidRPr="006C30B2">
        <w:rPr>
          <w:bCs/>
          <w:lang w:val="vi-VN"/>
        </w:rPr>
        <w:t>ng) và quần đảo Trường Sa (thuộc tỉnh Khánh Hòa).</w:t>
      </w:r>
    </w:p>
    <w:p w:rsidR="00AC7038" w:rsidRPr="00312FF1" w:rsidRDefault="00AC7038" w:rsidP="006C30B2">
      <w:pPr>
        <w:rPr>
          <w:bCs/>
          <w:i/>
          <w:lang w:val="vi-VN"/>
        </w:rPr>
      </w:pPr>
      <w:r w:rsidRPr="00312FF1">
        <w:rPr>
          <w:bCs/>
          <w:i/>
          <w:lang w:val="vi-VN"/>
        </w:rPr>
        <w:t>* Vùng biển:</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Vùng biển nước ta tiếp giáp với vùng biển của các nướ</w:t>
      </w:r>
      <w:r>
        <w:rPr>
          <w:bCs/>
          <w:lang w:val="vi-VN"/>
        </w:rPr>
        <w:t>c: Trung Qu</w:t>
      </w:r>
      <w:r w:rsidRPr="00312FF1">
        <w:rPr>
          <w:bCs/>
          <w:lang w:val="vi-VN"/>
        </w:rPr>
        <w:t>ố</w:t>
      </w:r>
      <w:r w:rsidRPr="006C30B2">
        <w:rPr>
          <w:bCs/>
          <w:lang w:val="vi-VN"/>
        </w:rPr>
        <w:t>c, Cam- pu-chia, Phi-líp-pin, Ma-lai-xi-a, Bru-nây, In-đô-nê-xi-a, Xin-ga-po, Thái Lan.</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Vùng biển của nước ta bao gồm: nội thủy, lãnh hải, vùng tiếp giáp lãnh hải, vùng đặc quyền kinh tế và thềm lục địa.</w:t>
      </w:r>
    </w:p>
    <w:p w:rsidR="00AC7038" w:rsidRPr="006C30B2" w:rsidRDefault="00AC7038" w:rsidP="006C30B2">
      <w:pPr>
        <w:rPr>
          <w:bCs/>
          <w:lang w:val="vi-VN"/>
        </w:rPr>
      </w:pPr>
      <w:r w:rsidRPr="006C30B2">
        <w:rPr>
          <w:bCs/>
          <w:lang w:val="vi-VN"/>
        </w:rPr>
        <w:t>+ Nội thủy là vùng nước tiếp giáp với đất liền, ở phía trong đường cơ sở. Ngày 12-11-1982, Chính phủ nướ</w:t>
      </w:r>
      <w:r>
        <w:rPr>
          <w:bCs/>
          <w:lang w:val="vi-VN"/>
        </w:rPr>
        <w:t>c ta đã ra tuyên b</w:t>
      </w:r>
      <w:r w:rsidRPr="00312FF1">
        <w:rPr>
          <w:bCs/>
          <w:lang w:val="vi-VN"/>
        </w:rPr>
        <w:t>ố</w:t>
      </w:r>
      <w:r w:rsidRPr="006C30B2">
        <w:rPr>
          <w:bCs/>
          <w:lang w:val="vi-VN"/>
        </w:rPr>
        <w:t xml:space="preserve"> quy định đường cơ sở ven biển để tính chiều rộng lãnh hải Việt Nam. Vùng nội thủy cũng được xem như bộ phận lãnh thổ trên đất liền.</w:t>
      </w:r>
    </w:p>
    <w:p w:rsidR="00AC7038" w:rsidRPr="006C30B2" w:rsidRDefault="00AC7038" w:rsidP="006C30B2">
      <w:pPr>
        <w:rPr>
          <w:bCs/>
          <w:lang w:val="vi-VN"/>
        </w:rPr>
      </w:pPr>
      <w:r w:rsidRPr="006C30B2">
        <w:rPr>
          <w:bCs/>
          <w:lang w:val="vi-VN"/>
        </w:rPr>
        <w:t>+ Lãnh hải là vùng biển thuộc chủ quyền quốc gia trên biển. Lãnh hải Việt Nam có chiều rộng 12 hải lí (1 hải lí = 1852 m). Ranh giới của lãnh hải (được xác định bởi các đường song song cách đều đường cơ sở về phía biển và đường phân định trên các vịnh với các nước hữu quan) chính là đường biên giới quốc gia trên biển.</w:t>
      </w:r>
    </w:p>
    <w:p w:rsidR="00AC7038" w:rsidRPr="006C30B2" w:rsidRDefault="00AC7038" w:rsidP="006C30B2">
      <w:pPr>
        <w:rPr>
          <w:bCs/>
          <w:lang w:val="vi-VN"/>
        </w:rPr>
      </w:pPr>
      <w:r w:rsidRPr="006C30B2">
        <w:rPr>
          <w:bCs/>
          <w:lang w:val="vi-VN"/>
        </w:rPr>
        <w:lastRenderedPageBreak/>
        <w:t>+ Vùng tiếp giáp lãnh hải:</w:t>
      </w:r>
    </w:p>
    <w:p w:rsidR="00AC7038" w:rsidRPr="006C30B2" w:rsidRDefault="00AC7038" w:rsidP="006C30B2">
      <w:pPr>
        <w:rPr>
          <w:bCs/>
          <w:lang w:val="vi-VN"/>
        </w:rPr>
      </w:pPr>
      <w:r w:rsidRPr="006C30B2">
        <w:rPr>
          <w:bCs/>
          <w:lang w:val="vi-VN"/>
        </w:rPr>
        <w:t xml:space="preserve"> Là vùng biển được quy định nhằm đảm bảo cho việc thực hiện chủ quyền của nước ven biển. Vùng tiếp giáp lãnh hải của nước ta rộng 12 hải lí.</w:t>
      </w:r>
    </w:p>
    <w:p w:rsidR="00AC7038" w:rsidRPr="006C30B2" w:rsidRDefault="00AC7038" w:rsidP="006C30B2">
      <w:pPr>
        <w:rPr>
          <w:bCs/>
          <w:lang w:val="vi-VN"/>
        </w:rPr>
      </w:pPr>
      <w:r w:rsidRPr="006C30B2">
        <w:rPr>
          <w:bCs/>
          <w:lang w:val="vi-VN"/>
        </w:rPr>
        <w:t>Trong vùng này, Nhà nước ta có quyền thực hiện các biện pháp để bảo vệ an ninh quốc phòng, kiểm soát thuế quan, các quy định về y tế, môi trường, nhập cư,...</w:t>
      </w:r>
    </w:p>
    <w:p w:rsidR="00AC7038" w:rsidRPr="006C30B2" w:rsidRDefault="00AC7038" w:rsidP="006C30B2">
      <w:pPr>
        <w:rPr>
          <w:bCs/>
          <w:lang w:val="vi-VN"/>
        </w:rPr>
      </w:pPr>
      <w:r w:rsidRPr="006C30B2">
        <w:rPr>
          <w:bCs/>
          <w:lang w:val="vi-VN"/>
        </w:rPr>
        <w:t>+ Vùng đặc quyền kinh tế:</w:t>
      </w:r>
    </w:p>
    <w:p w:rsidR="00AC7038" w:rsidRPr="006C30B2" w:rsidRDefault="00AC7038" w:rsidP="006C30B2">
      <w:pPr>
        <w:rPr>
          <w:bCs/>
          <w:lang w:val="vi-VN"/>
        </w:rPr>
      </w:pPr>
      <w:r w:rsidRPr="006C30B2">
        <w:rPr>
          <w:bCs/>
          <w:lang w:val="vi-VN"/>
        </w:rPr>
        <w:t>Là vùng tiếp liền với lãnh hải và hợp với lãnh hải thành một vùng biển rộng 200 hải lí tính từ đường cơ sở.</w:t>
      </w:r>
    </w:p>
    <w:p w:rsidR="00AC7038" w:rsidRPr="006C30B2" w:rsidRDefault="00AC7038" w:rsidP="006C30B2">
      <w:pPr>
        <w:rPr>
          <w:bCs/>
          <w:lang w:val="vi-VN"/>
        </w:rPr>
      </w:pPr>
      <w:r w:rsidRPr="006C30B2">
        <w:rPr>
          <w:bCs/>
          <w:lang w:val="vi-VN"/>
        </w:rPr>
        <w:t>Ở vùng này, Nhà nước ta có chủ quyền hoàn toàn về kinh tế</w:t>
      </w:r>
      <w:r>
        <w:rPr>
          <w:bCs/>
          <w:lang w:val="vi-VN"/>
        </w:rPr>
        <w:t xml:space="preserve"> như</w:t>
      </w:r>
      <w:r w:rsidRPr="002307A2">
        <w:rPr>
          <w:bCs/>
          <w:lang w:val="vi-VN"/>
        </w:rPr>
        <w:t>ng</w:t>
      </w:r>
      <w:r w:rsidRPr="006C30B2">
        <w:rPr>
          <w:bCs/>
          <w:lang w:val="vi-VN"/>
        </w:rPr>
        <w:t xml:space="preserve"> các nước khác được đặt ống dẫn dầu, dây cáp ngầm và tàu thuyền, máy bay nước ngoài được tự do về hoạt động hàng hải và hàng không theo Công ước của Liên hợp quốc về Luật biển năm 1982.</w:t>
      </w:r>
    </w:p>
    <w:p w:rsidR="00AC7038" w:rsidRPr="006C30B2" w:rsidRDefault="00AC7038" w:rsidP="006C30B2">
      <w:pPr>
        <w:rPr>
          <w:bCs/>
          <w:lang w:val="vi-VN"/>
        </w:rPr>
      </w:pPr>
      <w:r w:rsidRPr="006C30B2">
        <w:rPr>
          <w:bCs/>
          <w:lang w:val="vi-VN"/>
        </w:rPr>
        <w:t>Thềm lục địa:</w:t>
      </w:r>
    </w:p>
    <w:p w:rsidR="00AC7038" w:rsidRPr="006C30B2" w:rsidRDefault="00AC7038" w:rsidP="006C30B2">
      <w:pPr>
        <w:rPr>
          <w:bCs/>
          <w:lang w:val="vi-VN"/>
        </w:rPr>
      </w:pPr>
      <w:r w:rsidRPr="006C30B2">
        <w:rPr>
          <w:bCs/>
          <w:lang w:val="vi-VN"/>
        </w:rPr>
        <w:t>• Là phần ngầm dưới đáy biển và lòng đất dưới đáy biển thuộc phần lục địa kéo dài, mở rộng ra ngoài lãnh hải cho đến bờ ngoài của rìa lục địa, có độ sâu khoảng</w:t>
      </w:r>
      <w:r w:rsidRPr="00313BC0">
        <w:rPr>
          <w:bCs/>
          <w:lang w:val="vi-VN"/>
        </w:rPr>
        <w:t xml:space="preserve"> 200</w:t>
      </w:r>
      <w:r w:rsidRPr="006C30B2">
        <w:rPr>
          <w:bCs/>
          <w:lang w:val="vi-VN"/>
        </w:rPr>
        <w:t xml:space="preserve"> m hoặc hơn nữa.</w:t>
      </w:r>
    </w:p>
    <w:p w:rsidR="00AC7038" w:rsidRPr="006C30B2" w:rsidRDefault="00AC7038" w:rsidP="006C30B2">
      <w:pPr>
        <w:rPr>
          <w:bCs/>
          <w:lang w:val="vi-VN"/>
        </w:rPr>
      </w:pPr>
      <w:r>
        <w:rPr>
          <w:bCs/>
          <w:lang w:val="vi-VN"/>
        </w:rPr>
        <w:t xml:space="preserve">Nhà </w:t>
      </w:r>
      <w:r w:rsidRPr="00312FF1">
        <w:rPr>
          <w:bCs/>
          <w:lang w:val="vi-VN"/>
        </w:rPr>
        <w:t>n</w:t>
      </w:r>
      <w:r w:rsidRPr="006C30B2">
        <w:rPr>
          <w:bCs/>
          <w:lang w:val="vi-VN"/>
        </w:rPr>
        <w:t>ước ta có chủ quyền hoàn toàn về mặt thăm dò, khai thác, bảo vệ và quản lí các tài nguyên thiên nhiên ở thềm lục địa Việt Nam.</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Vùng biển Việt Nam có diện tích khoảng 1 triệ</w:t>
      </w:r>
      <w:r>
        <w:rPr>
          <w:bCs/>
          <w:lang w:val="vi-VN"/>
        </w:rPr>
        <w:t>u km</w:t>
      </w:r>
      <w:r w:rsidRPr="00312FF1">
        <w:rPr>
          <w:bCs/>
          <w:vertAlign w:val="superscript"/>
          <w:lang w:val="vi-VN"/>
        </w:rPr>
        <w:t>2</w:t>
      </w:r>
      <w:r w:rsidRPr="006C30B2">
        <w:rPr>
          <w:bCs/>
          <w:lang w:val="vi-VN"/>
        </w:rPr>
        <w:t xml:space="preserve"> ở Biển Đông.</w:t>
      </w:r>
    </w:p>
    <w:p w:rsidR="00AC7038" w:rsidRPr="006C30B2" w:rsidRDefault="00AC7038" w:rsidP="00EC1C0B">
      <w:pPr>
        <w:rPr>
          <w:bCs/>
        </w:rPr>
      </w:pPr>
      <w:r w:rsidRPr="00312FF1">
        <w:rPr>
          <w:bCs/>
          <w:i/>
        </w:rPr>
        <w:t>* Vùng trời:</w:t>
      </w:r>
      <w:r w:rsidRPr="0020687C">
        <w:rPr>
          <w:bCs/>
        </w:rPr>
        <w:t xml:space="preserve"> Là khoảng không gian bao trùm lên trên lãnh thổ nước ta. Trên đất liền được xác định bằng các đường biên giới, trên biển là ranh giới bên ngoài của lãnh hải và không gian của các đả</w:t>
      </w:r>
      <w:r>
        <w:rPr>
          <w:bCs/>
        </w:rPr>
        <w:t>o.</w:t>
      </w:r>
    </w:p>
    <w:p w:rsidR="00AC7038" w:rsidRPr="00312FF1" w:rsidRDefault="00AC7038" w:rsidP="00EC1C0B">
      <w:pPr>
        <w:rPr>
          <w:b/>
          <w:bCs/>
          <w:i/>
        </w:rPr>
      </w:pPr>
      <w:r>
        <w:rPr>
          <w:b/>
          <w:bCs/>
          <w:lang w:val="vi-VN"/>
        </w:rPr>
        <w:t>Câu 3</w:t>
      </w:r>
      <w:r w:rsidRPr="002A3944">
        <w:rPr>
          <w:b/>
          <w:bCs/>
          <w:lang w:val="vi-VN"/>
        </w:rPr>
        <w:t>.</w:t>
      </w:r>
      <w:r>
        <w:rPr>
          <w:b/>
          <w:bCs/>
        </w:rPr>
        <w:t xml:space="preserve"> </w:t>
      </w:r>
      <w:r w:rsidRPr="00312FF1">
        <w:rPr>
          <w:b/>
          <w:bCs/>
          <w:i/>
        </w:rPr>
        <w:t>Nêu ý nghĩa tự nhiên của vị trí địa lí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0687C" w:rsidRDefault="00AC7038" w:rsidP="006C30B2">
      <w:pPr>
        <w:rPr>
          <w:bCs/>
        </w:rPr>
      </w:pPr>
      <w:r w:rsidRPr="0020687C">
        <w:rPr>
          <w:bCs/>
        </w:rPr>
        <w:t>Vị trí địa lí đã quy định đặc điểm cơ bản của thiên nhiên nước ta là mang tính chất nhiệt đới ẩm gió mùa.</w:t>
      </w:r>
    </w:p>
    <w:p w:rsidR="00AC7038" w:rsidRPr="0020687C" w:rsidRDefault="00AC7038" w:rsidP="006C30B2">
      <w:pPr>
        <w:rPr>
          <w:bCs/>
        </w:rPr>
      </w:pPr>
      <w:r w:rsidRPr="0020687C">
        <w:rPr>
          <w:bCs/>
        </w:rPr>
        <w:t>+ Nước ta nằm hoàn toàn trong vùng nhiệt đổi ở bán cầu Bắc nên có nền nhiệt độ cao, chan hòa ánh nắng, lại nằm trong khu vực thường xuyên chịu ảnh hưởng của gió Mậu dịch (Tín phong) và gió mùa châu Á, khu vực gió mùa điển hình nhất trên thế giới, nên khí hậu có hai mùa rõ rệt.</w:t>
      </w:r>
    </w:p>
    <w:p w:rsidR="00AC7038" w:rsidRPr="0020687C" w:rsidRDefault="00AC7038" w:rsidP="006C30B2">
      <w:pPr>
        <w:rPr>
          <w:bCs/>
        </w:rPr>
      </w:pPr>
      <w:r>
        <w:rPr>
          <w:bCs/>
        </w:rPr>
        <w:t xml:space="preserve">+ </w:t>
      </w:r>
      <w:r w:rsidRPr="0020687C">
        <w:rPr>
          <w:bCs/>
        </w:rPr>
        <w:t>Tác động củ</w:t>
      </w:r>
      <w:r>
        <w:rPr>
          <w:bCs/>
        </w:rPr>
        <w:t>a các khố</w:t>
      </w:r>
      <w:r w:rsidRPr="0020687C">
        <w:rPr>
          <w:bCs/>
        </w:rPr>
        <w:t xml:space="preserve">i khí di chuyển qua biển kết hợp với vai trò của Biển Đông - nguồn dự trữ dồi dào về nhiệt và ẩm, đã làm cho thiên nhiên nước ta chịu ảnh hưởng sâu sắc của biển. Vì thế, thảm thực vật </w:t>
      </w:r>
      <w:r>
        <w:rPr>
          <w:bCs/>
        </w:rPr>
        <w:t>ở</w:t>
      </w:r>
      <w:r w:rsidRPr="0020687C">
        <w:rPr>
          <w:bCs/>
        </w:rPr>
        <w:t xml:space="preserve"> nướ</w:t>
      </w:r>
      <w:r>
        <w:rPr>
          <w:bCs/>
        </w:rPr>
        <w:t>c ta bố</w:t>
      </w:r>
      <w:r w:rsidRPr="0020687C">
        <w:rPr>
          <w:bCs/>
        </w:rPr>
        <w:t>n mùa xanh tốt, rất giàu sức sống, kh</w:t>
      </w:r>
      <w:r>
        <w:rPr>
          <w:bCs/>
        </w:rPr>
        <w:t>á</w:t>
      </w:r>
      <w:r w:rsidRPr="0020687C">
        <w:rPr>
          <w:bCs/>
        </w:rPr>
        <w:t>c hẳn với thiên nhiên mộ</w:t>
      </w:r>
      <w:r>
        <w:rPr>
          <w:bCs/>
        </w:rPr>
        <w:t>t số</w:t>
      </w:r>
      <w:r w:rsidRPr="0020687C">
        <w:rPr>
          <w:bCs/>
        </w:rPr>
        <w:t xml:space="preserve"> nước có cùng vĩ độ ở Tây Nam Á và Bắc Phi.</w:t>
      </w:r>
    </w:p>
    <w:p w:rsidR="00AC7038" w:rsidRPr="0020687C" w:rsidRDefault="00AC7038" w:rsidP="006C30B2">
      <w:pPr>
        <w:rPr>
          <w:bCs/>
        </w:rPr>
      </w:pPr>
      <w:r>
        <w:rPr>
          <w:bCs/>
        </w:rPr>
        <w:t xml:space="preserve">- </w:t>
      </w:r>
      <w:r w:rsidRPr="0020687C">
        <w:rPr>
          <w:bCs/>
        </w:rPr>
        <w:t>Nước ta nằm ở vị trí tiếp giáp giữa lục địa và đại dương, liền kề với vành đai sinh khoáng Thái Bình Dương và vành đai sinh khoáng Địa Trung Hải, trên đường di lưu và di chuyển của nhiều loài động, thực vật nên có tài nguyên khoáng sản và tài nguyên sinh vật vô cùng phong phú.</w:t>
      </w:r>
    </w:p>
    <w:p w:rsidR="00AC7038" w:rsidRPr="0020687C" w:rsidRDefault="00AC7038" w:rsidP="006C30B2">
      <w:pPr>
        <w:rPr>
          <w:bCs/>
        </w:rPr>
      </w:pPr>
      <w:r>
        <w:rPr>
          <w:bCs/>
        </w:rPr>
        <w:t xml:space="preserve">- </w:t>
      </w:r>
      <w:r w:rsidRPr="0020687C">
        <w:rPr>
          <w:bCs/>
        </w:rPr>
        <w:t>Vị trí và hình thể nước ta đã tạo nên sự phân hóa đa dạng của tự nhiên giữa miền Bắc với miền Nam, giữa miền núi với đồng bằng, ven biển, hải đảo, hình thành các vùng tự nhiên khác nhau.</w:t>
      </w:r>
    </w:p>
    <w:p w:rsidR="00AC7038" w:rsidRPr="006C30B2" w:rsidRDefault="00AC7038" w:rsidP="00EC1C0B">
      <w:pPr>
        <w:rPr>
          <w:bCs/>
        </w:rPr>
      </w:pPr>
      <w:r>
        <w:rPr>
          <w:bCs/>
        </w:rPr>
        <w:t xml:space="preserve">- </w:t>
      </w:r>
      <w:r w:rsidRPr="0020687C">
        <w:rPr>
          <w:bCs/>
        </w:rPr>
        <w:t>Nước ta nằm trong vùng có nhiều thiên tai: bão, lũ lụt, hạn hán thường xảy ra hằ</w:t>
      </w:r>
      <w:r>
        <w:rPr>
          <w:bCs/>
        </w:rPr>
        <w:t>ng năm.</w:t>
      </w:r>
    </w:p>
    <w:p w:rsidR="00AC7038" w:rsidRPr="006C30B2" w:rsidRDefault="00AC7038" w:rsidP="00EC1C0B">
      <w:pPr>
        <w:rPr>
          <w:bCs/>
        </w:rPr>
      </w:pPr>
      <w:r>
        <w:rPr>
          <w:b/>
          <w:bCs/>
          <w:lang w:val="vi-VN"/>
        </w:rPr>
        <w:t>Câu 4</w:t>
      </w:r>
      <w:r w:rsidRPr="002A3944">
        <w:rPr>
          <w:b/>
          <w:bCs/>
          <w:lang w:val="vi-VN"/>
        </w:rPr>
        <w:t>.</w:t>
      </w:r>
      <w:r>
        <w:rPr>
          <w:b/>
          <w:bCs/>
        </w:rPr>
        <w:t xml:space="preserve"> </w:t>
      </w:r>
      <w:r w:rsidRPr="00312FF1">
        <w:rPr>
          <w:b/>
          <w:bCs/>
          <w:i/>
        </w:rPr>
        <w:t>Trình bày ý nghĩa kinh tế, văn hóa - xã hội và quốc phòng của vị trí địa lí Việt Nam</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6C30B2" w:rsidRDefault="00AC7038" w:rsidP="006C30B2">
      <w:pPr>
        <w:rPr>
          <w:bCs/>
          <w:lang w:val="vi-VN"/>
        </w:rPr>
      </w:pPr>
      <w:r>
        <w:rPr>
          <w:bCs/>
          <w:lang w:val="vi-VN"/>
        </w:rPr>
        <w:lastRenderedPageBreak/>
        <w:t>-</w:t>
      </w:r>
      <w:r w:rsidRPr="002307A2">
        <w:rPr>
          <w:bCs/>
          <w:lang w:val="vi-VN"/>
        </w:rPr>
        <w:t xml:space="preserve"> V</w:t>
      </w:r>
      <w:r w:rsidRPr="006C30B2">
        <w:rPr>
          <w:bCs/>
          <w:lang w:val="vi-VN"/>
        </w:rPr>
        <w:t>ề kinh tế:</w:t>
      </w:r>
    </w:p>
    <w:p w:rsidR="00AC7038" w:rsidRPr="006C30B2" w:rsidRDefault="00AC7038" w:rsidP="006C30B2">
      <w:pPr>
        <w:rPr>
          <w:bCs/>
          <w:lang w:val="vi-VN"/>
        </w:rPr>
      </w:pPr>
      <w:r w:rsidRPr="006C30B2">
        <w:rPr>
          <w:bCs/>
          <w:lang w:val="vi-VN"/>
        </w:rPr>
        <w:t>+ Nước ta nằm trên ngã tư đường hàng hải và hàng không quốc tế quan trọng với nhiều cảng biển như: Cái Lân, Hải Phòng, Đà Nẩng, Sài Gòn,... và các sân bay quốc tế: Nội Bài, Đà N</w:t>
      </w:r>
      <w:r w:rsidRPr="002307A2">
        <w:rPr>
          <w:bCs/>
          <w:lang w:val="vi-VN"/>
        </w:rPr>
        <w:t>ẵ</w:t>
      </w:r>
      <w:r w:rsidRPr="006C30B2">
        <w:rPr>
          <w:bCs/>
          <w:lang w:val="vi-VN"/>
        </w:rPr>
        <w:t>ng, Tân Sơn Nhất,... cùng với các tuyến đường bộ, đường sắt xuyên Á, đường biển, đường hàng không nối liền nước ta với các quốc gia trong khu vực Đông Nam Á và thế giới, tạo điều kiện cho nước ta giao lưu thuận lợi với các nước. Hơn thế nữa, nước ta còn là cửa ngõ mở lối ra biển thuận tiện cho nước Lào, các khu vực Đông Bắc Thái Lan và Cam-pu-chia, Tây Nam Trung Quốc.</w:t>
      </w:r>
    </w:p>
    <w:p w:rsidR="00AC7038" w:rsidRPr="006C30B2" w:rsidRDefault="00AC7038" w:rsidP="006C30B2">
      <w:pPr>
        <w:rPr>
          <w:bCs/>
          <w:lang w:val="vi-VN"/>
        </w:rPr>
      </w:pPr>
      <w:r w:rsidRPr="006C30B2">
        <w:rPr>
          <w:bCs/>
          <w:lang w:val="vi-VN"/>
        </w:rPr>
        <w:t>+ Vị trí địa lí thuận lợi của nước ta có ý nghĩa rất quan trọng trong việc phát triển các ngành kinh tế, các vùng lãnh thổ, tạo điều kiện thực hiện chính sách mở cửa, hội nhập với các nước trên thế giới, thu hút vốn đầu tư của nước ngoài.</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Về văn hóa - xã hội: vị trí liền kề cùng với nhiều nét tương đồng về lịch sử, văn hóa và mối giao lưu lâu đời đã tạo điều kiện thuận lợi cho nước ta chung sống hòa bình, hợp tác hữu nghị và cùng phát triển với các nước láng giềng và các nước trong khu vực Đông Nam Á.</w:t>
      </w:r>
    </w:p>
    <w:p w:rsidR="00AC7038" w:rsidRPr="0020687C" w:rsidRDefault="00AC7038" w:rsidP="006C30B2">
      <w:pPr>
        <w:rPr>
          <w:bCs/>
        </w:rPr>
      </w:pPr>
      <w:r>
        <w:rPr>
          <w:bCs/>
        </w:rPr>
        <w:t>- V</w:t>
      </w:r>
      <w:r w:rsidRPr="0020687C">
        <w:rPr>
          <w:bCs/>
        </w:rPr>
        <w:t>ề an ninh, quốc phòng:</w:t>
      </w:r>
    </w:p>
    <w:p w:rsidR="00AC7038" w:rsidRPr="0020687C" w:rsidRDefault="00AC7038" w:rsidP="006C30B2">
      <w:pPr>
        <w:rPr>
          <w:bCs/>
        </w:rPr>
      </w:pPr>
      <w:r w:rsidRPr="0020687C">
        <w:rPr>
          <w:bCs/>
        </w:rPr>
        <w:t>+ Nước ta có vị trí đặc biệt ở vùng Đông Nam Á, một khu vực kinh tế rất năng động và nhạy cảm với những biến động chính trị trên thế giới.</w:t>
      </w:r>
    </w:p>
    <w:p w:rsidR="00AC7038" w:rsidRPr="006C30B2" w:rsidRDefault="00AC7038" w:rsidP="00EC1C0B">
      <w:pPr>
        <w:rPr>
          <w:bCs/>
        </w:rPr>
      </w:pPr>
      <w:r w:rsidRPr="0020687C">
        <w:rPr>
          <w:bCs/>
        </w:rPr>
        <w:t>+ Biển Đông đối với nước ta là một chiến lược quan trọng trong công cuộc xây dựng, phát triển kinh tế và bảo vệ đất nướ</w:t>
      </w:r>
      <w:r>
        <w:rPr>
          <w:bCs/>
        </w:rPr>
        <w:t>c.</w:t>
      </w:r>
    </w:p>
    <w:p w:rsidR="00AC7038" w:rsidRPr="006C30B2" w:rsidRDefault="00AC7038" w:rsidP="00EC1C0B">
      <w:pPr>
        <w:rPr>
          <w:bCs/>
        </w:rPr>
      </w:pPr>
      <w:r>
        <w:rPr>
          <w:b/>
          <w:bCs/>
          <w:lang w:val="vi-VN"/>
        </w:rPr>
        <w:t>Câu 5</w:t>
      </w:r>
      <w:r w:rsidRPr="002A3944">
        <w:rPr>
          <w:b/>
          <w:bCs/>
          <w:lang w:val="vi-VN"/>
        </w:rPr>
        <w:t>.</w:t>
      </w:r>
      <w:r>
        <w:rPr>
          <w:b/>
          <w:bCs/>
        </w:rPr>
        <w:t xml:space="preserve"> </w:t>
      </w:r>
      <w:r w:rsidRPr="00312FF1">
        <w:rPr>
          <w:b/>
          <w:bCs/>
          <w:i/>
        </w:rPr>
        <w:t>Hình dạng lãnh thổ có ảnh hưở</w:t>
      </w:r>
      <w:r>
        <w:rPr>
          <w:b/>
          <w:bCs/>
          <w:i/>
        </w:rPr>
        <w:t>ng gì tới</w:t>
      </w:r>
      <w:r w:rsidRPr="00312FF1">
        <w:rPr>
          <w:b/>
          <w:bCs/>
          <w:i/>
        </w:rPr>
        <w:t xml:space="preserve"> các điều kiện tự nhiên và hoạt động giao thông vận tải ở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Hình dạng kéo dài và hẹp ngang của phần đất liền, với bờ biển uốn khúc (hình chữ S) theo nhiều hướng và dài trên 3260 km đã góp phần làm cho thiên nhiên nước ta trở nên đa dạng, phong phú và sinh động, cảnh quan thiên nhiên nước ta có sự khác biệt rõ rệt giữa các vùng, các miền tự</w:t>
      </w:r>
      <w:r>
        <w:rPr>
          <w:bCs/>
          <w:lang w:val="vi-VN"/>
        </w:rPr>
        <w:t xml:space="preserve"> nhiên. </w:t>
      </w:r>
      <w:r w:rsidRPr="002307A2">
        <w:rPr>
          <w:bCs/>
          <w:lang w:val="vi-VN"/>
        </w:rPr>
        <w:t>Ả</w:t>
      </w:r>
      <w:r w:rsidRPr="006C30B2">
        <w:rPr>
          <w:bCs/>
          <w:lang w:val="vi-VN"/>
        </w:rPr>
        <w:t>nh hưởng của biển vào sâu trong đất liền, tăng cường tính chất nóng ẩm của thiên nhiên nước ta.</w:t>
      </w:r>
    </w:p>
    <w:p w:rsidR="00AC7038" w:rsidRPr="006C30B2" w:rsidRDefault="00AC7038" w:rsidP="00EC1C0B">
      <w:pPr>
        <w:rPr>
          <w:bCs/>
        </w:rPr>
      </w:pPr>
      <w:r w:rsidRPr="00312FF1">
        <w:rPr>
          <w:bCs/>
          <w:lang w:val="vi-VN"/>
        </w:rPr>
        <w:t xml:space="preserve">- </w:t>
      </w:r>
      <w:r>
        <w:rPr>
          <w:bCs/>
          <w:lang w:val="vi-VN"/>
        </w:rPr>
        <w:t>Đ</w:t>
      </w:r>
      <w:r w:rsidRPr="00312FF1">
        <w:rPr>
          <w:bCs/>
          <w:lang w:val="vi-VN"/>
        </w:rPr>
        <w:t xml:space="preserve">ối với giao thông vận tải, hình dạng lãnh thổ cho phép nước ta phát triển nhiều loại hình vận tải: đường bộ, đường biển, đường hàng không,... </w:t>
      </w:r>
      <w:r w:rsidRPr="0020687C">
        <w:rPr>
          <w:bCs/>
        </w:rPr>
        <w:t>Mặt khác, giao thông vận tải nước ta cũng gặp không ít trở ngại, khó khăn, nguy hiểm do hình dạng địa hình lãnh thổ kéo dài, hẹp ngang, nằm sát biển. Các tuyến đường dễ bị chia cắt bởi thiên tai, địch họa. Đặc biệt là tuyến giao thông Bắc - Nam thường bị bão, lụt, nước biển phá hỏng gây ách tắ</w:t>
      </w:r>
      <w:r>
        <w:rPr>
          <w:bCs/>
        </w:rPr>
        <w:t xml:space="preserve">c giao thông. </w:t>
      </w:r>
    </w:p>
    <w:p w:rsidR="00AC7038" w:rsidRDefault="00AC7038" w:rsidP="00EC1C0B">
      <w:pPr>
        <w:rPr>
          <w:lang w:val="vi-VN"/>
        </w:rPr>
      </w:pPr>
      <w:r>
        <w:rPr>
          <w:b/>
          <w:bCs/>
          <w:lang w:val="vi-VN"/>
        </w:rPr>
        <w:t>Câu 6</w:t>
      </w:r>
      <w:r w:rsidRPr="002A3944">
        <w:rPr>
          <w:b/>
          <w:bCs/>
          <w:lang w:val="vi-VN"/>
        </w:rPr>
        <w:t>.</w:t>
      </w:r>
      <w:r w:rsidRPr="006C30B2">
        <w:rPr>
          <w:lang w:val="vi-VN"/>
        </w:rPr>
        <w:t xml:space="preserve"> </w:t>
      </w:r>
      <w:r w:rsidRPr="00312FF1">
        <w:rPr>
          <w:b/>
          <w:bCs/>
          <w:i/>
          <w:lang w:val="vi-VN"/>
        </w:rPr>
        <w:t>Em hãy cho biết: vị trí địa lí và hình dạng lãnh thố Việt Nam có những thuận lợi và khó khăn gì cho công cuộc xây dựng và bảo vệ Tổ quốc nước ta hiện nay?</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Tạo thuận lợi cho Việt Nam phát triển kinh tế toàn diện.</w:t>
      </w:r>
    </w:p>
    <w:p w:rsidR="00AC7038" w:rsidRPr="00312FF1" w:rsidRDefault="00AC7038" w:rsidP="006C30B2">
      <w:pPr>
        <w:rPr>
          <w:bCs/>
          <w:lang w:val="vi-VN"/>
        </w:rPr>
      </w:pPr>
      <w:r w:rsidRPr="00312FF1">
        <w:rPr>
          <w:bCs/>
          <w:lang w:val="vi-VN"/>
        </w:rPr>
        <w:t>- Hội nhập và giao lưu dễ dàng với các nước Đông Nam Á và thế giới trong xu hướng quốc tế hóa và toàn cầu hóa nền kinh tế thế giới.</w:t>
      </w:r>
    </w:p>
    <w:p w:rsidR="00AC7038" w:rsidRPr="00312FF1" w:rsidRDefault="00AC7038" w:rsidP="00EC1C0B">
      <w:pPr>
        <w:rPr>
          <w:bCs/>
          <w:lang w:val="vi-VN"/>
        </w:rPr>
      </w:pPr>
      <w:r w:rsidRPr="00312FF1">
        <w:rPr>
          <w:bCs/>
          <w:lang w:val="vi-VN"/>
        </w:rPr>
        <w:lastRenderedPageBreak/>
        <w:t>- Phải luôn chú ý bảo vệ đất nước, chống thiên tai (bão, lũ lụt, hạn hán, cháy rừng, sóng biể</w:t>
      </w:r>
      <w:r>
        <w:rPr>
          <w:bCs/>
          <w:lang w:val="vi-VN"/>
        </w:rPr>
        <w:t>n,...) và ch</w:t>
      </w:r>
      <w:r w:rsidRPr="002307A2">
        <w:rPr>
          <w:bCs/>
          <w:lang w:val="vi-VN"/>
        </w:rPr>
        <w:t>ố</w:t>
      </w:r>
      <w:r w:rsidRPr="00312FF1">
        <w:rPr>
          <w:bCs/>
          <w:lang w:val="vi-VN"/>
        </w:rPr>
        <w:t>ng giặc ngoại xâm (xâm chiếm đất đai, hải đáo, xâm phạm vùng biển, vùng trời Tổ quốc,...).</w:t>
      </w:r>
    </w:p>
    <w:p w:rsidR="00AC7038" w:rsidRPr="006C30B2" w:rsidRDefault="00AC7038" w:rsidP="00EC1C0B">
      <w:pPr>
        <w:rPr>
          <w:bCs/>
        </w:rPr>
      </w:pPr>
      <w:r>
        <w:rPr>
          <w:b/>
          <w:bCs/>
          <w:lang w:val="vi-VN"/>
        </w:rPr>
        <w:t>Câu 7</w:t>
      </w:r>
      <w:r w:rsidRPr="002A3944">
        <w:rPr>
          <w:b/>
          <w:bCs/>
          <w:lang w:val="vi-VN"/>
        </w:rPr>
        <w:t>.</w:t>
      </w:r>
      <w:r w:rsidRPr="006C30B2">
        <w:rPr>
          <w:bCs/>
        </w:rPr>
        <w:t xml:space="preserve"> </w:t>
      </w:r>
      <w:r w:rsidRPr="00312FF1">
        <w:rPr>
          <w:b/>
          <w:bCs/>
          <w:i/>
        </w:rPr>
        <w:t>Tại sao nước ta không có khí hậu nhiệt đới khô hạn như một số nước có cùng vĩ độ ở Tây Nam Á và Bắc Phi?</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6C30B2" w:rsidRDefault="00AC7038" w:rsidP="006C30B2">
      <w:pPr>
        <w:rPr>
          <w:bCs/>
          <w:lang w:val="vi-VN"/>
        </w:rPr>
      </w:pPr>
      <w:r w:rsidRPr="006C30B2">
        <w:rPr>
          <w:bCs/>
          <w:lang w:val="vi-VN"/>
        </w:rPr>
        <w:t>Nước ta không có khí hậu nhiệt đới khô hạn như mộ</w:t>
      </w:r>
      <w:r>
        <w:rPr>
          <w:bCs/>
          <w:lang w:val="vi-VN"/>
        </w:rPr>
        <w:t>t s</w:t>
      </w:r>
      <w:r w:rsidRPr="00312FF1">
        <w:rPr>
          <w:bCs/>
          <w:lang w:val="vi-VN"/>
        </w:rPr>
        <w:t>ố</w:t>
      </w:r>
      <w:r w:rsidRPr="006C30B2">
        <w:rPr>
          <w:bCs/>
          <w:lang w:val="vi-VN"/>
        </w:rPr>
        <w:t xml:space="preserve"> nước có cùng vĩ độ ở Tây Nam Á và Bắc Phi, vì:</w:t>
      </w:r>
    </w:p>
    <w:p w:rsidR="00AC7038" w:rsidRPr="00312FF1" w:rsidRDefault="00AC7038" w:rsidP="006C30B2">
      <w:pPr>
        <w:rPr>
          <w:bCs/>
          <w:lang w:val="vi-VN"/>
        </w:rPr>
      </w:pPr>
      <w:r w:rsidRPr="00312FF1">
        <w:rPr>
          <w:bCs/>
          <w:lang w:val="vi-VN"/>
        </w:rPr>
        <w:t>- Nước ta nằm ở khu vực thường xuyên chịu ảnh hưởng của gió Mậu dịch (Tín phong) và gió mùa châu Á, khu vực gió mùa điển hình nhất trên thế giới, nên khí hậu có 2 mùa rõ rệt.</w:t>
      </w:r>
    </w:p>
    <w:p w:rsidR="00AC7038" w:rsidRPr="00312FF1" w:rsidRDefault="00AC7038" w:rsidP="00EC1C0B">
      <w:pPr>
        <w:rPr>
          <w:bCs/>
          <w:lang w:val="vi-VN"/>
        </w:rPr>
      </w:pPr>
      <w:r w:rsidRPr="00312FF1">
        <w:rPr>
          <w:bCs/>
          <w:lang w:val="vi-VN"/>
        </w:rPr>
        <w:t>- Tác động của các khối khí di chuyển qua biển kết hợp với vai trò của Biển Đông - nguồn dự trữ dồi dào về nhiệt và ẩm, đã làm cho thiên nhiên nước ta chịu ảnh hưởng sâu sắc của biển.</w:t>
      </w:r>
    </w:p>
    <w:p w:rsidR="00AC7038" w:rsidRPr="00312FF1" w:rsidRDefault="00AC7038" w:rsidP="00EC1C0B">
      <w:pPr>
        <w:rPr>
          <w:b/>
          <w:bCs/>
          <w:i/>
        </w:rPr>
      </w:pPr>
      <w:r>
        <w:rPr>
          <w:b/>
          <w:bCs/>
          <w:lang w:val="vi-VN"/>
        </w:rPr>
        <w:t>Câu 8</w:t>
      </w:r>
      <w:r w:rsidRPr="002A3944">
        <w:rPr>
          <w:b/>
          <w:bCs/>
          <w:lang w:val="vi-VN"/>
        </w:rPr>
        <w:t>.</w:t>
      </w:r>
      <w:r>
        <w:rPr>
          <w:b/>
          <w:bCs/>
        </w:rPr>
        <w:t xml:space="preserve"> </w:t>
      </w:r>
      <w:r w:rsidRPr="00312FF1">
        <w:rPr>
          <w:b/>
          <w:bCs/>
          <w:i/>
        </w:rPr>
        <w:t>Nêu đặc điểm lãnh thổ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312FF1" w:rsidRDefault="00AC7038" w:rsidP="006C30B2">
      <w:pPr>
        <w:rPr>
          <w:bCs/>
          <w:lang w:val="vi-VN"/>
        </w:rPr>
      </w:pPr>
      <w:r w:rsidRPr="00312FF1">
        <w:rPr>
          <w:bCs/>
          <w:lang w:val="vi-VN"/>
        </w:rPr>
        <w:t>- Phần đất liền nước ta kéo dài theo chiều Bắc - Nam (1650 km, tương đương 15° vĩ tuyến), đường bờ biển hình chữ</w:t>
      </w:r>
      <w:r>
        <w:rPr>
          <w:bCs/>
          <w:lang w:val="vi-VN"/>
        </w:rPr>
        <w:t xml:space="preserve"> </w:t>
      </w:r>
      <w:r w:rsidRPr="00312FF1">
        <w:rPr>
          <w:bCs/>
          <w:lang w:val="vi-VN"/>
        </w:rPr>
        <w:t>S dài 3260 km, đường biên giớ</w:t>
      </w:r>
      <w:r>
        <w:rPr>
          <w:bCs/>
          <w:lang w:val="vi-VN"/>
        </w:rPr>
        <w:t>i tr</w:t>
      </w:r>
      <w:r w:rsidRPr="002307A2">
        <w:rPr>
          <w:bCs/>
          <w:lang w:val="vi-VN"/>
        </w:rPr>
        <w:t>ê</w:t>
      </w:r>
      <w:r w:rsidRPr="00312FF1">
        <w:rPr>
          <w:bCs/>
          <w:lang w:val="vi-VN"/>
        </w:rPr>
        <w:t>n đất liền dài hơn 4600 km.</w:t>
      </w:r>
    </w:p>
    <w:p w:rsidR="00AC7038" w:rsidRPr="00312FF1" w:rsidRDefault="00AC7038" w:rsidP="006C30B2">
      <w:pPr>
        <w:rPr>
          <w:bCs/>
          <w:lang w:val="vi-VN"/>
        </w:rPr>
      </w:pPr>
      <w:r>
        <w:rPr>
          <w:bCs/>
          <w:lang w:val="vi-VN"/>
        </w:rPr>
        <w:t>-</w:t>
      </w:r>
      <w:r w:rsidRPr="00312FF1">
        <w:rPr>
          <w:bCs/>
          <w:lang w:val="vi-VN"/>
        </w:rPr>
        <w:t xml:space="preserve"> Phần Biển Đông thuộc chủ quyền Việt Nam mở rộng về phía đông và đông nam, có nhiều đảo và quần dáo.</w:t>
      </w:r>
    </w:p>
    <w:p w:rsidR="00AC7038" w:rsidRPr="00312FF1" w:rsidRDefault="00AC7038" w:rsidP="00EC1C0B">
      <w:pPr>
        <w:rPr>
          <w:bCs/>
          <w:lang w:val="vi-VN"/>
        </w:rPr>
      </w:pPr>
      <w:r w:rsidRPr="00312FF1">
        <w:rPr>
          <w:bCs/>
          <w:lang w:val="vi-VN"/>
        </w:rPr>
        <w:t>- Biển Đông có ý nghĩa chiến lư</w:t>
      </w:r>
      <w:r w:rsidRPr="002307A2">
        <w:rPr>
          <w:bCs/>
          <w:lang w:val="vi-VN"/>
        </w:rPr>
        <w:t>ợ</w:t>
      </w:r>
      <w:r w:rsidRPr="00312FF1">
        <w:rPr>
          <w:bCs/>
          <w:lang w:val="vi-VN"/>
        </w:rPr>
        <w:t>c đối với nước ta cả về mặt an ninh quốc phòng và phát triển kinh tế.</w:t>
      </w:r>
    </w:p>
    <w:p w:rsidR="00AC7038" w:rsidRPr="0020687C" w:rsidRDefault="00AC7038" w:rsidP="006C30B2">
      <w:pPr>
        <w:rPr>
          <w:bCs/>
        </w:rPr>
      </w:pPr>
      <w:r>
        <w:rPr>
          <w:b/>
          <w:bCs/>
          <w:lang w:val="vi-VN"/>
        </w:rPr>
        <w:t>Câu 9</w:t>
      </w:r>
      <w:r w:rsidRPr="002A3944">
        <w:rPr>
          <w:b/>
          <w:bCs/>
          <w:lang w:val="vi-VN"/>
        </w:rPr>
        <w:t>.</w:t>
      </w:r>
      <w:r>
        <w:rPr>
          <w:b/>
          <w:bCs/>
        </w:rPr>
        <w:t xml:space="preserve"> </w:t>
      </w:r>
      <w:r w:rsidRPr="00312FF1">
        <w:rPr>
          <w:b/>
          <w:bCs/>
          <w:i/>
        </w:rPr>
        <w:t>Dựa vào At</w:t>
      </w:r>
      <w:r>
        <w:rPr>
          <w:b/>
          <w:bCs/>
          <w:i/>
        </w:rPr>
        <w:t>l</w:t>
      </w:r>
      <w:r w:rsidRPr="00312FF1">
        <w:rPr>
          <w:b/>
          <w:bCs/>
          <w:i/>
        </w:rPr>
        <w:t>at Địa lí Việt Nam và kiến thức đã học, hãy cho biết:</w:t>
      </w:r>
    </w:p>
    <w:p w:rsidR="00AC7038" w:rsidRPr="00312FF1" w:rsidRDefault="00AC7038" w:rsidP="006C30B2">
      <w:pPr>
        <w:rPr>
          <w:b/>
          <w:bCs/>
          <w:i/>
        </w:rPr>
      </w:pPr>
      <w:r w:rsidRPr="00312FF1">
        <w:rPr>
          <w:b/>
          <w:bCs/>
          <w:i/>
        </w:rPr>
        <w:t>a) Nước ta tiếp giáp với các quốc gia nào trên đất liền và trên biển? Kể tên các tỉnh của nước ta tiếp giáp với các quốc gia tr</w:t>
      </w:r>
      <w:r>
        <w:rPr>
          <w:b/>
          <w:bCs/>
          <w:i/>
        </w:rPr>
        <w:t>ê</w:t>
      </w:r>
      <w:r w:rsidRPr="00312FF1">
        <w:rPr>
          <w:b/>
          <w:bCs/>
          <w:i/>
        </w:rPr>
        <w:t>n đất liền.</w:t>
      </w:r>
    </w:p>
    <w:p w:rsidR="00AC7038" w:rsidRPr="00312FF1" w:rsidRDefault="00AC7038" w:rsidP="00EC1C0B">
      <w:pPr>
        <w:rPr>
          <w:b/>
          <w:bCs/>
          <w:i/>
        </w:rPr>
      </w:pPr>
      <w:r w:rsidRPr="00312FF1">
        <w:rPr>
          <w:b/>
          <w:bCs/>
          <w:i/>
        </w:rPr>
        <w:t>b) Các điểm cực Bắc, Nam, Đông, Tây trên phần đất liền nước ta và tọa độ của chúng.</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6C30B2" w:rsidRDefault="00AC7038" w:rsidP="006C30B2">
      <w:pPr>
        <w:rPr>
          <w:bCs/>
          <w:lang w:val="vi-VN"/>
        </w:rPr>
      </w:pPr>
      <w:r>
        <w:rPr>
          <w:bCs/>
          <w:lang w:val="vi-VN"/>
        </w:rPr>
        <w:t>a)</w:t>
      </w:r>
      <w:r w:rsidRPr="00312FF1">
        <w:rPr>
          <w:bCs/>
          <w:lang w:val="vi-VN"/>
        </w:rPr>
        <w:t xml:space="preserve"> </w:t>
      </w:r>
      <w:r w:rsidRPr="006C30B2">
        <w:rPr>
          <w:bCs/>
          <w:lang w:val="vi-VN"/>
        </w:rPr>
        <w:t>Tiếp giáp trên đất liền và trên biển của nước ta</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Trên đất liền, phía bắc nước ta tiếp giáp với Trung Quốc, phía tây giáp Lào và Cam-pu-chia.</w:t>
      </w:r>
    </w:p>
    <w:p w:rsidR="00AC7038" w:rsidRPr="006C30B2" w:rsidRDefault="00AC7038" w:rsidP="006C30B2">
      <w:pPr>
        <w:rPr>
          <w:bCs/>
          <w:lang w:val="vi-VN"/>
        </w:rPr>
      </w:pPr>
      <w:r w:rsidRPr="006C30B2">
        <w:rPr>
          <w:bCs/>
          <w:lang w:val="vi-VN"/>
        </w:rPr>
        <w:t>+ Các tỉnh giáp với Trung Quốc: Điện Biên, Lai Châu, Lào Cai, Hà Giang, Cao Bằng, Lạng Sơn và Quảng Ninh.</w:t>
      </w:r>
    </w:p>
    <w:p w:rsidR="00AC7038" w:rsidRPr="006C30B2" w:rsidRDefault="00AC7038" w:rsidP="006C30B2">
      <w:pPr>
        <w:rPr>
          <w:bCs/>
          <w:lang w:val="vi-VN"/>
        </w:rPr>
      </w:pPr>
      <w:r w:rsidRPr="006C30B2">
        <w:rPr>
          <w:bCs/>
          <w:lang w:val="vi-VN"/>
        </w:rPr>
        <w:t>+ Các tỉnh giáp với Lào: Điện Biên, Sơn La, Thanh Hóa, Nghệ An, Hà Tĩnh, Quảng Bình, Quảng Trị, Thừa Thiên - Huế, Quảng Nam và Kon Tum.</w:t>
      </w:r>
    </w:p>
    <w:p w:rsidR="00AC7038" w:rsidRPr="006C30B2" w:rsidRDefault="00AC7038" w:rsidP="006C30B2">
      <w:pPr>
        <w:rPr>
          <w:bCs/>
          <w:lang w:val="vi-VN"/>
        </w:rPr>
      </w:pPr>
      <w:r w:rsidRPr="006C30B2">
        <w:rPr>
          <w:bCs/>
          <w:lang w:val="vi-VN"/>
        </w:rPr>
        <w:t>+ Các tỉnh giáp với Cam-pu-chia: Kon Tum, Gia Lai, Đăk Lăk, Đăk Nông, Bình Phước, Tây Ninh, Long An, Đồng Tháp, An Giang, Kiên Giang.</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Trên biển, nước ta tiếp giáp với các nước: Trung Quốc, Cam-pu-chia, Phi- líp-pin, Ma-lai-xi-a, Bru-nây, In-đô-nê-xi-a, Xin-ga-po, Thái Lan.</w:t>
      </w:r>
    </w:p>
    <w:p w:rsidR="00AC7038" w:rsidRPr="006C30B2" w:rsidRDefault="00AC7038" w:rsidP="006C30B2">
      <w:pPr>
        <w:rPr>
          <w:bCs/>
          <w:lang w:val="vi-VN"/>
        </w:rPr>
      </w:pPr>
      <w:r>
        <w:rPr>
          <w:bCs/>
          <w:lang w:val="vi-VN"/>
        </w:rPr>
        <w:t>b)</w:t>
      </w:r>
      <w:r w:rsidRPr="00312FF1">
        <w:rPr>
          <w:bCs/>
          <w:lang w:val="vi-VN"/>
        </w:rPr>
        <w:t xml:space="preserve"> </w:t>
      </w:r>
      <w:r w:rsidRPr="006C30B2">
        <w:rPr>
          <w:bCs/>
          <w:lang w:val="vi-VN"/>
        </w:rPr>
        <w:t>Các điểm cực trên phần đất liền nước ta</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Điểm cực Bắc ở vĩ độ 23°23</w:t>
      </w:r>
      <w:r w:rsidRPr="00312FF1">
        <w:rPr>
          <w:bCs/>
          <w:lang w:val="vi-VN"/>
        </w:rPr>
        <w:t>'</w:t>
      </w:r>
      <w:r w:rsidRPr="006C30B2">
        <w:rPr>
          <w:bCs/>
          <w:lang w:val="vi-VN"/>
        </w:rPr>
        <w:t>B tại Lũng Cú (tỉnh Hà Giang), hoặc ghi chi tiết hơn là tại x</w:t>
      </w:r>
      <w:r w:rsidRPr="00312FF1">
        <w:rPr>
          <w:bCs/>
          <w:lang w:val="vi-VN"/>
        </w:rPr>
        <w:t>ã</w:t>
      </w:r>
      <w:r w:rsidRPr="006C30B2">
        <w:rPr>
          <w:bCs/>
          <w:lang w:val="vi-VN"/>
        </w:rPr>
        <w:t xml:space="preserve"> Lũng Cú, huyện Đồng Văn, tỉnh Hà Giang.</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Điểm cực Nam ở vĩ độ 8°34</w:t>
      </w:r>
      <w:r w:rsidRPr="00312FF1">
        <w:rPr>
          <w:bCs/>
          <w:lang w:val="vi-VN"/>
        </w:rPr>
        <w:t>'</w:t>
      </w:r>
      <w:r w:rsidRPr="006C30B2">
        <w:rPr>
          <w:bCs/>
          <w:lang w:val="vi-VN"/>
        </w:rPr>
        <w:t>B tại Xóm Mũi (tỉnh Cà Mau), hoặc ghi chi tiết hơn là tại xã Đất Mũi, huyện Ngọc Hiển, tỉnh Cà Mau.</w:t>
      </w:r>
    </w:p>
    <w:p w:rsidR="00AC7038" w:rsidRPr="00312FF1" w:rsidRDefault="00AC7038" w:rsidP="006C30B2">
      <w:pPr>
        <w:rPr>
          <w:bCs/>
          <w:lang w:val="vi-VN"/>
        </w:rPr>
      </w:pPr>
      <w:r w:rsidRPr="00312FF1">
        <w:rPr>
          <w:bCs/>
          <w:lang w:val="vi-VN"/>
        </w:rPr>
        <w:lastRenderedPageBreak/>
        <w:t>- Điểm cực Tây ở kinh độ 102°09'Đ tại A Pa Chải (tỉnh Điện Biên), hoặc ghi chi tiết hơn là trên núi Pulasan, tại xã Sín Thầu, huyện Mường Nhé, tỉnh Điện Biên.</w:t>
      </w:r>
    </w:p>
    <w:p w:rsidR="00AC7038" w:rsidRPr="00312FF1" w:rsidRDefault="00AC7038" w:rsidP="00EC1C0B">
      <w:pPr>
        <w:rPr>
          <w:bCs/>
          <w:lang w:val="vi-VN"/>
        </w:rPr>
      </w:pPr>
      <w:r w:rsidRPr="00312FF1">
        <w:rPr>
          <w:bCs/>
          <w:lang w:val="vi-VN"/>
        </w:rPr>
        <w:t>- Điểm cực Đông nằm ở kinh độ 109°24'Đ tại bán đảo Hòn Gốm (tỉnh Khánh Hồa), hoặc ghi chi tiết hơn là tại bán đả</w:t>
      </w:r>
      <w:r>
        <w:rPr>
          <w:bCs/>
          <w:lang w:val="vi-VN"/>
        </w:rPr>
        <w:t>o Hòn G</w:t>
      </w:r>
      <w:r w:rsidRPr="002307A2">
        <w:rPr>
          <w:bCs/>
          <w:lang w:val="vi-VN"/>
        </w:rPr>
        <w:t>ố</w:t>
      </w:r>
      <w:r w:rsidRPr="00312FF1">
        <w:rPr>
          <w:bCs/>
          <w:lang w:val="vi-VN"/>
        </w:rPr>
        <w:t>m, xã Vạn Thạnh, huyện Vạn Ninh, tỉnh Khánh Hòa.</w:t>
      </w:r>
    </w:p>
    <w:p w:rsidR="00AC7038" w:rsidRPr="0020687C" w:rsidRDefault="00AC7038" w:rsidP="006C30B2">
      <w:pPr>
        <w:rPr>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312FF1">
        <w:rPr>
          <w:b/>
          <w:bCs/>
          <w:i/>
        </w:rPr>
        <w:t>Dựa vào Atlat Đị</w:t>
      </w:r>
      <w:r>
        <w:rPr>
          <w:b/>
          <w:bCs/>
          <w:i/>
        </w:rPr>
        <w:t>a lí</w:t>
      </w:r>
      <w:r w:rsidRPr="00312FF1">
        <w:rPr>
          <w:b/>
          <w:bCs/>
          <w:i/>
        </w:rPr>
        <w:t xml:space="preserve"> Việt Nam và kiến thức đã học, hãy:</w:t>
      </w:r>
    </w:p>
    <w:p w:rsidR="00AC7038" w:rsidRPr="00312FF1" w:rsidRDefault="00AC7038" w:rsidP="006C30B2">
      <w:pPr>
        <w:rPr>
          <w:b/>
          <w:bCs/>
          <w:i/>
        </w:rPr>
      </w:pPr>
      <w:r w:rsidRPr="00312FF1">
        <w:rPr>
          <w:b/>
          <w:bCs/>
          <w:i/>
        </w:rPr>
        <w:t>a) Kể tên cá</w:t>
      </w:r>
      <w:r>
        <w:rPr>
          <w:b/>
          <w:bCs/>
          <w:i/>
        </w:rPr>
        <w:t>c tỉ</w:t>
      </w:r>
      <w:r w:rsidRPr="00312FF1">
        <w:rPr>
          <w:b/>
          <w:bCs/>
          <w:i/>
        </w:rPr>
        <w:t>nh và thành phố trực thuộc Trung ương có đường bờ biển theo thứ tự từ Bắc vào Nam.</w:t>
      </w:r>
    </w:p>
    <w:p w:rsidR="00AC7038" w:rsidRPr="00312FF1" w:rsidRDefault="00AC7038" w:rsidP="00EC1C0B">
      <w:pPr>
        <w:rPr>
          <w:b/>
          <w:bCs/>
          <w:i/>
        </w:rPr>
      </w:pPr>
      <w:r w:rsidRPr="00312FF1">
        <w:rPr>
          <w:b/>
          <w:bCs/>
          <w:i/>
        </w:rPr>
        <w:t>b) Kể tên một số cửa khẩu quốc tế quan trọng trên đường biên giới của nước ta với các nước Trung Quốc, Lào, Cam-pu-chia.</w:t>
      </w:r>
    </w:p>
    <w:p w:rsidR="00AC7038" w:rsidRPr="002A3944" w:rsidRDefault="00AC7038" w:rsidP="00A370DF">
      <w:pPr>
        <w:jc w:val="center"/>
        <w:rPr>
          <w:b/>
          <w:i/>
          <w:lang w:val="vi-VN"/>
        </w:rPr>
      </w:pPr>
      <w:r w:rsidRPr="002A3944">
        <w:rPr>
          <w:b/>
          <w:i/>
          <w:lang w:val="vi-VN"/>
        </w:rPr>
        <w:t>Gợi ý làm bài</w:t>
      </w:r>
    </w:p>
    <w:p w:rsidR="00AC7038" w:rsidRPr="006C30B2" w:rsidRDefault="00AC7038" w:rsidP="006C30B2">
      <w:pPr>
        <w:rPr>
          <w:bCs/>
          <w:lang w:val="vi-VN"/>
        </w:rPr>
      </w:pPr>
      <w:r w:rsidRPr="006C30B2">
        <w:rPr>
          <w:bCs/>
          <w:lang w:val="vi-VN"/>
        </w:rPr>
        <w:t>a) Các tỉnh và thành phố trực thuộc Trung ương có đường bờ biển Quảng Ninh, Hải Phòng, Thái Bình, Nam Định, Ninh Bình, Thanh Hóa, Nghệ An, Hà Tĩnh, Quảng Bình, Quảng Trị, Thừa - Thiên Huế, Đà Nấng, Quảng Nam, Quảng Ngãi, Bình Định, Phú Yên, Khánh Hòa, Ninh Thuận, Bình Thuận, Bà Rịa - Vũng Tàu, TP. Hồ Chí Minh, Tiền Giang, Bến Tre, Trà Vinh, Sóc Trăng, Bạc Liêu, Cà Mau, Kiên Giang.</w:t>
      </w:r>
    </w:p>
    <w:p w:rsidR="00AC7038" w:rsidRPr="006C30B2" w:rsidRDefault="00AC7038" w:rsidP="006C30B2">
      <w:pPr>
        <w:rPr>
          <w:bCs/>
          <w:lang w:val="vi-VN"/>
        </w:rPr>
      </w:pPr>
      <w:r w:rsidRPr="006C30B2">
        <w:rPr>
          <w:bCs/>
          <w:lang w:val="vi-VN"/>
        </w:rPr>
        <w:t>b) Một số cửa khẩu quốc tế quan trọng trên đường biên giới của nước ta với các nước Trung Quốc, Lào, Cam-pu-chia</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Trên đường biên giới với Trung Quốc: cửa khẩu Móng Cái (Quảng Ninh), Hữu Nghị (Lạng Sơn), Lào Cai (Lào Cai).</w:t>
      </w:r>
    </w:p>
    <w:p w:rsidR="00AC7038" w:rsidRPr="00312FF1" w:rsidRDefault="00AC7038" w:rsidP="006C30B2">
      <w:pPr>
        <w:rPr>
          <w:bCs/>
          <w:lang w:val="vi-VN"/>
        </w:rPr>
      </w:pPr>
      <w:r w:rsidRPr="00312FF1">
        <w:rPr>
          <w:bCs/>
          <w:lang w:val="vi-VN"/>
        </w:rPr>
        <w:t>- Trên đường biên giới với Lào: cửa khẩu Tây Trang (Điện Biên Phủ), Na Mèo (Thanh Hóa), Nậm cắn (Nghệ An), cầu Treo (Hà Tĩnh), Cha Lo (Quảng Bình), Lao Bảo (Quảng Trị), Bờ Y (Kon Tum).</w:t>
      </w:r>
    </w:p>
    <w:p w:rsidR="00AC7038" w:rsidRPr="00312FF1" w:rsidRDefault="00AC7038" w:rsidP="006C30B2">
      <w:pPr>
        <w:rPr>
          <w:bCs/>
          <w:lang w:val="vi-VN"/>
        </w:rPr>
      </w:pPr>
      <w:r w:rsidRPr="00312FF1">
        <w:rPr>
          <w:bCs/>
          <w:lang w:val="vi-VN"/>
        </w:rPr>
        <w:t>- Trên đường biên giới với Cam-pu-chia: cửa khẩu Bờ Y (Kon Tum), Lệ Thanh (Gia Lai), Hoa Lư (Bình Phước), Xa Mát, Mộc Bài (Tây Ninh), Tịnh Biên (An Giang), Xà Xía (Kiên Giang).</w:t>
      </w:r>
    </w:p>
    <w:p w:rsidR="00AC7038" w:rsidRPr="00A370DF" w:rsidRDefault="00AC7038" w:rsidP="006C30B2">
      <w:pPr>
        <w:rPr>
          <w:b/>
          <w:bCs/>
          <w:lang w:val="vi-VN"/>
        </w:rPr>
      </w:pPr>
      <w:r>
        <w:rPr>
          <w:b/>
          <w:bCs/>
          <w:lang w:val="vi-VN"/>
        </w:rPr>
        <w:t>Câu 1</w:t>
      </w:r>
      <w:r>
        <w:rPr>
          <w:b/>
          <w:bCs/>
        </w:rPr>
        <w:t>1</w:t>
      </w:r>
      <w:r>
        <w:rPr>
          <w:b/>
          <w:bCs/>
          <w:lang w:val="vi-VN"/>
        </w:rPr>
        <w:t>.</w:t>
      </w:r>
      <w:r w:rsidRPr="002A3944">
        <w:t xml:space="preserve"> </w:t>
      </w:r>
      <w:r w:rsidRPr="00312FF1">
        <w:rPr>
          <w:b/>
          <w:bCs/>
          <w:i/>
        </w:rPr>
        <w:t>Dựa vào trang 4 Atlat Địa lí Việt Nam, hãy tính khoảng cách (kilômét) từ Thủ đô Hà Nội tới thủ đô cấc nước Phi-líp-pin, Bru-nây, Xin-ga-po, Thái Lan</w:t>
      </w:r>
    </w:p>
    <w:p w:rsidR="00AC7038" w:rsidRPr="002A3944" w:rsidRDefault="00AC7038" w:rsidP="006C30B2">
      <w:pPr>
        <w:jc w:val="center"/>
        <w:rPr>
          <w:b/>
          <w:i/>
          <w:lang w:val="vi-VN"/>
        </w:rPr>
      </w:pPr>
      <w:r w:rsidRPr="002A3944">
        <w:rPr>
          <w:b/>
          <w:i/>
          <w:lang w:val="vi-VN"/>
        </w:rPr>
        <w:t>Gợi ý làm bài</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Tỉ lệ bản đồ</w:t>
      </w:r>
      <w:r>
        <w:rPr>
          <w:bCs/>
          <w:lang w:val="vi-VN"/>
        </w:rPr>
        <w:t xml:space="preserve"> 1: 50.000.000 nghĩa là l</w:t>
      </w:r>
      <w:r w:rsidRPr="00312FF1">
        <w:rPr>
          <w:bCs/>
          <w:lang w:val="vi-VN"/>
        </w:rPr>
        <w:t>c</w:t>
      </w:r>
      <w:r w:rsidRPr="006C30B2">
        <w:rPr>
          <w:bCs/>
          <w:lang w:val="vi-VN"/>
        </w:rPr>
        <w:t>m trên bản đồ ứng với 500 km ngoài thực địa.</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 xml:space="preserve">Từ đó, ta tính được: Hà Nội - Ma-ni-la (Phi-líp-pin): 1725 km, Hà Nội - Banđa Xêri Bêgaoan: 2000 km, Hà Nội - Xin-ga-po: 2125 km, Hà Nội - Băng Cốc (Thái Lan): 950 km. </w:t>
      </w:r>
    </w:p>
    <w:p w:rsidR="00AC7038" w:rsidRPr="006C30B2" w:rsidRDefault="00AC7038" w:rsidP="006C30B2">
      <w:pPr>
        <w:rPr>
          <w:b/>
          <w:bCs/>
          <w:lang w:val="vi-VN"/>
        </w:rPr>
      </w:pPr>
    </w:p>
    <w:p w:rsidR="00AC7038" w:rsidRPr="00312FF1" w:rsidRDefault="00AC7038" w:rsidP="00EC1C0B">
      <w:pPr>
        <w:rPr>
          <w:b/>
          <w:bCs/>
          <w:lang w:val="vi-VN"/>
        </w:rPr>
      </w:pPr>
    </w:p>
    <w:p w:rsidR="00AC7038" w:rsidRPr="00ED687E" w:rsidRDefault="00AC7038" w:rsidP="00EC1C0B">
      <w:pPr>
        <w:rPr>
          <w:bCs/>
        </w:rPr>
      </w:pPr>
      <w:r>
        <w:rPr>
          <w:b/>
          <w:bCs/>
          <w:lang w:val="vi-VN"/>
        </w:rPr>
        <w:t xml:space="preserve">BÀI </w:t>
      </w:r>
      <w:r>
        <w:rPr>
          <w:b/>
          <w:bCs/>
        </w:rPr>
        <w:t xml:space="preserve">24. </w:t>
      </w:r>
      <w:r w:rsidRPr="00ED687E">
        <w:rPr>
          <w:b/>
          <w:bCs/>
        </w:rPr>
        <w:t>VÙNG BIỂN VIỆT NAM</w:t>
      </w:r>
    </w:p>
    <w:p w:rsidR="00AC7038" w:rsidRPr="00A370DF" w:rsidRDefault="00AC7038" w:rsidP="00EC1C0B">
      <w:pPr>
        <w:rPr>
          <w:b/>
          <w:bCs/>
          <w:lang w:val="vi-VN"/>
        </w:rPr>
      </w:pPr>
      <w:r>
        <w:rPr>
          <w:b/>
          <w:bCs/>
          <w:lang w:val="vi-VN"/>
        </w:rPr>
        <w:t>Câu 1.</w:t>
      </w:r>
      <w:r w:rsidRPr="002A3944">
        <w:t xml:space="preserve"> </w:t>
      </w:r>
      <w:r w:rsidRPr="00ED687E">
        <w:rPr>
          <w:b/>
          <w:bCs/>
          <w:i/>
        </w:rPr>
        <w:t>Nêu đặc điểm chung của vùng biển Việt Nam.</w:t>
      </w:r>
    </w:p>
    <w:p w:rsidR="00AC7038" w:rsidRPr="002A3944" w:rsidRDefault="00AC7038" w:rsidP="002A3944">
      <w:pPr>
        <w:jc w:val="center"/>
        <w:rPr>
          <w:b/>
          <w:i/>
          <w:lang w:val="vi-VN"/>
        </w:rPr>
      </w:pPr>
      <w:r w:rsidRPr="002A3944">
        <w:rPr>
          <w:b/>
          <w:i/>
          <w:lang w:val="vi-VN"/>
        </w:rPr>
        <w:t>Gợi ý làm bài</w:t>
      </w:r>
    </w:p>
    <w:p w:rsidR="00AC7038" w:rsidRPr="00ED687E" w:rsidRDefault="00AC7038" w:rsidP="00ED687E">
      <w:pPr>
        <w:rPr>
          <w:bCs/>
          <w:lang w:val="vi-VN"/>
        </w:rPr>
      </w:pPr>
      <w:r>
        <w:rPr>
          <w:bCs/>
          <w:lang w:val="vi-VN"/>
        </w:rPr>
        <w:t>a)</w:t>
      </w:r>
      <w:r w:rsidRPr="00ED687E">
        <w:rPr>
          <w:bCs/>
          <w:lang w:val="vi-VN"/>
        </w:rPr>
        <w:t xml:space="preserve"> Diện tích, giới hạn</w:t>
      </w:r>
    </w:p>
    <w:p w:rsidR="00AC7038" w:rsidRPr="00ED687E" w:rsidRDefault="00AC7038" w:rsidP="00ED687E">
      <w:pPr>
        <w:rPr>
          <w:bCs/>
          <w:lang w:val="vi-VN"/>
        </w:rPr>
      </w:pPr>
      <w:r>
        <w:rPr>
          <w:bCs/>
          <w:lang w:val="vi-VN"/>
        </w:rPr>
        <w:t>-</w:t>
      </w:r>
      <w:r w:rsidRPr="00ED687E">
        <w:rPr>
          <w:bCs/>
          <w:lang w:val="vi-VN"/>
        </w:rPr>
        <w:t xml:space="preserve"> Vùng biển Việt Nam là một phần của Biển Đông (có diện tích khoảng 1 triệ</w:t>
      </w:r>
      <w:r>
        <w:rPr>
          <w:bCs/>
          <w:lang w:val="vi-VN"/>
        </w:rPr>
        <w:t>u km</w:t>
      </w:r>
      <w:r w:rsidRPr="00ED687E">
        <w:rPr>
          <w:bCs/>
          <w:vertAlign w:val="superscript"/>
          <w:lang w:val="vi-VN"/>
        </w:rPr>
        <w:t>2</w:t>
      </w:r>
      <w:r w:rsidRPr="00ED687E">
        <w:rPr>
          <w:bCs/>
          <w:lang w:val="vi-VN"/>
        </w:rPr>
        <w:t>). Biển Đông là một biển lớn, tương đối kín, nằm trong vùng nhiệt đới gió mùa Đông Nam Á.</w:t>
      </w:r>
    </w:p>
    <w:p w:rsidR="00AC7038" w:rsidRPr="00ED687E" w:rsidRDefault="00AC7038" w:rsidP="00ED687E">
      <w:pPr>
        <w:rPr>
          <w:bCs/>
          <w:lang w:val="vi-VN"/>
        </w:rPr>
      </w:pPr>
      <w:r>
        <w:rPr>
          <w:bCs/>
          <w:lang w:val="vi-VN"/>
        </w:rPr>
        <w:lastRenderedPageBreak/>
        <w:t>-</w:t>
      </w:r>
      <w:r w:rsidRPr="00ED687E">
        <w:rPr>
          <w:bCs/>
          <w:lang w:val="vi-VN"/>
        </w:rPr>
        <w:t xml:space="preserve"> Biển Đông trải rộng từ Xích đạo tới chí tuyến Bắc, thông với Thái Bình Dương và Ấn Độ Dương qua các eo biển hẹp. Diện tích Biể</w:t>
      </w:r>
      <w:r>
        <w:rPr>
          <w:bCs/>
          <w:lang w:val="vi-VN"/>
        </w:rPr>
        <w:t>n Đông là 3447000 km</w:t>
      </w:r>
      <w:r>
        <w:rPr>
          <w:bCs/>
          <w:vertAlign w:val="superscript"/>
        </w:rPr>
        <w:t>2</w:t>
      </w:r>
      <w:r w:rsidRPr="00ED687E">
        <w:rPr>
          <w:bCs/>
          <w:lang w:val="vi-VN"/>
        </w:rPr>
        <w:t>. Biển Đông có hai vịnh lớn là vịnh Bắc Bộ và vịnh Thái Lan, độ sâu trung bình của các vịnh dưới 100 m.</w:t>
      </w:r>
    </w:p>
    <w:p w:rsidR="00AC7038" w:rsidRPr="00ED687E" w:rsidRDefault="00AC7038" w:rsidP="00ED687E">
      <w:pPr>
        <w:rPr>
          <w:bCs/>
          <w:lang w:val="vi-VN"/>
        </w:rPr>
      </w:pPr>
      <w:r>
        <w:rPr>
          <w:bCs/>
          <w:lang w:val="vi-VN"/>
        </w:rPr>
        <w:t>b)</w:t>
      </w:r>
      <w:r w:rsidRPr="00ED687E">
        <w:rPr>
          <w:bCs/>
          <w:lang w:val="vi-VN"/>
        </w:rPr>
        <w:t xml:space="preserve"> Đặc điểm khí hậu và hải văn biển</w:t>
      </w:r>
    </w:p>
    <w:p w:rsidR="00AC7038" w:rsidRPr="00ED687E" w:rsidRDefault="00AC7038" w:rsidP="00ED687E">
      <w:pPr>
        <w:rPr>
          <w:bCs/>
          <w:lang w:val="vi-VN"/>
        </w:rPr>
      </w:pPr>
      <w:r w:rsidRPr="00ED687E">
        <w:rPr>
          <w:bCs/>
          <w:lang w:val="vi-VN"/>
        </w:rPr>
        <w:t>Khí hậu các đảo gần bờ về cơ bản giống như khí hậu vùng đất liền lân cận. Còn khu vực biển xa, khí hậu có những nét khác biệt lớn với khí hậu đất liền.</w:t>
      </w:r>
    </w:p>
    <w:p w:rsidR="00AC7038" w:rsidRPr="00ED687E" w:rsidRDefault="00AC7038" w:rsidP="00ED687E">
      <w:pPr>
        <w:rPr>
          <w:bCs/>
          <w:lang w:val="vi-VN"/>
        </w:rPr>
      </w:pPr>
      <w:r>
        <w:rPr>
          <w:bCs/>
          <w:lang w:val="vi-VN"/>
        </w:rPr>
        <w:t>-</w:t>
      </w:r>
      <w:r>
        <w:rPr>
          <w:bCs/>
        </w:rPr>
        <w:t xml:space="preserve"> </w:t>
      </w:r>
      <w:r w:rsidRPr="00ED687E">
        <w:rPr>
          <w:bCs/>
          <w:lang w:val="vi-VN"/>
        </w:rPr>
        <w:t>Chế độ gió:</w:t>
      </w:r>
    </w:p>
    <w:p w:rsidR="00AC7038" w:rsidRPr="00ED687E" w:rsidRDefault="00AC7038" w:rsidP="00ED687E">
      <w:pPr>
        <w:rPr>
          <w:bCs/>
          <w:lang w:val="vi-VN"/>
        </w:rPr>
      </w:pPr>
      <w:r w:rsidRPr="00ED687E">
        <w:rPr>
          <w:bCs/>
          <w:lang w:val="vi-VN"/>
        </w:rPr>
        <w:t>+ Trên Biển Đông, gió hướng đông bắc chiếm ưu thế trong bảy tháng, từ tháng 10 đến tháng 4. Các tháng còn lại ưu thế thuộc về gió tây nam, riêng ở vịnh Bắc Bộ chủ yếu là hướng nam.</w:t>
      </w:r>
    </w:p>
    <w:p w:rsidR="00AC7038" w:rsidRPr="00ED687E" w:rsidRDefault="00AC7038" w:rsidP="00ED687E">
      <w:pPr>
        <w:rPr>
          <w:bCs/>
          <w:lang w:val="vi-VN"/>
        </w:rPr>
      </w:pPr>
      <w:r w:rsidRPr="00ED687E">
        <w:rPr>
          <w:bCs/>
          <w:lang w:val="vi-VN"/>
        </w:rPr>
        <w:t>+ Gió trên biển mạnh hơn trên đất liền rõ rệt. Tốc độ gió trung bình đạt 5-6 m/s và cực đại đạt tới 50 m/s, tạo nên những sóng nước cao tới 10 m hoặc hơn.</w:t>
      </w:r>
    </w:p>
    <w:p w:rsidR="00AC7038" w:rsidRPr="00ED687E" w:rsidRDefault="00AC7038" w:rsidP="00ED687E">
      <w:pPr>
        <w:rPr>
          <w:bCs/>
          <w:lang w:val="vi-VN"/>
        </w:rPr>
      </w:pPr>
      <w:r w:rsidRPr="00ED687E">
        <w:rPr>
          <w:bCs/>
          <w:lang w:val="vi-VN"/>
        </w:rPr>
        <w:t>+ Dông trên biển thường phát triển về đêm và sáng.</w:t>
      </w:r>
    </w:p>
    <w:p w:rsidR="00AC7038" w:rsidRPr="00ED687E" w:rsidRDefault="00AC7038" w:rsidP="00ED687E">
      <w:pPr>
        <w:rPr>
          <w:bCs/>
          <w:lang w:val="vi-VN"/>
        </w:rPr>
      </w:pPr>
      <w:r>
        <w:rPr>
          <w:bCs/>
          <w:lang w:val="vi-VN"/>
        </w:rPr>
        <w:t>-</w:t>
      </w:r>
      <w:r w:rsidRPr="00ED687E">
        <w:rPr>
          <w:bCs/>
          <w:lang w:val="vi-VN"/>
        </w:rPr>
        <w:t xml:space="preserve"> Chế độ nhiệt:</w:t>
      </w:r>
    </w:p>
    <w:p w:rsidR="00AC7038" w:rsidRPr="00ED687E" w:rsidRDefault="00AC7038" w:rsidP="00ED687E">
      <w:pPr>
        <w:rPr>
          <w:bCs/>
          <w:lang w:val="vi-VN"/>
        </w:rPr>
      </w:pPr>
      <w:r w:rsidRPr="00ED687E">
        <w:rPr>
          <w:bCs/>
          <w:lang w:val="vi-VN"/>
        </w:rPr>
        <w:t>+ Ở biển, mùa hạ mát hơn và mùa đông ấm hơn đất liền. Biên độ nhiệt trung bình năm nhỏ.</w:t>
      </w:r>
    </w:p>
    <w:p w:rsidR="00AC7038" w:rsidRPr="00ED687E" w:rsidRDefault="00AC7038" w:rsidP="00ED687E">
      <w:pPr>
        <w:rPr>
          <w:bCs/>
          <w:lang w:val="vi-VN"/>
        </w:rPr>
      </w:pPr>
      <w:r w:rsidRPr="00ED687E">
        <w:rPr>
          <w:bCs/>
          <w:lang w:val="vi-VN"/>
        </w:rPr>
        <w:t>+ Nhiệt độ trung bình của nước biển tầng mặt là trên 23°c.</w:t>
      </w:r>
    </w:p>
    <w:p w:rsidR="00AC7038" w:rsidRPr="00ED687E" w:rsidRDefault="00AC7038" w:rsidP="00ED687E">
      <w:pPr>
        <w:rPr>
          <w:bCs/>
          <w:lang w:val="vi-VN"/>
        </w:rPr>
      </w:pPr>
      <w:r>
        <w:rPr>
          <w:bCs/>
          <w:lang w:val="vi-VN"/>
        </w:rPr>
        <w:t>-</w:t>
      </w:r>
      <w:r w:rsidRPr="00ED687E">
        <w:rPr>
          <w:bCs/>
          <w:lang w:val="vi-VN"/>
        </w:rPr>
        <w:t xml:space="preserve"> Chế độ mưa: Lượng mưa trên biển thường ít hơn trên đất liền, đạt từ 1100- 1300 mm/năm. Ví dụ: lượng mưa trên đảo Bạch Long Vĩ là 1127 mm/năm, trên đảo Hoàng Sa là 1227 mm/năm. Sương mù trên biển thường hay xuất hiện vào cuối mùa đông đầu mùa hạ.</w:t>
      </w:r>
    </w:p>
    <w:p w:rsidR="00AC7038" w:rsidRPr="00ED687E" w:rsidRDefault="00AC7038" w:rsidP="00ED687E">
      <w:pPr>
        <w:rPr>
          <w:bCs/>
          <w:lang w:val="vi-VN"/>
        </w:rPr>
      </w:pPr>
      <w:r>
        <w:rPr>
          <w:bCs/>
          <w:lang w:val="vi-VN"/>
        </w:rPr>
        <w:t>-</w:t>
      </w:r>
      <w:r>
        <w:rPr>
          <w:bCs/>
        </w:rPr>
        <w:t xml:space="preserve"> </w:t>
      </w:r>
      <w:r w:rsidRPr="00ED687E">
        <w:rPr>
          <w:bCs/>
          <w:lang w:val="vi-VN"/>
        </w:rPr>
        <w:t>Dòng biển:</w:t>
      </w:r>
    </w:p>
    <w:p w:rsidR="00AC7038" w:rsidRPr="00ED687E" w:rsidRDefault="00AC7038" w:rsidP="00ED687E">
      <w:pPr>
        <w:rPr>
          <w:bCs/>
          <w:lang w:val="vi-VN"/>
        </w:rPr>
      </w:pPr>
      <w:r w:rsidRPr="00ED687E">
        <w:rPr>
          <w:bCs/>
          <w:lang w:val="vi-VN"/>
        </w:rPr>
        <w:t xml:space="preserve">+ Trong Biển Đông có hai hải lưu lớn, một hải lưu hướng đông bắc - tây nam phát triển mạnh trong mùa đông và một hải lưu hướng tây nam - đông bắc hoạt động trong mùa hè. Cả hai hải lưu đó hợp thành một vòng tròn thông nhất. Ngoài ra, trong vịnh Bắc Bộ và vịnh Thái Lan còn có hai vòng hải lưu nhỏ, hướng thay đổi theo hướng của gió mùa. </w:t>
      </w:r>
    </w:p>
    <w:p w:rsidR="00AC7038" w:rsidRPr="00ED687E" w:rsidRDefault="00AC7038" w:rsidP="00ED687E">
      <w:pPr>
        <w:rPr>
          <w:bCs/>
          <w:lang w:val="vi-VN"/>
        </w:rPr>
      </w:pPr>
      <w:r w:rsidRPr="00ED687E">
        <w:rPr>
          <w:bCs/>
          <w:lang w:val="vi-VN"/>
        </w:rPr>
        <w:t>+ Cùng với các dòng biển, trên vùng biển Việt Nam còn xuất hiện các vùng nước trồi và nước chìm, vận động lên xuống theo chiều thẳng đứng, kéo theo sự di chuyển của các sinh vật biển.</w:t>
      </w:r>
    </w:p>
    <w:p w:rsidR="00AC7038" w:rsidRPr="0020687C" w:rsidRDefault="00AC7038" w:rsidP="00ED687E">
      <w:pPr>
        <w:rPr>
          <w:bCs/>
        </w:rPr>
      </w:pPr>
      <w:r w:rsidRPr="00ED687E">
        <w:rPr>
          <w:bCs/>
          <w:lang w:val="vi-VN"/>
        </w:rPr>
        <w:t xml:space="preserve">- Chế độ triều: Thủy triều là nét rất đặc sắc của vùng biển Việt Nam. </w:t>
      </w:r>
      <w:r w:rsidRPr="0020687C">
        <w:rPr>
          <w:bCs/>
        </w:rPr>
        <w:t>Vùng biển ven bờ nước ta có nhiều chế độ triều khác nhau. Trong đó, chế độ nhật triều của vịnh Bắc Bộ được coi là điển hình của thế giới. Ở đây mỗi ngày chỉ có một lần nước lên và một lần nước xuống rất đều đặn.</w:t>
      </w:r>
    </w:p>
    <w:p w:rsidR="00AC7038" w:rsidRPr="00ED687E" w:rsidRDefault="00AC7038" w:rsidP="00EC1C0B">
      <w:pPr>
        <w:rPr>
          <w:bCs/>
        </w:rPr>
      </w:pPr>
      <w:r>
        <w:rPr>
          <w:bCs/>
        </w:rPr>
        <w:t xml:space="preserve">- </w:t>
      </w:r>
      <w:r w:rsidRPr="0020687C">
        <w:rPr>
          <w:bCs/>
        </w:rPr>
        <w:t>Độ</w:t>
      </w:r>
      <w:r>
        <w:rPr>
          <w:bCs/>
        </w:rPr>
        <w:t xml:space="preserve"> muố</w:t>
      </w:r>
      <w:r w:rsidRPr="0020687C">
        <w:rPr>
          <w:bCs/>
        </w:rPr>
        <w:t>i trung bình của Biể</w:t>
      </w:r>
      <w:r>
        <w:rPr>
          <w:bCs/>
        </w:rPr>
        <w:t>n Đông là 30 - 33%o.</w:t>
      </w:r>
    </w:p>
    <w:p w:rsidR="00AC7038" w:rsidRDefault="00AC7038" w:rsidP="00EC1C0B">
      <w:pPr>
        <w:rPr>
          <w:b/>
          <w:bCs/>
          <w:lang w:val="vi-VN"/>
        </w:rPr>
      </w:pPr>
      <w:r>
        <w:rPr>
          <w:b/>
          <w:bCs/>
          <w:lang w:val="vi-VN"/>
        </w:rPr>
        <w:t>Câu 2</w:t>
      </w:r>
      <w:r w:rsidRPr="002A3944">
        <w:rPr>
          <w:b/>
          <w:bCs/>
          <w:lang w:val="vi-VN"/>
        </w:rPr>
        <w:t>.</w:t>
      </w:r>
      <w:r w:rsidRPr="00ED687E">
        <w:rPr>
          <w:bCs/>
        </w:rPr>
        <w:t xml:space="preserve"> </w:t>
      </w:r>
      <w:r w:rsidRPr="00ED687E">
        <w:rPr>
          <w:b/>
          <w:bCs/>
          <w:i/>
        </w:rPr>
        <w:t>Nêu khái quát về Biển Đông.</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ED687E" w:rsidRDefault="00AC7038" w:rsidP="00ED687E">
      <w:pPr>
        <w:rPr>
          <w:bCs/>
          <w:lang w:val="vi-VN"/>
        </w:rPr>
      </w:pPr>
      <w:r w:rsidRPr="00ED687E">
        <w:rPr>
          <w:bCs/>
          <w:lang w:val="vi-VN"/>
        </w:rPr>
        <w:t>- Biển Đông là một biển rộng, có diện tích 3,477 triệ</w:t>
      </w:r>
      <w:r>
        <w:rPr>
          <w:bCs/>
          <w:lang w:val="vi-VN"/>
        </w:rPr>
        <w:t>u km</w:t>
      </w:r>
      <w:r w:rsidRPr="00ED687E">
        <w:rPr>
          <w:bCs/>
          <w:vertAlign w:val="superscript"/>
          <w:lang w:val="vi-VN"/>
        </w:rPr>
        <w:t>2</w:t>
      </w:r>
      <w:r w:rsidRPr="00ED687E">
        <w:rPr>
          <w:bCs/>
          <w:lang w:val="vi-VN"/>
        </w:rPr>
        <w:t xml:space="preserve"> (lớn thứ hai trong các biển của Thái Bình Dương).</w:t>
      </w:r>
    </w:p>
    <w:p w:rsidR="00AC7038" w:rsidRPr="00ED687E" w:rsidRDefault="00AC7038" w:rsidP="00ED687E">
      <w:pPr>
        <w:rPr>
          <w:bCs/>
          <w:lang w:val="vi-VN"/>
        </w:rPr>
      </w:pPr>
      <w:r>
        <w:rPr>
          <w:bCs/>
          <w:lang w:val="vi-VN"/>
        </w:rPr>
        <w:t>-</w:t>
      </w:r>
      <w:r w:rsidRPr="00ED687E">
        <w:rPr>
          <w:bCs/>
          <w:lang w:val="vi-VN"/>
        </w:rPr>
        <w:t xml:space="preserve"> Là biển tương đối kín, phía đông và đông nam được bao bọc bởi các vòng cung đảo.</w:t>
      </w:r>
    </w:p>
    <w:p w:rsidR="00AC7038" w:rsidRPr="00ED687E" w:rsidRDefault="00AC7038" w:rsidP="00EC1C0B">
      <w:pPr>
        <w:rPr>
          <w:bCs/>
          <w:lang w:val="vi-VN"/>
        </w:rPr>
      </w:pPr>
      <w:r>
        <w:rPr>
          <w:bCs/>
          <w:lang w:val="vi-VN"/>
        </w:rPr>
        <w:t>-</w:t>
      </w:r>
      <w:r w:rsidRPr="00ED687E">
        <w:rPr>
          <w:bCs/>
          <w:lang w:val="vi-VN"/>
        </w:rPr>
        <w:t xml:space="preserve"> Nằm trong vùng nhiệt đới ẩ</w:t>
      </w:r>
      <w:r>
        <w:rPr>
          <w:bCs/>
          <w:lang w:val="vi-VN"/>
        </w:rPr>
        <w:t>m gió mùa.</w:t>
      </w:r>
    </w:p>
    <w:p w:rsidR="00AC7038" w:rsidRPr="00ED687E" w:rsidRDefault="00AC7038" w:rsidP="00EC1C0B">
      <w:pPr>
        <w:rPr>
          <w:b/>
          <w:bCs/>
          <w:i/>
          <w:lang w:val="vi-VN"/>
        </w:rPr>
      </w:pPr>
      <w:r>
        <w:rPr>
          <w:b/>
          <w:bCs/>
          <w:lang w:val="vi-VN"/>
        </w:rPr>
        <w:t>Câu 3</w:t>
      </w:r>
      <w:r w:rsidRPr="002A3944">
        <w:rPr>
          <w:b/>
          <w:bCs/>
          <w:lang w:val="vi-VN"/>
        </w:rPr>
        <w:t>.</w:t>
      </w:r>
      <w:r w:rsidRPr="00ED687E">
        <w:rPr>
          <w:bCs/>
          <w:lang w:val="vi-VN"/>
        </w:rPr>
        <w:t xml:space="preserve"> </w:t>
      </w:r>
      <w:r w:rsidRPr="00ED687E">
        <w:rPr>
          <w:b/>
          <w:bCs/>
          <w:i/>
          <w:lang w:val="vi-VN"/>
        </w:rPr>
        <w:t>Nêu ảnh hưởng của Biển Đông đến khí hậu, địa hình và các hệ sinh thái vùng ven biển nước ta.</w:t>
      </w:r>
    </w:p>
    <w:p w:rsidR="00AC7038" w:rsidRPr="00A370DF" w:rsidRDefault="00AC7038" w:rsidP="00A370DF">
      <w:pPr>
        <w:jc w:val="center"/>
        <w:rPr>
          <w:b/>
          <w:i/>
          <w:lang w:val="vi-VN"/>
        </w:rPr>
      </w:pPr>
      <w:r w:rsidRPr="002A3944">
        <w:rPr>
          <w:b/>
          <w:i/>
          <w:lang w:val="vi-VN"/>
        </w:rPr>
        <w:lastRenderedPageBreak/>
        <w:t>Gợ</w:t>
      </w:r>
      <w:r>
        <w:rPr>
          <w:b/>
          <w:i/>
          <w:lang w:val="vi-VN"/>
        </w:rPr>
        <w:t>i ý làm bài</w:t>
      </w:r>
    </w:p>
    <w:p w:rsidR="00AC7038" w:rsidRPr="00ED687E" w:rsidRDefault="00AC7038" w:rsidP="00ED687E">
      <w:pPr>
        <w:rPr>
          <w:bCs/>
          <w:i/>
          <w:lang w:val="vi-VN"/>
        </w:rPr>
      </w:pPr>
      <w:r w:rsidRPr="00ED687E">
        <w:rPr>
          <w:bCs/>
          <w:i/>
          <w:lang w:val="vi-VN"/>
        </w:rPr>
        <w:t>a) Khí hậu</w:t>
      </w:r>
    </w:p>
    <w:p w:rsidR="00AC7038" w:rsidRPr="00ED687E" w:rsidRDefault="00AC7038" w:rsidP="00ED687E">
      <w:pPr>
        <w:rPr>
          <w:bCs/>
          <w:lang w:val="vi-VN"/>
        </w:rPr>
      </w:pPr>
      <w:r>
        <w:rPr>
          <w:bCs/>
          <w:lang w:val="vi-VN"/>
        </w:rPr>
        <w:t>-</w:t>
      </w:r>
      <w:r w:rsidRPr="00ED687E">
        <w:rPr>
          <w:bCs/>
          <w:lang w:val="vi-VN"/>
        </w:rPr>
        <w:t xml:space="preserve"> Tăng độ ẩm củ</w:t>
      </w:r>
      <w:r>
        <w:rPr>
          <w:bCs/>
          <w:lang w:val="vi-VN"/>
        </w:rPr>
        <w:t>a các kh</w:t>
      </w:r>
      <w:r w:rsidRPr="00ED687E">
        <w:rPr>
          <w:bCs/>
          <w:lang w:val="vi-VN"/>
        </w:rPr>
        <w:t>ối khí qua biển, mang lại cho nước ta lượng mưa và độ ẩm lớn, làm giảm tính khắc nghiệt của thời tiết lạnh khô trong mùa đông và dịu bớt thời tiết nóng bức trong mùa hạ.</w:t>
      </w:r>
    </w:p>
    <w:p w:rsidR="00AC7038" w:rsidRPr="00ED687E" w:rsidRDefault="00AC7038" w:rsidP="00ED687E">
      <w:pPr>
        <w:rPr>
          <w:bCs/>
          <w:lang w:val="vi-VN"/>
        </w:rPr>
      </w:pPr>
      <w:r>
        <w:rPr>
          <w:bCs/>
          <w:lang w:val="vi-VN"/>
        </w:rPr>
        <w:t>-</w:t>
      </w:r>
      <w:r w:rsidRPr="00ED687E">
        <w:rPr>
          <w:bCs/>
          <w:lang w:val="vi-VN"/>
        </w:rPr>
        <w:t xml:space="preserve"> Nhờ có Biển Đông, khí hậu nước ta mang đặc tính của khí hậu hải dương nên điều hòa hơn.</w:t>
      </w:r>
    </w:p>
    <w:p w:rsidR="00AC7038" w:rsidRPr="00ED687E" w:rsidRDefault="00AC7038" w:rsidP="00ED687E">
      <w:pPr>
        <w:rPr>
          <w:bCs/>
          <w:i/>
          <w:lang w:val="vi-VN"/>
        </w:rPr>
      </w:pPr>
      <w:r w:rsidRPr="00ED687E">
        <w:rPr>
          <w:bCs/>
          <w:i/>
          <w:lang w:val="vi-VN"/>
        </w:rPr>
        <w:t>b) Địa hình và các hệ sinh thái vùng ven biển</w:t>
      </w:r>
    </w:p>
    <w:p w:rsidR="00AC7038" w:rsidRPr="00ED687E" w:rsidRDefault="00AC7038" w:rsidP="00ED687E">
      <w:pPr>
        <w:rPr>
          <w:bCs/>
          <w:lang w:val="vi-VN"/>
        </w:rPr>
      </w:pPr>
      <w:r>
        <w:rPr>
          <w:bCs/>
          <w:lang w:val="vi-VN"/>
        </w:rPr>
        <w:t>-</w:t>
      </w:r>
      <w:r w:rsidRPr="00ED687E">
        <w:rPr>
          <w:bCs/>
          <w:lang w:val="vi-VN"/>
        </w:rPr>
        <w:t xml:space="preserve"> Các dạng địa hình ven biển rất đa dạng: vịnh cửa sông, các bờ biển mài mòn, các tam giác châu có bãi triều rộng, các bãi cát phẳng, các đầm phá, các vũng vịnh nước sâu, các đảo ven bờ và những rạn san hô...</w:t>
      </w:r>
    </w:p>
    <w:p w:rsidR="00AC7038" w:rsidRPr="00ED687E" w:rsidRDefault="00AC7038" w:rsidP="00ED687E">
      <w:pPr>
        <w:rPr>
          <w:bCs/>
          <w:lang w:val="vi-VN"/>
        </w:rPr>
      </w:pPr>
      <w:r>
        <w:rPr>
          <w:bCs/>
          <w:lang w:val="vi-VN"/>
        </w:rPr>
        <w:t>-</w:t>
      </w:r>
      <w:r w:rsidRPr="00ED687E">
        <w:rPr>
          <w:bCs/>
          <w:lang w:val="vi-VN"/>
        </w:rPr>
        <w:t xml:space="preserve"> Các hệ sinh thái vùng ven biển rất đa dạng và giàu có.</w:t>
      </w:r>
    </w:p>
    <w:p w:rsidR="00AC7038" w:rsidRPr="00ED687E" w:rsidRDefault="00AC7038" w:rsidP="00ED687E">
      <w:pPr>
        <w:rPr>
          <w:bCs/>
          <w:lang w:val="vi-VN"/>
        </w:rPr>
      </w:pPr>
      <w:r w:rsidRPr="00ED687E">
        <w:rPr>
          <w:bCs/>
          <w:lang w:val="vi-VN"/>
        </w:rPr>
        <w:t>+ Hệ sinh thái rừng ngập mặn vốn có diện tích tới 450 nghìn ha, cho năng suất sinh học cao, đặc biệt là sinh vật nước lợ.</w:t>
      </w:r>
    </w:p>
    <w:p w:rsidR="00AC7038" w:rsidRPr="00ED687E" w:rsidRDefault="00AC7038" w:rsidP="00EC1C0B">
      <w:pPr>
        <w:rPr>
          <w:bCs/>
        </w:rPr>
      </w:pPr>
      <w:r w:rsidRPr="0020687C">
        <w:rPr>
          <w:bCs/>
        </w:rPr>
        <w:t>+ Các hệ sinh thái trên đất phèn và hệ sinh thái rừng trên các đảo cũng rất đa dạ</w:t>
      </w:r>
      <w:r>
        <w:rPr>
          <w:bCs/>
        </w:rPr>
        <w:t>ng và phong phú.</w:t>
      </w:r>
    </w:p>
    <w:p w:rsidR="00AC7038" w:rsidRDefault="00AC7038" w:rsidP="00EC1C0B">
      <w:pPr>
        <w:rPr>
          <w:b/>
          <w:bCs/>
          <w:lang w:val="vi-VN"/>
        </w:rPr>
      </w:pPr>
      <w:r>
        <w:rPr>
          <w:b/>
          <w:bCs/>
          <w:lang w:val="vi-VN"/>
        </w:rPr>
        <w:t>Câu 4</w:t>
      </w:r>
      <w:r w:rsidRPr="002A3944">
        <w:rPr>
          <w:b/>
          <w:bCs/>
          <w:lang w:val="vi-VN"/>
        </w:rPr>
        <w:t>.</w:t>
      </w:r>
      <w:r w:rsidRPr="00ED687E">
        <w:rPr>
          <w:bCs/>
        </w:rPr>
        <w:t xml:space="preserve"> </w:t>
      </w:r>
      <w:r w:rsidRPr="00ED687E">
        <w:rPr>
          <w:b/>
          <w:bCs/>
          <w:i/>
        </w:rPr>
        <w:t>Nêu các nguồn tài nguyên thiên nhiên và thiên tai ở vùng biển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ED687E" w:rsidRDefault="00AC7038" w:rsidP="00ED687E">
      <w:pPr>
        <w:rPr>
          <w:bCs/>
          <w:i/>
        </w:rPr>
      </w:pPr>
      <w:r w:rsidRPr="00ED687E">
        <w:rPr>
          <w:bCs/>
          <w:i/>
        </w:rPr>
        <w:t>a) Tài nguyên thiên nhiên vùng biển</w:t>
      </w:r>
    </w:p>
    <w:p w:rsidR="00AC7038" w:rsidRPr="0020687C" w:rsidRDefault="00AC7038" w:rsidP="00ED687E">
      <w:pPr>
        <w:rPr>
          <w:bCs/>
        </w:rPr>
      </w:pPr>
      <w:r>
        <w:rPr>
          <w:bCs/>
        </w:rPr>
        <w:t xml:space="preserve">- </w:t>
      </w:r>
      <w:r w:rsidRPr="0020687C">
        <w:rPr>
          <w:bCs/>
        </w:rPr>
        <w:t>Tài nguyên khoáng sản:</w:t>
      </w:r>
    </w:p>
    <w:p w:rsidR="00AC7038" w:rsidRPr="0020687C" w:rsidRDefault="00AC7038" w:rsidP="00ED687E">
      <w:pPr>
        <w:rPr>
          <w:bCs/>
        </w:rPr>
      </w:pPr>
      <w:r w:rsidRPr="0020687C">
        <w:rPr>
          <w:bCs/>
        </w:rPr>
        <w:t>+ Có trữ lượng lớn và giá trị nhất là dầu khí. Hai bể dầu lớn nhất hiện đang khai thác là Nam Côn Sơn và Cửu Long; các bể dầu khí Thổ Chu - Mã Lai và</w:t>
      </w:r>
    </w:p>
    <w:p w:rsidR="00AC7038" w:rsidRPr="0020687C" w:rsidRDefault="00AC7038" w:rsidP="00ED687E">
      <w:pPr>
        <w:rPr>
          <w:bCs/>
        </w:rPr>
      </w:pPr>
      <w:r w:rsidRPr="0020687C">
        <w:rPr>
          <w:bCs/>
        </w:rPr>
        <w:t>sông Hồng cũng có trữ</w:t>
      </w:r>
      <w:r>
        <w:rPr>
          <w:bCs/>
        </w:rPr>
        <w:t xml:space="preserve"> l</w:t>
      </w:r>
      <w:r w:rsidRPr="0020687C">
        <w:rPr>
          <w:bCs/>
        </w:rPr>
        <w:t>ượ</w:t>
      </w:r>
      <w:r>
        <w:rPr>
          <w:bCs/>
        </w:rPr>
        <w:t>n</w:t>
      </w:r>
      <w:r w:rsidRPr="0020687C">
        <w:rPr>
          <w:bCs/>
        </w:rPr>
        <w:t xml:space="preserve">g đáng kể; ngoài ra </w:t>
      </w:r>
      <w:r>
        <w:rPr>
          <w:bCs/>
        </w:rPr>
        <w:t>còn</w:t>
      </w:r>
      <w:r w:rsidRPr="0020687C">
        <w:rPr>
          <w:bCs/>
        </w:rPr>
        <w:t xml:space="preserve"> nhiều vùng có thể chứa dầu, khí đang được thăm dò.</w:t>
      </w:r>
    </w:p>
    <w:p w:rsidR="00AC7038" w:rsidRPr="0020687C" w:rsidRDefault="00AC7038" w:rsidP="00ED687E">
      <w:pPr>
        <w:rPr>
          <w:bCs/>
        </w:rPr>
      </w:pPr>
      <w:r w:rsidRPr="0020687C">
        <w:rPr>
          <w:bCs/>
        </w:rPr>
        <w:t>+ Các bãi cát ven biển có trữ lượng lớn t</w:t>
      </w:r>
      <w:r>
        <w:rPr>
          <w:bCs/>
        </w:rPr>
        <w:t>it</w:t>
      </w:r>
      <w:r w:rsidRPr="0020687C">
        <w:rPr>
          <w:bCs/>
        </w:rPr>
        <w:t>an là nguồn nguyên liệu quý cho ngành công nghiệp.</w:t>
      </w:r>
    </w:p>
    <w:p w:rsidR="00AC7038" w:rsidRPr="0020687C" w:rsidRDefault="00AC7038" w:rsidP="00ED687E">
      <w:pPr>
        <w:rPr>
          <w:bCs/>
        </w:rPr>
      </w:pPr>
      <w:r w:rsidRPr="0020687C">
        <w:rPr>
          <w:bCs/>
        </w:rPr>
        <w:t>+ Vùng ven biển nước ta cồn thuận lợi cho nghề làm muôi, nhất là ven biển Nam Trung Bộ, nơi có nhiệt độ cao, nhiều nắng, lại chỉ có một số sông nhỏ để ra biển.</w:t>
      </w:r>
    </w:p>
    <w:p w:rsidR="00AC7038" w:rsidRPr="0020687C" w:rsidRDefault="00AC7038" w:rsidP="00ED687E">
      <w:pPr>
        <w:rPr>
          <w:bCs/>
        </w:rPr>
      </w:pPr>
      <w:r>
        <w:rPr>
          <w:bCs/>
        </w:rPr>
        <w:t xml:space="preserve">- </w:t>
      </w:r>
      <w:r w:rsidRPr="0020687C">
        <w:rPr>
          <w:bCs/>
        </w:rPr>
        <w:t>Tài nguyên hải sản:</w:t>
      </w:r>
    </w:p>
    <w:p w:rsidR="00AC7038" w:rsidRPr="0020687C" w:rsidRDefault="00AC7038" w:rsidP="00ED687E">
      <w:pPr>
        <w:rPr>
          <w:bCs/>
        </w:rPr>
      </w:pPr>
      <w:r w:rsidRPr="0020687C">
        <w:rPr>
          <w:bCs/>
        </w:rPr>
        <w:t>+ Sinh vật Biển Đông giàu thành phần loài và có năng suất sinh học cao, nhất là ở vùng ven bờ. Trong Biển Đông có trên 2000 loài cá, hơn 100 loài tôm, khoảng vài chục loài mực, hàng nghìn loài sinh vật phù du và sinh vật đáy khác.</w:t>
      </w:r>
    </w:p>
    <w:p w:rsidR="00AC7038" w:rsidRPr="0020687C" w:rsidRDefault="00AC7038" w:rsidP="00ED687E">
      <w:pPr>
        <w:rPr>
          <w:bCs/>
        </w:rPr>
      </w:pPr>
      <w:r w:rsidRPr="0020687C">
        <w:rPr>
          <w:bCs/>
        </w:rPr>
        <w:t>+ Ven các đảo, nhất là tại hai quần đảo lớn Hoàng Sa và Trường Sa có nguồn tài nguyên quý giá là các rạn san hô cùng đông đảo các loài sinh vật khác.</w:t>
      </w:r>
    </w:p>
    <w:p w:rsidR="00AC7038" w:rsidRPr="00ED687E" w:rsidRDefault="00AC7038" w:rsidP="00ED687E">
      <w:pPr>
        <w:rPr>
          <w:bCs/>
          <w:i/>
        </w:rPr>
      </w:pPr>
      <w:r w:rsidRPr="00ED687E">
        <w:rPr>
          <w:bCs/>
          <w:i/>
        </w:rPr>
        <w:t>b) Thiên tai</w:t>
      </w:r>
    </w:p>
    <w:p w:rsidR="00AC7038" w:rsidRPr="0020687C" w:rsidRDefault="00AC7038" w:rsidP="00ED687E">
      <w:pPr>
        <w:rPr>
          <w:bCs/>
        </w:rPr>
      </w:pPr>
      <w:r>
        <w:rPr>
          <w:bCs/>
        </w:rPr>
        <w:t xml:space="preserve">- </w:t>
      </w:r>
      <w:r w:rsidRPr="0020687C">
        <w:rPr>
          <w:bCs/>
        </w:rPr>
        <w:t>Bão: Mỗi năm trung bình có 9 - 10 cơn bão xuất hiện ở Biển Đông, trong đó có 3 - 4 cơn bão trực tiếp đổ vào nước ta, gây thiệt hại nặng nề về người và tài sản, nhất là với cư dân sống ở vùng ven biển.</w:t>
      </w:r>
    </w:p>
    <w:p w:rsidR="00AC7038" w:rsidRPr="0020687C" w:rsidRDefault="00AC7038" w:rsidP="00ED687E">
      <w:pPr>
        <w:rPr>
          <w:bCs/>
        </w:rPr>
      </w:pPr>
      <w:r>
        <w:rPr>
          <w:bCs/>
        </w:rPr>
        <w:t xml:space="preserve">- </w:t>
      </w:r>
      <w:r w:rsidRPr="0020687C">
        <w:rPr>
          <w:bCs/>
        </w:rPr>
        <w:t>Sạt lở bờ biển: Hiện tượng sạt lở bờ biển đã và đang đe dọa nhiều đoạn bờ biển nước ta, nhất là dải bờ biển Trung Bộ.</w:t>
      </w:r>
    </w:p>
    <w:p w:rsidR="00AC7038" w:rsidRPr="00ED687E" w:rsidRDefault="00AC7038" w:rsidP="00EC1C0B">
      <w:pPr>
        <w:rPr>
          <w:bCs/>
        </w:rPr>
      </w:pPr>
      <w:r>
        <w:rPr>
          <w:bCs/>
        </w:rPr>
        <w:t xml:space="preserve">- </w:t>
      </w:r>
      <w:r w:rsidRPr="0020687C">
        <w:rPr>
          <w:bCs/>
        </w:rPr>
        <w:t>Ở vùng ven biển miền Trung còn chịu tác hại của hiện tượng cát bay, cát chảy lấn chiếm ruộng vườn, làng mạc và làm hoang mạc hóa đấ</w:t>
      </w:r>
      <w:r>
        <w:rPr>
          <w:bCs/>
        </w:rPr>
        <w:t>t đai.</w:t>
      </w:r>
    </w:p>
    <w:p w:rsidR="00AC7038" w:rsidRPr="00ED687E" w:rsidRDefault="00AC7038" w:rsidP="00EC1C0B">
      <w:pPr>
        <w:rPr>
          <w:bCs/>
        </w:rPr>
      </w:pPr>
      <w:r>
        <w:rPr>
          <w:b/>
          <w:bCs/>
          <w:lang w:val="vi-VN"/>
        </w:rPr>
        <w:t>Câu 5</w:t>
      </w:r>
      <w:r w:rsidRPr="002A3944">
        <w:rPr>
          <w:b/>
          <w:bCs/>
          <w:lang w:val="vi-VN"/>
        </w:rPr>
        <w:t>.</w:t>
      </w:r>
      <w:r w:rsidRPr="00ED687E">
        <w:rPr>
          <w:bCs/>
        </w:rPr>
        <w:t xml:space="preserve"> </w:t>
      </w:r>
      <w:r w:rsidRPr="00ED687E">
        <w:rPr>
          <w:b/>
          <w:bCs/>
          <w:i/>
        </w:rPr>
        <w:t>Đối với cảnh quan tự nhiên, vùng biển nước ta có vai trò như thế nào?</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ED687E" w:rsidRDefault="00AC7038" w:rsidP="00ED687E">
      <w:pPr>
        <w:rPr>
          <w:bCs/>
          <w:lang w:val="vi-VN"/>
        </w:rPr>
      </w:pPr>
      <w:r>
        <w:rPr>
          <w:bCs/>
          <w:lang w:val="vi-VN"/>
        </w:rPr>
        <w:lastRenderedPageBreak/>
        <w:t>-</w:t>
      </w:r>
      <w:r w:rsidRPr="00ED687E">
        <w:rPr>
          <w:bCs/>
          <w:lang w:val="vi-VN"/>
        </w:rPr>
        <w:t xml:space="preserve"> Vùng biển Việt Nam (một phần của Biển Đông) có tác động trực tiếp đến việc hình thành các cảnh quan tự nhiên.</w:t>
      </w:r>
    </w:p>
    <w:p w:rsidR="00AC7038" w:rsidRPr="00ED687E" w:rsidRDefault="00AC7038" w:rsidP="00ED687E">
      <w:pPr>
        <w:rPr>
          <w:bCs/>
          <w:lang w:val="vi-VN"/>
        </w:rPr>
      </w:pPr>
      <w:r>
        <w:rPr>
          <w:bCs/>
          <w:lang w:val="vi-VN"/>
        </w:rPr>
        <w:t>-</w:t>
      </w:r>
      <w:r w:rsidRPr="00ED687E">
        <w:rPr>
          <w:bCs/>
          <w:lang w:val="vi-VN"/>
        </w:rPr>
        <w:t xml:space="preserve"> Biển là nguồn cung cấp hơi nước thường xuyên, làm cho tính chất hải dương của thiên nhiên nước ta thể hiện rõ rệt. Với hình dạng lãnh thổ hẹp ngang, gió từ biển dễ đi sâu vào đất liền làm giảm tính chất khô hạn trong mùa đông và gây nên lượng mưa lớn trong mùa hè, đồng thời độ ẩm tương đối trong không khí cũng cao, thường đạt trên 80%. Có thể nói: biển nước ta đã điều hòa khí hậu, tạo nên môi trường tự nhiên trong sạch, dễ chịu.</w:t>
      </w:r>
    </w:p>
    <w:p w:rsidR="00AC7038" w:rsidRPr="007E7375" w:rsidRDefault="00AC7038" w:rsidP="00EC1C0B">
      <w:pPr>
        <w:rPr>
          <w:bCs/>
          <w:lang w:val="vi-VN"/>
        </w:rPr>
      </w:pPr>
      <w:r w:rsidRPr="00ED687E">
        <w:rPr>
          <w:bCs/>
          <w:lang w:val="vi-VN"/>
        </w:rPr>
        <w:t xml:space="preserve">- Do tác động của biển, các cảnh quan tự nhiên nước ta càng thêm phong phú, đa dạng: Cảnh quan duyên hải chạy liên tục từ bắc chí nam với các cồn cát, bãi cát, đầm phá, rừng ngập mặn,... </w:t>
      </w:r>
      <w:r w:rsidRPr="007E7375">
        <w:rPr>
          <w:bCs/>
          <w:lang w:val="vi-VN"/>
        </w:rPr>
        <w:t>Ngoài ra, cảnh quan hải đảo cũng là nét đặc sắc của một đất nước có đường bờ biển dài 3260 km.</w:t>
      </w:r>
    </w:p>
    <w:p w:rsidR="00AC7038" w:rsidRDefault="00AC7038" w:rsidP="00EC1C0B">
      <w:pPr>
        <w:rPr>
          <w:lang w:val="vi-VN"/>
        </w:rPr>
      </w:pPr>
      <w:r>
        <w:rPr>
          <w:b/>
          <w:bCs/>
          <w:lang w:val="vi-VN"/>
        </w:rPr>
        <w:t>Câu 6</w:t>
      </w:r>
      <w:r w:rsidRPr="002A3944">
        <w:rPr>
          <w:b/>
          <w:bCs/>
          <w:lang w:val="vi-VN"/>
        </w:rPr>
        <w:t>.</w:t>
      </w:r>
      <w:r w:rsidRPr="00ED687E">
        <w:rPr>
          <w:lang w:val="vi-VN"/>
        </w:rPr>
        <w:t xml:space="preserve"> </w:t>
      </w:r>
      <w:r w:rsidRPr="00B674B7">
        <w:rPr>
          <w:b/>
          <w:bCs/>
          <w:i/>
        </w:rPr>
        <w:t>Em hãy cho biết: biển đã đem lại những thuận lợi và khó khăn gì đối với kinh tế và đời sống của nhân dân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C363A" w:rsidRDefault="00AC7038" w:rsidP="00FC363A">
      <w:pPr>
        <w:rPr>
          <w:bCs/>
          <w:lang w:val="vi-VN"/>
        </w:rPr>
      </w:pPr>
      <w:r>
        <w:rPr>
          <w:bCs/>
          <w:lang w:val="vi-VN"/>
        </w:rPr>
        <w:t>-</w:t>
      </w:r>
      <w:r w:rsidRPr="00FC363A">
        <w:rPr>
          <w:bCs/>
          <w:lang w:val="vi-VN"/>
        </w:rPr>
        <w:t xml:space="preserve"> Thuận lợi: Vùng biển Việt Nam có giá trị to lớn về kinh tế, trên biển có nhiều khoáng sản, đặc biệt là dầu khí, hải sản phong phú, có nhiều bãi biển đẹp thuận lợi cho phát triển du lịch, bờ biển có nhiều vũng, vịnh kín thuận lợi để xây dựng hải cảng, phát triển giao thông vận tải biển, biển nước ta còn là một kho muối khổng lồ,...</w:t>
      </w:r>
    </w:p>
    <w:p w:rsidR="00AC7038" w:rsidRPr="00FC363A" w:rsidRDefault="00AC7038" w:rsidP="00EC1C0B">
      <w:pPr>
        <w:rPr>
          <w:bCs/>
          <w:lang w:val="vi-VN"/>
        </w:rPr>
      </w:pPr>
      <w:r w:rsidRPr="00FC363A">
        <w:rPr>
          <w:bCs/>
          <w:lang w:val="vi-VN"/>
        </w:rPr>
        <w:t>- Khó khăn: Thiên tai thường xảy ra (bão, nước biển dâng, sạt lở bờ biển,...), môi trường biển bị ô nhiễm đã ảnh hưởng lớn đến sự phát triển kinh tế và đời sống của nhân dân.</w:t>
      </w:r>
    </w:p>
    <w:p w:rsidR="00AC7038" w:rsidRPr="00FC363A" w:rsidRDefault="00AC7038" w:rsidP="00EC1C0B">
      <w:pPr>
        <w:rPr>
          <w:b/>
          <w:bCs/>
          <w:lang w:val="vi-VN"/>
        </w:rPr>
      </w:pPr>
      <w:r>
        <w:rPr>
          <w:b/>
          <w:bCs/>
          <w:lang w:val="vi-VN"/>
        </w:rPr>
        <w:t>Câu 7</w:t>
      </w:r>
      <w:r w:rsidRPr="002A3944">
        <w:rPr>
          <w:b/>
          <w:bCs/>
          <w:lang w:val="vi-VN"/>
        </w:rPr>
        <w:t>.</w:t>
      </w:r>
      <w:r w:rsidRPr="00FC363A">
        <w:rPr>
          <w:bCs/>
          <w:lang w:val="vi-VN"/>
        </w:rPr>
        <w:t xml:space="preserve"> </w:t>
      </w:r>
      <w:r w:rsidRPr="00B674B7">
        <w:rPr>
          <w:b/>
          <w:bCs/>
          <w:i/>
          <w:lang w:val="vi-VN"/>
        </w:rPr>
        <w:t>Nêu ý nghĩa của hệ thông các đảo và quần đảo của Việt Nam trưng chiến lược phát triển kinh tế - xã hội và an ninh quốc phòng.</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C363A" w:rsidRDefault="00AC7038" w:rsidP="00FC363A">
      <w:pPr>
        <w:rPr>
          <w:bCs/>
          <w:i/>
          <w:lang w:val="vi-VN"/>
        </w:rPr>
      </w:pPr>
      <w:r w:rsidRPr="00FC363A">
        <w:rPr>
          <w:bCs/>
          <w:i/>
          <w:lang w:val="vi-VN"/>
        </w:rPr>
        <w:t>* Về kinh tế - xã hội:</w:t>
      </w:r>
    </w:p>
    <w:p w:rsidR="00AC7038" w:rsidRPr="00FC363A" w:rsidRDefault="00AC7038" w:rsidP="00FC363A">
      <w:pPr>
        <w:rPr>
          <w:bCs/>
          <w:lang w:val="vi-VN"/>
        </w:rPr>
      </w:pPr>
      <w:r>
        <w:rPr>
          <w:bCs/>
          <w:lang w:val="vi-VN"/>
        </w:rPr>
        <w:t>-</w:t>
      </w:r>
      <w:r w:rsidRPr="00FC363A">
        <w:rPr>
          <w:bCs/>
          <w:lang w:val="vi-VN"/>
        </w:rPr>
        <w:t xml:space="preserve"> Phát triển các ngành nghề truyền thông gắn với việc đánh bắt và nuôi trồng hải sản, cũng như các đặc sản.</w:t>
      </w:r>
    </w:p>
    <w:p w:rsidR="00AC7038" w:rsidRPr="00FC363A" w:rsidRDefault="00AC7038" w:rsidP="00FC363A">
      <w:pPr>
        <w:rPr>
          <w:bCs/>
          <w:lang w:val="vi-VN"/>
        </w:rPr>
      </w:pPr>
      <w:r w:rsidRPr="00FC363A">
        <w:rPr>
          <w:bCs/>
          <w:lang w:val="vi-VN"/>
        </w:rPr>
        <w:t>+ Đánh bắt, nuôi cá, tôm.</w:t>
      </w:r>
    </w:p>
    <w:p w:rsidR="00AC7038" w:rsidRPr="0020687C" w:rsidRDefault="00AC7038" w:rsidP="00FC363A">
      <w:pPr>
        <w:rPr>
          <w:bCs/>
        </w:rPr>
      </w:pPr>
      <w:r w:rsidRPr="0020687C">
        <w:rPr>
          <w:bCs/>
        </w:rPr>
        <w:t>+ Các đặc sản: bào ngư, ngọc trai, tổ yến,...</w:t>
      </w:r>
    </w:p>
    <w:p w:rsidR="00AC7038" w:rsidRPr="0020687C" w:rsidRDefault="00AC7038" w:rsidP="00FC363A">
      <w:pPr>
        <w:rPr>
          <w:bCs/>
        </w:rPr>
      </w:pPr>
      <w:r>
        <w:rPr>
          <w:bCs/>
        </w:rPr>
        <w:t xml:space="preserve">- </w:t>
      </w:r>
      <w:r w:rsidRPr="0020687C">
        <w:rPr>
          <w:bCs/>
        </w:rPr>
        <w:t>Phát triển các ngành công nghiệp chế biến hải sản (cá, nước mắm,...) và giao thông vận tải biển.</w:t>
      </w:r>
    </w:p>
    <w:p w:rsidR="00AC7038" w:rsidRPr="0020687C" w:rsidRDefault="00AC7038" w:rsidP="00FC363A">
      <w:pPr>
        <w:rPr>
          <w:bCs/>
        </w:rPr>
      </w:pPr>
      <w:r>
        <w:rPr>
          <w:bCs/>
        </w:rPr>
        <w:t xml:space="preserve">- </w:t>
      </w:r>
      <w:r w:rsidRPr="0020687C">
        <w:rPr>
          <w:bCs/>
        </w:rPr>
        <w:t>Có ý nghĩa về du lịch:</w:t>
      </w:r>
    </w:p>
    <w:p w:rsidR="00AC7038" w:rsidRPr="0020687C" w:rsidRDefault="00AC7038" w:rsidP="00FC363A">
      <w:pPr>
        <w:rPr>
          <w:bCs/>
        </w:rPr>
      </w:pPr>
      <w:r w:rsidRPr="0020687C">
        <w:rPr>
          <w:bCs/>
        </w:rPr>
        <w:t>+ Tiềm năng đa dạng (rừng, vườn quốc gia, khu bảo tồn thiên nhiên, các di tích lịch sử - cách mạng,...).</w:t>
      </w:r>
    </w:p>
    <w:p w:rsidR="00AC7038" w:rsidRPr="0020687C" w:rsidRDefault="00AC7038" w:rsidP="00FC363A">
      <w:pPr>
        <w:rPr>
          <w:bCs/>
        </w:rPr>
      </w:pPr>
      <w:r w:rsidRPr="0020687C">
        <w:rPr>
          <w:bCs/>
        </w:rPr>
        <w:t>+ Mới bắt đầu khai thác.</w:t>
      </w:r>
    </w:p>
    <w:p w:rsidR="00AC7038" w:rsidRPr="0020687C" w:rsidRDefault="00AC7038" w:rsidP="00FC363A">
      <w:pPr>
        <w:rPr>
          <w:bCs/>
        </w:rPr>
      </w:pPr>
      <w:r>
        <w:rPr>
          <w:bCs/>
        </w:rPr>
        <w:t xml:space="preserve">- </w:t>
      </w:r>
      <w:r w:rsidRPr="0020687C">
        <w:rPr>
          <w:bCs/>
        </w:rPr>
        <w:t>Giải quyết việc làm, nâng cao đờ</w:t>
      </w:r>
      <w:r>
        <w:rPr>
          <w:bCs/>
        </w:rPr>
        <w:t>i số</w:t>
      </w:r>
      <w:r w:rsidRPr="0020687C">
        <w:rPr>
          <w:bCs/>
        </w:rPr>
        <w:t>ng nhân dân cho các huyện đảo.</w:t>
      </w:r>
    </w:p>
    <w:p w:rsidR="00AC7038" w:rsidRPr="00FC363A" w:rsidRDefault="00AC7038" w:rsidP="00FC363A">
      <w:pPr>
        <w:rPr>
          <w:bCs/>
          <w:i/>
        </w:rPr>
      </w:pPr>
      <w:r w:rsidRPr="00FC363A">
        <w:rPr>
          <w:bCs/>
          <w:i/>
        </w:rPr>
        <w:t>* Về an ninh, quốc phòng</w:t>
      </w:r>
    </w:p>
    <w:p w:rsidR="00AC7038" w:rsidRPr="0020687C" w:rsidRDefault="00AC7038" w:rsidP="00FC363A">
      <w:pPr>
        <w:rPr>
          <w:bCs/>
        </w:rPr>
      </w:pPr>
      <w:r>
        <w:rPr>
          <w:bCs/>
        </w:rPr>
        <w:t xml:space="preserve">- </w:t>
      </w:r>
      <w:r w:rsidRPr="0020687C">
        <w:rPr>
          <w:bCs/>
        </w:rPr>
        <w:t>Là hệ</w:t>
      </w:r>
      <w:r>
        <w:rPr>
          <w:bCs/>
        </w:rPr>
        <w:t xml:space="preserve"> thố</w:t>
      </w:r>
      <w:r w:rsidRPr="0020687C">
        <w:rPr>
          <w:bCs/>
        </w:rPr>
        <w:t>ng tiền tiêu bảo vệ đất liền.</w:t>
      </w:r>
    </w:p>
    <w:p w:rsidR="00AC7038" w:rsidRPr="00FC363A" w:rsidRDefault="00AC7038" w:rsidP="00EC1C0B">
      <w:pPr>
        <w:rPr>
          <w:bCs/>
        </w:rPr>
      </w:pPr>
      <w:r>
        <w:rPr>
          <w:bCs/>
        </w:rPr>
        <w:t xml:space="preserve">- </w:t>
      </w:r>
      <w:r w:rsidRPr="0020687C">
        <w:rPr>
          <w:bCs/>
        </w:rPr>
        <w:t>Là cơ sở để khẳng định chủ quyền của nước ta đối với vùng biển và thềm lục địa quanh đảo và quần đả</w:t>
      </w:r>
      <w:r>
        <w:rPr>
          <w:bCs/>
        </w:rPr>
        <w:t>o.</w:t>
      </w:r>
    </w:p>
    <w:p w:rsidR="00AC7038" w:rsidRPr="00FC363A" w:rsidRDefault="00AC7038" w:rsidP="00EC1C0B">
      <w:pPr>
        <w:rPr>
          <w:bCs/>
        </w:rPr>
      </w:pPr>
      <w:r>
        <w:rPr>
          <w:b/>
          <w:bCs/>
          <w:lang w:val="vi-VN"/>
        </w:rPr>
        <w:t>Câu 8</w:t>
      </w:r>
      <w:r w:rsidRPr="002A3944">
        <w:rPr>
          <w:b/>
          <w:bCs/>
          <w:lang w:val="vi-VN"/>
        </w:rPr>
        <w:t>.</w:t>
      </w:r>
      <w:r>
        <w:rPr>
          <w:b/>
          <w:bCs/>
        </w:rPr>
        <w:t xml:space="preserve"> </w:t>
      </w:r>
      <w:r w:rsidRPr="00FC363A">
        <w:rPr>
          <w:b/>
          <w:bCs/>
          <w:i/>
        </w:rPr>
        <w:t>Trình bày các điều kiện tự nhiên thuận lợi cho phát triển tổng hợp kinh tế biển ở nước ta.</w:t>
      </w:r>
    </w:p>
    <w:p w:rsidR="00AC7038" w:rsidRPr="00A370DF" w:rsidRDefault="00AC7038" w:rsidP="00A370DF">
      <w:pPr>
        <w:jc w:val="center"/>
        <w:rPr>
          <w:b/>
          <w:i/>
          <w:lang w:val="vi-VN"/>
        </w:rPr>
      </w:pPr>
      <w:r w:rsidRPr="002A3944">
        <w:rPr>
          <w:b/>
          <w:i/>
          <w:lang w:val="vi-VN"/>
        </w:rPr>
        <w:lastRenderedPageBreak/>
        <w:t>Gợ</w:t>
      </w:r>
      <w:r>
        <w:rPr>
          <w:b/>
          <w:i/>
          <w:lang w:val="vi-VN"/>
        </w:rPr>
        <w:t>i ý làm bài</w:t>
      </w:r>
    </w:p>
    <w:p w:rsidR="00AC7038" w:rsidRPr="00FC363A" w:rsidRDefault="00AC7038" w:rsidP="00FC363A">
      <w:pPr>
        <w:rPr>
          <w:bCs/>
          <w:lang w:val="vi-VN"/>
        </w:rPr>
      </w:pPr>
      <w:r>
        <w:rPr>
          <w:bCs/>
          <w:lang w:val="vi-VN"/>
        </w:rPr>
        <w:t>-</w:t>
      </w:r>
      <w:r w:rsidRPr="00FC363A">
        <w:rPr>
          <w:bCs/>
          <w:lang w:val="vi-VN"/>
        </w:rPr>
        <w:t xml:space="preserve"> Nguồn lợi sinh vật: Phong phú, giàu thành phần loài; nhiều loài có giá trị kinh tế cao, loài quý hiếm,...</w:t>
      </w:r>
    </w:p>
    <w:p w:rsidR="00AC7038" w:rsidRPr="00FC363A" w:rsidRDefault="00AC7038" w:rsidP="00FC363A">
      <w:pPr>
        <w:rPr>
          <w:bCs/>
          <w:lang w:val="vi-VN"/>
        </w:rPr>
      </w:pPr>
      <w:r>
        <w:rPr>
          <w:bCs/>
          <w:lang w:val="vi-VN"/>
        </w:rPr>
        <w:t>-</w:t>
      </w:r>
      <w:r w:rsidRPr="00FC363A">
        <w:rPr>
          <w:bCs/>
          <w:lang w:val="vi-VN"/>
        </w:rPr>
        <w:t xml:space="preserve"> Tài nguyên khoáng sản, dầu mỏ, khí tự nhiên nhiều.</w:t>
      </w:r>
    </w:p>
    <w:p w:rsidR="00AC7038" w:rsidRPr="00FC363A" w:rsidRDefault="00AC7038" w:rsidP="00FC363A">
      <w:pPr>
        <w:rPr>
          <w:bCs/>
          <w:lang w:val="vi-VN"/>
        </w:rPr>
      </w:pPr>
      <w:r>
        <w:rPr>
          <w:bCs/>
          <w:lang w:val="vi-VN"/>
        </w:rPr>
        <w:t>-</w:t>
      </w:r>
      <w:r w:rsidRPr="00FC363A">
        <w:rPr>
          <w:bCs/>
          <w:lang w:val="vi-VN"/>
        </w:rPr>
        <w:t xml:space="preserve"> Có nhiều vùng biển kín, cửa sông thuận lợi xây dựng cảng.</w:t>
      </w:r>
    </w:p>
    <w:p w:rsidR="00AC7038" w:rsidRPr="00FC363A" w:rsidRDefault="00AC7038" w:rsidP="00EC1C0B">
      <w:pPr>
        <w:rPr>
          <w:bCs/>
          <w:lang w:val="vi-VN"/>
        </w:rPr>
      </w:pPr>
      <w:r>
        <w:rPr>
          <w:bCs/>
          <w:lang w:val="vi-VN"/>
        </w:rPr>
        <w:t>-</w:t>
      </w:r>
      <w:r w:rsidRPr="00FC363A">
        <w:rPr>
          <w:bCs/>
          <w:lang w:val="vi-VN"/>
        </w:rPr>
        <w:t xml:space="preserve"> Có nhiều bãi tắm rộng, phong cảnh đẹp, khí hậu tốt; đảo,... thuận lợi cho phát triển du lị</w:t>
      </w:r>
      <w:r>
        <w:rPr>
          <w:bCs/>
          <w:lang w:val="vi-VN"/>
        </w:rPr>
        <w:t xml:space="preserve">ch. </w:t>
      </w:r>
    </w:p>
    <w:p w:rsidR="00AC7038" w:rsidRPr="00FC363A" w:rsidRDefault="00AC7038" w:rsidP="00EC1C0B">
      <w:pPr>
        <w:rPr>
          <w:bCs/>
          <w:lang w:val="vi-VN"/>
        </w:rPr>
      </w:pPr>
      <w:r>
        <w:rPr>
          <w:b/>
          <w:bCs/>
          <w:lang w:val="vi-VN"/>
        </w:rPr>
        <w:t>Câu 9</w:t>
      </w:r>
      <w:r w:rsidRPr="002A3944">
        <w:rPr>
          <w:b/>
          <w:bCs/>
          <w:lang w:val="vi-VN"/>
        </w:rPr>
        <w:t>.</w:t>
      </w:r>
      <w:r w:rsidRPr="00FC363A">
        <w:rPr>
          <w:bCs/>
          <w:lang w:val="vi-VN"/>
        </w:rPr>
        <w:t xml:space="preserve"> </w:t>
      </w:r>
      <w:r w:rsidRPr="00FC363A">
        <w:rPr>
          <w:b/>
          <w:bCs/>
          <w:i/>
          <w:lang w:val="vi-VN"/>
        </w:rPr>
        <w:t>Tại sao phải khai thác tổng h</w:t>
      </w:r>
      <w:r>
        <w:rPr>
          <w:b/>
          <w:bCs/>
          <w:i/>
        </w:rPr>
        <w:t>ợ</w:t>
      </w:r>
      <w:r w:rsidRPr="00FC363A">
        <w:rPr>
          <w:b/>
          <w:bCs/>
          <w:i/>
          <w:lang w:val="vi-VN"/>
        </w:rPr>
        <w:t>p các nguồn tài nguyên vùng biển và hải đảo?</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C363A" w:rsidRDefault="00AC7038" w:rsidP="00FC363A">
      <w:pPr>
        <w:rPr>
          <w:bCs/>
          <w:lang w:val="vi-VN"/>
        </w:rPr>
      </w:pPr>
      <w:r>
        <w:rPr>
          <w:bCs/>
          <w:lang w:val="vi-VN"/>
        </w:rPr>
        <w:t>-</w:t>
      </w:r>
      <w:r w:rsidRPr="00FC363A">
        <w:rPr>
          <w:bCs/>
          <w:lang w:val="vi-VN"/>
        </w:rPr>
        <w:t xml:space="preserve"> Hoạt động kinh tế biển rất đa dạng, chỉ có khai thác tổng hợp mới đem lại hiệu quả cao và bảo vệ môi trường.</w:t>
      </w:r>
    </w:p>
    <w:p w:rsidR="00AC7038" w:rsidRPr="00FC363A" w:rsidRDefault="00AC7038" w:rsidP="00FC363A">
      <w:pPr>
        <w:rPr>
          <w:bCs/>
          <w:lang w:val="vi-VN"/>
        </w:rPr>
      </w:pPr>
      <w:r>
        <w:rPr>
          <w:bCs/>
          <w:lang w:val="vi-VN"/>
        </w:rPr>
        <w:t>-</w:t>
      </w:r>
      <w:r w:rsidRPr="00FC363A">
        <w:rPr>
          <w:bCs/>
          <w:lang w:val="vi-VN"/>
        </w:rPr>
        <w:t xml:space="preserve"> Môi trường biển là không bị chia cắt được nên một vùng biển bị ô nhiễm sẽ gây thiệt hại cho các vùng xung quanh.</w:t>
      </w:r>
    </w:p>
    <w:p w:rsidR="00AC7038" w:rsidRPr="00FC363A" w:rsidRDefault="00AC7038" w:rsidP="00EC1C0B">
      <w:pPr>
        <w:rPr>
          <w:bCs/>
        </w:rPr>
      </w:pPr>
      <w:r w:rsidRPr="00FC363A">
        <w:rPr>
          <w:bCs/>
          <w:lang w:val="vi-VN"/>
        </w:rPr>
        <w:t xml:space="preserve">- Môi trường đảo rất nhạy cảm trước tác động của con người. </w:t>
      </w:r>
      <w:r w:rsidRPr="0020687C">
        <w:rPr>
          <w:bCs/>
        </w:rPr>
        <w:t>Chẳng hạn, việc chặt phá rừng và lớp phủ thực vật có thể làm mất đi vĩnh viễn nguồn nước ngọt trên đảo và biến đảo thành nơi con người không thể cư trú đượ</w:t>
      </w:r>
      <w:r>
        <w:rPr>
          <w:bCs/>
        </w:rPr>
        <w:t>c.</w:t>
      </w:r>
    </w:p>
    <w:p w:rsidR="00AC7038" w:rsidRDefault="00AC7038" w:rsidP="00FC363A">
      <w:pPr>
        <w:rPr>
          <w:b/>
          <w:bCs/>
          <w:i/>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FC363A">
        <w:rPr>
          <w:b/>
          <w:bCs/>
          <w:i/>
        </w:rPr>
        <w:t>Cho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709"/>
        <w:gridCol w:w="709"/>
        <w:gridCol w:w="709"/>
        <w:gridCol w:w="850"/>
        <w:gridCol w:w="709"/>
        <w:gridCol w:w="709"/>
        <w:gridCol w:w="708"/>
        <w:gridCol w:w="709"/>
        <w:gridCol w:w="709"/>
        <w:gridCol w:w="709"/>
        <w:gridCol w:w="708"/>
        <w:gridCol w:w="673"/>
      </w:tblGrid>
      <w:tr w:rsidR="00AC7038" w:rsidRPr="001E70C1" w:rsidTr="001E70C1">
        <w:tc>
          <w:tcPr>
            <w:tcW w:w="1809" w:type="dxa"/>
            <w:shd w:val="clear" w:color="auto" w:fill="auto"/>
          </w:tcPr>
          <w:p w:rsidR="00AC7038" w:rsidRPr="001E70C1" w:rsidRDefault="00AC7038" w:rsidP="001E70C1">
            <w:pPr>
              <w:jc w:val="center"/>
              <w:rPr>
                <w:b/>
                <w:bCs/>
              </w:rPr>
            </w:pPr>
            <w:r w:rsidRPr="001E70C1">
              <w:rPr>
                <w:b/>
                <w:bCs/>
              </w:rPr>
              <w:t xml:space="preserve">Tháng </w:t>
            </w:r>
          </w:p>
        </w:tc>
        <w:tc>
          <w:tcPr>
            <w:tcW w:w="709" w:type="dxa"/>
            <w:shd w:val="clear" w:color="auto" w:fill="auto"/>
          </w:tcPr>
          <w:p w:rsidR="00AC7038" w:rsidRPr="001E70C1" w:rsidRDefault="00AC7038" w:rsidP="001E70C1">
            <w:pPr>
              <w:jc w:val="center"/>
              <w:rPr>
                <w:b/>
                <w:bCs/>
              </w:rPr>
            </w:pPr>
            <w:r w:rsidRPr="001E70C1">
              <w:rPr>
                <w:b/>
                <w:bCs/>
              </w:rPr>
              <w:t>1</w:t>
            </w:r>
          </w:p>
        </w:tc>
        <w:tc>
          <w:tcPr>
            <w:tcW w:w="709" w:type="dxa"/>
            <w:shd w:val="clear" w:color="auto" w:fill="auto"/>
          </w:tcPr>
          <w:p w:rsidR="00AC7038" w:rsidRPr="001E70C1" w:rsidRDefault="00AC7038" w:rsidP="001E70C1">
            <w:pPr>
              <w:jc w:val="center"/>
              <w:rPr>
                <w:b/>
                <w:bCs/>
              </w:rPr>
            </w:pPr>
            <w:r w:rsidRPr="001E70C1">
              <w:rPr>
                <w:b/>
                <w:bCs/>
              </w:rPr>
              <w:t>2</w:t>
            </w:r>
          </w:p>
        </w:tc>
        <w:tc>
          <w:tcPr>
            <w:tcW w:w="709" w:type="dxa"/>
            <w:shd w:val="clear" w:color="auto" w:fill="auto"/>
          </w:tcPr>
          <w:p w:rsidR="00AC7038" w:rsidRPr="001E70C1" w:rsidRDefault="00AC7038" w:rsidP="001E70C1">
            <w:pPr>
              <w:jc w:val="center"/>
              <w:rPr>
                <w:b/>
                <w:bCs/>
              </w:rPr>
            </w:pPr>
            <w:r w:rsidRPr="001E70C1">
              <w:rPr>
                <w:b/>
                <w:bCs/>
              </w:rPr>
              <w:t>3</w:t>
            </w:r>
          </w:p>
        </w:tc>
        <w:tc>
          <w:tcPr>
            <w:tcW w:w="850" w:type="dxa"/>
            <w:shd w:val="clear" w:color="auto" w:fill="auto"/>
          </w:tcPr>
          <w:p w:rsidR="00AC7038" w:rsidRPr="001E70C1" w:rsidRDefault="00AC7038" w:rsidP="001E70C1">
            <w:pPr>
              <w:jc w:val="center"/>
              <w:rPr>
                <w:b/>
                <w:bCs/>
              </w:rPr>
            </w:pPr>
            <w:r w:rsidRPr="001E70C1">
              <w:rPr>
                <w:b/>
                <w:bCs/>
              </w:rPr>
              <w:t>4</w:t>
            </w:r>
          </w:p>
        </w:tc>
        <w:tc>
          <w:tcPr>
            <w:tcW w:w="709" w:type="dxa"/>
            <w:shd w:val="clear" w:color="auto" w:fill="auto"/>
          </w:tcPr>
          <w:p w:rsidR="00AC7038" w:rsidRPr="001E70C1" w:rsidRDefault="00AC7038" w:rsidP="001E70C1">
            <w:pPr>
              <w:jc w:val="center"/>
              <w:rPr>
                <w:b/>
                <w:bCs/>
              </w:rPr>
            </w:pPr>
            <w:r w:rsidRPr="001E70C1">
              <w:rPr>
                <w:b/>
                <w:bCs/>
              </w:rPr>
              <w:t>5</w:t>
            </w:r>
          </w:p>
        </w:tc>
        <w:tc>
          <w:tcPr>
            <w:tcW w:w="709" w:type="dxa"/>
            <w:shd w:val="clear" w:color="auto" w:fill="auto"/>
          </w:tcPr>
          <w:p w:rsidR="00AC7038" w:rsidRPr="001E70C1" w:rsidRDefault="00AC7038" w:rsidP="001E70C1">
            <w:pPr>
              <w:jc w:val="center"/>
              <w:rPr>
                <w:b/>
                <w:bCs/>
              </w:rPr>
            </w:pPr>
            <w:r w:rsidRPr="001E70C1">
              <w:rPr>
                <w:b/>
                <w:bCs/>
              </w:rPr>
              <w:t>6</w:t>
            </w:r>
          </w:p>
        </w:tc>
        <w:tc>
          <w:tcPr>
            <w:tcW w:w="708" w:type="dxa"/>
            <w:shd w:val="clear" w:color="auto" w:fill="auto"/>
          </w:tcPr>
          <w:p w:rsidR="00AC7038" w:rsidRPr="001E70C1" w:rsidRDefault="00AC7038" w:rsidP="001E70C1">
            <w:pPr>
              <w:jc w:val="center"/>
              <w:rPr>
                <w:b/>
                <w:bCs/>
              </w:rPr>
            </w:pPr>
            <w:r w:rsidRPr="001E70C1">
              <w:rPr>
                <w:b/>
                <w:bCs/>
              </w:rPr>
              <w:t>7</w:t>
            </w:r>
          </w:p>
        </w:tc>
        <w:tc>
          <w:tcPr>
            <w:tcW w:w="709" w:type="dxa"/>
            <w:shd w:val="clear" w:color="auto" w:fill="auto"/>
          </w:tcPr>
          <w:p w:rsidR="00AC7038" w:rsidRPr="001E70C1" w:rsidRDefault="00AC7038" w:rsidP="001E70C1">
            <w:pPr>
              <w:jc w:val="center"/>
              <w:rPr>
                <w:b/>
                <w:bCs/>
              </w:rPr>
            </w:pPr>
            <w:r w:rsidRPr="001E70C1">
              <w:rPr>
                <w:b/>
                <w:bCs/>
              </w:rPr>
              <w:t>8</w:t>
            </w:r>
          </w:p>
        </w:tc>
        <w:tc>
          <w:tcPr>
            <w:tcW w:w="709" w:type="dxa"/>
            <w:shd w:val="clear" w:color="auto" w:fill="auto"/>
          </w:tcPr>
          <w:p w:rsidR="00AC7038" w:rsidRPr="001E70C1" w:rsidRDefault="00AC7038" w:rsidP="001E70C1">
            <w:pPr>
              <w:jc w:val="center"/>
              <w:rPr>
                <w:b/>
                <w:bCs/>
              </w:rPr>
            </w:pPr>
            <w:r w:rsidRPr="001E70C1">
              <w:rPr>
                <w:b/>
                <w:bCs/>
              </w:rPr>
              <w:t>9</w:t>
            </w:r>
          </w:p>
        </w:tc>
        <w:tc>
          <w:tcPr>
            <w:tcW w:w="709" w:type="dxa"/>
            <w:shd w:val="clear" w:color="auto" w:fill="auto"/>
          </w:tcPr>
          <w:p w:rsidR="00AC7038" w:rsidRPr="001E70C1" w:rsidRDefault="00AC7038" w:rsidP="001E70C1">
            <w:pPr>
              <w:jc w:val="center"/>
              <w:rPr>
                <w:b/>
                <w:bCs/>
              </w:rPr>
            </w:pPr>
            <w:r w:rsidRPr="001E70C1">
              <w:rPr>
                <w:b/>
                <w:bCs/>
              </w:rPr>
              <w:t>10</w:t>
            </w:r>
          </w:p>
        </w:tc>
        <w:tc>
          <w:tcPr>
            <w:tcW w:w="708" w:type="dxa"/>
            <w:shd w:val="clear" w:color="auto" w:fill="auto"/>
          </w:tcPr>
          <w:p w:rsidR="00AC7038" w:rsidRPr="001E70C1" w:rsidRDefault="00AC7038" w:rsidP="001E70C1">
            <w:pPr>
              <w:jc w:val="center"/>
              <w:rPr>
                <w:b/>
                <w:bCs/>
              </w:rPr>
            </w:pPr>
            <w:r w:rsidRPr="001E70C1">
              <w:rPr>
                <w:b/>
                <w:bCs/>
              </w:rPr>
              <w:t>11</w:t>
            </w:r>
          </w:p>
        </w:tc>
        <w:tc>
          <w:tcPr>
            <w:tcW w:w="673" w:type="dxa"/>
            <w:shd w:val="clear" w:color="auto" w:fill="auto"/>
          </w:tcPr>
          <w:p w:rsidR="00AC7038" w:rsidRPr="001E70C1" w:rsidRDefault="00AC7038" w:rsidP="001E70C1">
            <w:pPr>
              <w:jc w:val="center"/>
              <w:rPr>
                <w:b/>
                <w:bCs/>
              </w:rPr>
            </w:pPr>
            <w:r w:rsidRPr="001E70C1">
              <w:rPr>
                <w:b/>
                <w:bCs/>
              </w:rPr>
              <w:t>12</w:t>
            </w:r>
          </w:p>
        </w:tc>
      </w:tr>
      <w:tr w:rsidR="00AC7038" w:rsidRPr="001E70C1" w:rsidTr="001E70C1">
        <w:tc>
          <w:tcPr>
            <w:tcW w:w="1809" w:type="dxa"/>
            <w:shd w:val="clear" w:color="auto" w:fill="auto"/>
          </w:tcPr>
          <w:p w:rsidR="00AC7038" w:rsidRPr="001E70C1" w:rsidRDefault="00AC7038" w:rsidP="00FC363A">
            <w:pPr>
              <w:rPr>
                <w:bCs/>
              </w:rPr>
            </w:pPr>
            <w:r w:rsidRPr="001E70C1">
              <w:rPr>
                <w:bCs/>
              </w:rPr>
              <w:t>Nhiệt độ (</w:t>
            </w:r>
            <w:r w:rsidRPr="001E70C1">
              <w:rPr>
                <w:bCs/>
                <w:vertAlign w:val="superscript"/>
              </w:rPr>
              <w:t>0</w:t>
            </w:r>
            <w:r w:rsidRPr="001E70C1">
              <w:rPr>
                <w:bCs/>
              </w:rPr>
              <w:t>C)</w:t>
            </w:r>
          </w:p>
        </w:tc>
        <w:tc>
          <w:tcPr>
            <w:tcW w:w="709" w:type="dxa"/>
            <w:shd w:val="clear" w:color="auto" w:fill="auto"/>
          </w:tcPr>
          <w:p w:rsidR="00AC7038" w:rsidRPr="001E70C1" w:rsidRDefault="00AC7038" w:rsidP="001E70C1">
            <w:pPr>
              <w:jc w:val="center"/>
              <w:rPr>
                <w:bCs/>
              </w:rPr>
            </w:pPr>
            <w:r w:rsidRPr="001E70C1">
              <w:rPr>
                <w:bCs/>
              </w:rPr>
              <w:t>26</w:t>
            </w:r>
          </w:p>
        </w:tc>
        <w:tc>
          <w:tcPr>
            <w:tcW w:w="709" w:type="dxa"/>
            <w:shd w:val="clear" w:color="auto" w:fill="auto"/>
          </w:tcPr>
          <w:p w:rsidR="00AC7038" w:rsidRPr="001E70C1" w:rsidRDefault="00AC7038" w:rsidP="001E70C1">
            <w:pPr>
              <w:jc w:val="center"/>
              <w:rPr>
                <w:bCs/>
              </w:rPr>
            </w:pPr>
            <w:r w:rsidRPr="001E70C1">
              <w:rPr>
                <w:bCs/>
              </w:rPr>
              <w:t>27</w:t>
            </w:r>
          </w:p>
        </w:tc>
        <w:tc>
          <w:tcPr>
            <w:tcW w:w="709" w:type="dxa"/>
            <w:shd w:val="clear" w:color="auto" w:fill="auto"/>
          </w:tcPr>
          <w:p w:rsidR="00AC7038" w:rsidRPr="001E70C1" w:rsidRDefault="00AC7038" w:rsidP="001E70C1">
            <w:pPr>
              <w:jc w:val="center"/>
              <w:rPr>
                <w:bCs/>
              </w:rPr>
            </w:pPr>
            <w:r w:rsidRPr="001E70C1">
              <w:rPr>
                <w:bCs/>
              </w:rPr>
              <w:t>28</w:t>
            </w:r>
          </w:p>
        </w:tc>
        <w:tc>
          <w:tcPr>
            <w:tcW w:w="850" w:type="dxa"/>
            <w:shd w:val="clear" w:color="auto" w:fill="auto"/>
          </w:tcPr>
          <w:p w:rsidR="00AC7038" w:rsidRPr="001E70C1" w:rsidRDefault="00AC7038" w:rsidP="001E70C1">
            <w:pPr>
              <w:jc w:val="center"/>
              <w:rPr>
                <w:bCs/>
              </w:rPr>
            </w:pPr>
            <w:r w:rsidRPr="001E70C1">
              <w:rPr>
                <w:bCs/>
              </w:rPr>
              <w:t>29</w:t>
            </w:r>
          </w:p>
        </w:tc>
        <w:tc>
          <w:tcPr>
            <w:tcW w:w="709" w:type="dxa"/>
            <w:shd w:val="clear" w:color="auto" w:fill="auto"/>
          </w:tcPr>
          <w:p w:rsidR="00AC7038" w:rsidRPr="001E70C1" w:rsidRDefault="00AC7038" w:rsidP="001E70C1">
            <w:pPr>
              <w:jc w:val="center"/>
              <w:rPr>
                <w:bCs/>
              </w:rPr>
            </w:pPr>
            <w:r w:rsidRPr="001E70C1">
              <w:rPr>
                <w:bCs/>
              </w:rPr>
              <w:t>29</w:t>
            </w:r>
          </w:p>
        </w:tc>
        <w:tc>
          <w:tcPr>
            <w:tcW w:w="709" w:type="dxa"/>
            <w:shd w:val="clear" w:color="auto" w:fill="auto"/>
          </w:tcPr>
          <w:p w:rsidR="00AC7038" w:rsidRPr="001E70C1" w:rsidRDefault="00AC7038" w:rsidP="001E70C1">
            <w:pPr>
              <w:jc w:val="center"/>
              <w:rPr>
                <w:bCs/>
              </w:rPr>
            </w:pPr>
            <w:r w:rsidRPr="001E70C1">
              <w:rPr>
                <w:bCs/>
              </w:rPr>
              <w:t>28</w:t>
            </w:r>
          </w:p>
        </w:tc>
        <w:tc>
          <w:tcPr>
            <w:tcW w:w="708" w:type="dxa"/>
            <w:shd w:val="clear" w:color="auto" w:fill="auto"/>
          </w:tcPr>
          <w:p w:rsidR="00AC7038" w:rsidRPr="001E70C1" w:rsidRDefault="00AC7038" w:rsidP="001E70C1">
            <w:pPr>
              <w:jc w:val="center"/>
              <w:rPr>
                <w:bCs/>
              </w:rPr>
            </w:pPr>
            <w:r w:rsidRPr="001E70C1">
              <w:rPr>
                <w:bCs/>
              </w:rPr>
              <w:t>28</w:t>
            </w:r>
          </w:p>
        </w:tc>
        <w:tc>
          <w:tcPr>
            <w:tcW w:w="709" w:type="dxa"/>
            <w:shd w:val="clear" w:color="auto" w:fill="auto"/>
          </w:tcPr>
          <w:p w:rsidR="00AC7038" w:rsidRPr="001E70C1" w:rsidRDefault="00AC7038" w:rsidP="001E70C1">
            <w:pPr>
              <w:jc w:val="center"/>
              <w:rPr>
                <w:bCs/>
              </w:rPr>
            </w:pPr>
            <w:r w:rsidRPr="001E70C1">
              <w:rPr>
                <w:bCs/>
              </w:rPr>
              <w:t>28</w:t>
            </w:r>
          </w:p>
        </w:tc>
        <w:tc>
          <w:tcPr>
            <w:tcW w:w="709" w:type="dxa"/>
            <w:shd w:val="clear" w:color="auto" w:fill="auto"/>
          </w:tcPr>
          <w:p w:rsidR="00AC7038" w:rsidRPr="001E70C1" w:rsidRDefault="00AC7038" w:rsidP="001E70C1">
            <w:pPr>
              <w:jc w:val="center"/>
              <w:rPr>
                <w:bCs/>
              </w:rPr>
            </w:pPr>
            <w:r w:rsidRPr="001E70C1">
              <w:rPr>
                <w:bCs/>
              </w:rPr>
              <w:t>28</w:t>
            </w:r>
          </w:p>
        </w:tc>
        <w:tc>
          <w:tcPr>
            <w:tcW w:w="709" w:type="dxa"/>
            <w:shd w:val="clear" w:color="auto" w:fill="auto"/>
          </w:tcPr>
          <w:p w:rsidR="00AC7038" w:rsidRPr="001E70C1" w:rsidRDefault="00AC7038" w:rsidP="001E70C1">
            <w:pPr>
              <w:jc w:val="center"/>
              <w:rPr>
                <w:bCs/>
              </w:rPr>
            </w:pPr>
            <w:r w:rsidRPr="001E70C1">
              <w:rPr>
                <w:bCs/>
              </w:rPr>
              <w:t>28</w:t>
            </w:r>
          </w:p>
        </w:tc>
        <w:tc>
          <w:tcPr>
            <w:tcW w:w="708" w:type="dxa"/>
            <w:shd w:val="clear" w:color="auto" w:fill="auto"/>
          </w:tcPr>
          <w:p w:rsidR="00AC7038" w:rsidRPr="001E70C1" w:rsidRDefault="00AC7038" w:rsidP="001E70C1">
            <w:pPr>
              <w:jc w:val="center"/>
              <w:rPr>
                <w:bCs/>
              </w:rPr>
            </w:pPr>
            <w:r w:rsidRPr="001E70C1">
              <w:rPr>
                <w:bCs/>
              </w:rPr>
              <w:t>27</w:t>
            </w:r>
          </w:p>
        </w:tc>
        <w:tc>
          <w:tcPr>
            <w:tcW w:w="673" w:type="dxa"/>
            <w:shd w:val="clear" w:color="auto" w:fill="auto"/>
          </w:tcPr>
          <w:p w:rsidR="00AC7038" w:rsidRPr="001E70C1" w:rsidRDefault="00AC7038" w:rsidP="001E70C1">
            <w:pPr>
              <w:jc w:val="center"/>
              <w:rPr>
                <w:bCs/>
              </w:rPr>
            </w:pPr>
            <w:r w:rsidRPr="001E70C1">
              <w:rPr>
                <w:bCs/>
              </w:rPr>
              <w:t>26</w:t>
            </w:r>
          </w:p>
        </w:tc>
      </w:tr>
      <w:tr w:rsidR="00AC7038" w:rsidRPr="001E70C1" w:rsidTr="001E70C1">
        <w:tc>
          <w:tcPr>
            <w:tcW w:w="1809" w:type="dxa"/>
            <w:shd w:val="clear" w:color="auto" w:fill="auto"/>
          </w:tcPr>
          <w:p w:rsidR="00AC7038" w:rsidRPr="001E70C1" w:rsidRDefault="00AC7038" w:rsidP="00FC363A">
            <w:pPr>
              <w:rPr>
                <w:bCs/>
              </w:rPr>
            </w:pPr>
            <w:r w:rsidRPr="001E70C1">
              <w:rPr>
                <w:bCs/>
              </w:rPr>
              <w:t>Lượng mưa (mm)</w:t>
            </w:r>
          </w:p>
        </w:tc>
        <w:tc>
          <w:tcPr>
            <w:tcW w:w="709" w:type="dxa"/>
            <w:shd w:val="clear" w:color="auto" w:fill="auto"/>
          </w:tcPr>
          <w:p w:rsidR="00AC7038" w:rsidRPr="001E70C1" w:rsidRDefault="00AC7038" w:rsidP="001E70C1">
            <w:pPr>
              <w:jc w:val="center"/>
              <w:rPr>
                <w:bCs/>
              </w:rPr>
            </w:pPr>
            <w:r w:rsidRPr="001E70C1">
              <w:rPr>
                <w:bCs/>
              </w:rPr>
              <w:t>65</w:t>
            </w:r>
          </w:p>
        </w:tc>
        <w:tc>
          <w:tcPr>
            <w:tcW w:w="709" w:type="dxa"/>
            <w:shd w:val="clear" w:color="auto" w:fill="auto"/>
          </w:tcPr>
          <w:p w:rsidR="00AC7038" w:rsidRPr="001E70C1" w:rsidRDefault="00AC7038" w:rsidP="001E70C1">
            <w:pPr>
              <w:jc w:val="center"/>
              <w:rPr>
                <w:bCs/>
              </w:rPr>
            </w:pPr>
            <w:r w:rsidRPr="001E70C1">
              <w:rPr>
                <w:bCs/>
              </w:rPr>
              <w:t>64</w:t>
            </w:r>
          </w:p>
        </w:tc>
        <w:tc>
          <w:tcPr>
            <w:tcW w:w="709" w:type="dxa"/>
            <w:shd w:val="clear" w:color="auto" w:fill="auto"/>
          </w:tcPr>
          <w:p w:rsidR="00AC7038" w:rsidRPr="001E70C1" w:rsidRDefault="00AC7038" w:rsidP="001E70C1">
            <w:pPr>
              <w:jc w:val="center"/>
              <w:rPr>
                <w:bCs/>
              </w:rPr>
            </w:pPr>
            <w:r w:rsidRPr="001E70C1">
              <w:rPr>
                <w:bCs/>
              </w:rPr>
              <w:t>22</w:t>
            </w:r>
          </w:p>
        </w:tc>
        <w:tc>
          <w:tcPr>
            <w:tcW w:w="850" w:type="dxa"/>
            <w:shd w:val="clear" w:color="auto" w:fill="auto"/>
          </w:tcPr>
          <w:p w:rsidR="00AC7038" w:rsidRPr="001E70C1" w:rsidRDefault="00AC7038" w:rsidP="001E70C1">
            <w:pPr>
              <w:jc w:val="center"/>
              <w:rPr>
                <w:bCs/>
              </w:rPr>
            </w:pPr>
            <w:r w:rsidRPr="001E70C1">
              <w:rPr>
                <w:bCs/>
              </w:rPr>
              <w:t>14</w:t>
            </w:r>
          </w:p>
        </w:tc>
        <w:tc>
          <w:tcPr>
            <w:tcW w:w="709" w:type="dxa"/>
            <w:shd w:val="clear" w:color="auto" w:fill="auto"/>
          </w:tcPr>
          <w:p w:rsidR="00AC7038" w:rsidRPr="001E70C1" w:rsidRDefault="00AC7038" w:rsidP="001E70C1">
            <w:pPr>
              <w:jc w:val="center"/>
              <w:rPr>
                <w:bCs/>
              </w:rPr>
            </w:pPr>
            <w:r w:rsidRPr="001E70C1">
              <w:rPr>
                <w:bCs/>
              </w:rPr>
              <w:t>120</w:t>
            </w:r>
          </w:p>
        </w:tc>
        <w:tc>
          <w:tcPr>
            <w:tcW w:w="709" w:type="dxa"/>
            <w:shd w:val="clear" w:color="auto" w:fill="auto"/>
          </w:tcPr>
          <w:p w:rsidR="00AC7038" w:rsidRPr="001E70C1" w:rsidRDefault="00AC7038" w:rsidP="001E70C1">
            <w:pPr>
              <w:jc w:val="center"/>
              <w:rPr>
                <w:bCs/>
              </w:rPr>
            </w:pPr>
            <w:r w:rsidRPr="001E70C1">
              <w:rPr>
                <w:bCs/>
              </w:rPr>
              <w:t>408</w:t>
            </w:r>
          </w:p>
        </w:tc>
        <w:tc>
          <w:tcPr>
            <w:tcW w:w="708" w:type="dxa"/>
            <w:shd w:val="clear" w:color="auto" w:fill="auto"/>
          </w:tcPr>
          <w:p w:rsidR="00AC7038" w:rsidRPr="001E70C1" w:rsidRDefault="00AC7038" w:rsidP="001E70C1">
            <w:pPr>
              <w:jc w:val="center"/>
              <w:rPr>
                <w:bCs/>
              </w:rPr>
            </w:pPr>
            <w:r w:rsidRPr="001E70C1">
              <w:rPr>
                <w:bCs/>
              </w:rPr>
              <w:t>224</w:t>
            </w:r>
          </w:p>
        </w:tc>
        <w:tc>
          <w:tcPr>
            <w:tcW w:w="709" w:type="dxa"/>
            <w:shd w:val="clear" w:color="auto" w:fill="auto"/>
          </w:tcPr>
          <w:p w:rsidR="00AC7038" w:rsidRPr="001E70C1" w:rsidRDefault="00AC7038" w:rsidP="001E70C1">
            <w:pPr>
              <w:jc w:val="center"/>
              <w:rPr>
                <w:bCs/>
              </w:rPr>
            </w:pPr>
            <w:r w:rsidRPr="001E70C1">
              <w:rPr>
                <w:bCs/>
              </w:rPr>
              <w:t>315</w:t>
            </w:r>
          </w:p>
        </w:tc>
        <w:tc>
          <w:tcPr>
            <w:tcW w:w="709" w:type="dxa"/>
            <w:shd w:val="clear" w:color="auto" w:fill="auto"/>
          </w:tcPr>
          <w:p w:rsidR="00AC7038" w:rsidRPr="001E70C1" w:rsidRDefault="00AC7038" w:rsidP="001E70C1">
            <w:pPr>
              <w:jc w:val="center"/>
              <w:rPr>
                <w:bCs/>
              </w:rPr>
            </w:pPr>
            <w:r w:rsidRPr="001E70C1">
              <w:rPr>
                <w:bCs/>
              </w:rPr>
              <w:t>237</w:t>
            </w:r>
          </w:p>
        </w:tc>
        <w:tc>
          <w:tcPr>
            <w:tcW w:w="709" w:type="dxa"/>
            <w:shd w:val="clear" w:color="auto" w:fill="auto"/>
          </w:tcPr>
          <w:p w:rsidR="00AC7038" w:rsidRPr="001E70C1" w:rsidRDefault="00AC7038" w:rsidP="001E70C1">
            <w:pPr>
              <w:jc w:val="center"/>
              <w:rPr>
                <w:bCs/>
              </w:rPr>
            </w:pPr>
            <w:r w:rsidRPr="001E70C1">
              <w:rPr>
                <w:bCs/>
              </w:rPr>
              <w:t>334</w:t>
            </w:r>
          </w:p>
        </w:tc>
        <w:tc>
          <w:tcPr>
            <w:tcW w:w="708" w:type="dxa"/>
            <w:shd w:val="clear" w:color="auto" w:fill="auto"/>
          </w:tcPr>
          <w:p w:rsidR="00AC7038" w:rsidRPr="001E70C1" w:rsidRDefault="00AC7038" w:rsidP="001E70C1">
            <w:pPr>
              <w:jc w:val="center"/>
              <w:rPr>
                <w:bCs/>
              </w:rPr>
            </w:pPr>
            <w:r w:rsidRPr="001E70C1">
              <w:rPr>
                <w:bCs/>
              </w:rPr>
              <w:t>450</w:t>
            </w:r>
          </w:p>
        </w:tc>
        <w:tc>
          <w:tcPr>
            <w:tcW w:w="673" w:type="dxa"/>
            <w:shd w:val="clear" w:color="auto" w:fill="auto"/>
          </w:tcPr>
          <w:p w:rsidR="00AC7038" w:rsidRPr="001E70C1" w:rsidRDefault="00AC7038" w:rsidP="001E70C1">
            <w:pPr>
              <w:jc w:val="center"/>
              <w:rPr>
                <w:bCs/>
              </w:rPr>
            </w:pPr>
            <w:r w:rsidRPr="001E70C1">
              <w:rPr>
                <w:bCs/>
              </w:rPr>
              <w:t>398</w:t>
            </w:r>
          </w:p>
        </w:tc>
      </w:tr>
    </w:tbl>
    <w:p w:rsidR="00AC7038" w:rsidRPr="00FC363A" w:rsidRDefault="00AC7038" w:rsidP="00FC363A">
      <w:pPr>
        <w:rPr>
          <w:b/>
          <w:bCs/>
        </w:rPr>
      </w:pPr>
      <w:r w:rsidRPr="00FC363A">
        <w:rPr>
          <w:b/>
          <w:bCs/>
        </w:rPr>
        <w:t>Nhiệt độ và lượng mưa trung bình tháng của Trường Sa</w:t>
      </w:r>
    </w:p>
    <w:p w:rsidR="00AC7038" w:rsidRPr="00FC363A" w:rsidRDefault="00AC7038" w:rsidP="00FC363A">
      <w:pPr>
        <w:rPr>
          <w:b/>
          <w:bCs/>
          <w:i/>
        </w:rPr>
      </w:pPr>
      <w:r w:rsidRPr="00FC363A">
        <w:rPr>
          <w:b/>
          <w:bCs/>
          <w:i/>
        </w:rPr>
        <w:t>a) Dựa vào bảng số liệu trên, hãy vẽ biểu đồ thể h</w:t>
      </w:r>
      <w:r>
        <w:rPr>
          <w:b/>
          <w:bCs/>
          <w:i/>
        </w:rPr>
        <w:t>i</w:t>
      </w:r>
      <w:r w:rsidRPr="00FC363A">
        <w:rPr>
          <w:b/>
          <w:bCs/>
          <w:i/>
        </w:rPr>
        <w:t>ện nhiệt độ và lượng mưa trung bình tháng của Trường Sa.</w:t>
      </w:r>
    </w:p>
    <w:p w:rsidR="00AC7038" w:rsidRPr="00FC363A" w:rsidRDefault="00AC7038" w:rsidP="00EC1C0B">
      <w:pPr>
        <w:rPr>
          <w:b/>
          <w:bCs/>
          <w:i/>
        </w:rPr>
      </w:pPr>
      <w:r w:rsidRPr="00FC363A">
        <w:rPr>
          <w:b/>
          <w:bCs/>
          <w:i/>
        </w:rPr>
        <w:t>b) Nhận xét về nhiệt độ và lượng mưa của Trường Sa.</w:t>
      </w:r>
    </w:p>
    <w:p w:rsidR="00AC7038" w:rsidRPr="002A3944" w:rsidRDefault="00AC7038" w:rsidP="00A370DF">
      <w:pPr>
        <w:jc w:val="center"/>
        <w:rPr>
          <w:b/>
          <w:i/>
          <w:lang w:val="vi-VN"/>
        </w:rPr>
      </w:pPr>
      <w:r w:rsidRPr="002A3944">
        <w:rPr>
          <w:b/>
          <w:i/>
          <w:lang w:val="vi-VN"/>
        </w:rPr>
        <w:t>Gợi ý làm bài</w:t>
      </w:r>
    </w:p>
    <w:p w:rsidR="00AC7038" w:rsidRPr="007C3B82" w:rsidRDefault="00AC7038" w:rsidP="007C3B82">
      <w:pPr>
        <w:rPr>
          <w:bCs/>
          <w:i/>
          <w:lang w:val="vi-VN"/>
        </w:rPr>
      </w:pPr>
      <w:r w:rsidRPr="007C3B82">
        <w:rPr>
          <w:bCs/>
          <w:i/>
          <w:lang w:val="vi-VN"/>
        </w:rPr>
        <w:t>a) Vẽ biểu đồ</w:t>
      </w:r>
    </w:p>
    <w:p w:rsidR="00AC7038" w:rsidRDefault="00AC7038" w:rsidP="007C3B82">
      <w:pPr>
        <w:rPr>
          <w:b/>
          <w:bCs/>
        </w:rPr>
      </w:pPr>
      <w:r w:rsidRPr="007C3B82">
        <w:rPr>
          <w:b/>
          <w:bCs/>
          <w:lang w:val="vi-VN"/>
        </w:rPr>
        <w:t>Biểu đồ thể hiện nhiệt độ và lượng mưa trung bình tháng của Trường Sa </w:t>
      </w:r>
    </w:p>
    <w:p w:rsidR="00AC7038" w:rsidRPr="007C3B82" w:rsidRDefault="00034BBC" w:rsidP="007C3B82">
      <w:pPr>
        <w:rPr>
          <w:b/>
          <w:bCs/>
        </w:rPr>
      </w:pPr>
      <w:r>
        <w:rPr>
          <w:b/>
          <w:bCs/>
          <w:noProof/>
        </w:rPr>
        <w:lastRenderedPageBreak/>
        <w:drawing>
          <wp:inline distT="0" distB="0" distL="0" distR="0">
            <wp:extent cx="4683125" cy="3434715"/>
            <wp:effectExtent l="0" t="0" r="317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83125" cy="3434715"/>
                    </a:xfrm>
                    <a:prstGeom prst="rect">
                      <a:avLst/>
                    </a:prstGeom>
                    <a:noFill/>
                    <a:ln>
                      <a:noFill/>
                    </a:ln>
                  </pic:spPr>
                </pic:pic>
              </a:graphicData>
            </a:graphic>
          </wp:inline>
        </w:drawing>
      </w:r>
    </w:p>
    <w:p w:rsidR="00AC7038" w:rsidRPr="0020687C" w:rsidRDefault="00AC7038" w:rsidP="007C3B82">
      <w:pPr>
        <w:rPr>
          <w:bCs/>
        </w:rPr>
      </w:pPr>
      <w:r w:rsidRPr="0020687C">
        <w:rPr>
          <w:bCs/>
        </w:rPr>
        <w:t>b) Nhận xét</w:t>
      </w:r>
    </w:p>
    <w:p w:rsidR="00AC7038" w:rsidRPr="0020687C" w:rsidRDefault="00AC7038" w:rsidP="007C3B82">
      <w:pPr>
        <w:rPr>
          <w:bCs/>
        </w:rPr>
      </w:pPr>
      <w:r>
        <w:rPr>
          <w:bCs/>
        </w:rPr>
        <w:t xml:space="preserve">- </w:t>
      </w:r>
      <w:r w:rsidRPr="0020687C">
        <w:rPr>
          <w:bCs/>
        </w:rPr>
        <w:t>Nhiệt độ:</w:t>
      </w:r>
    </w:p>
    <w:p w:rsidR="00AC7038" w:rsidRPr="0020687C" w:rsidRDefault="00AC7038" w:rsidP="007C3B82">
      <w:pPr>
        <w:rPr>
          <w:bCs/>
        </w:rPr>
      </w:pPr>
      <w:r w:rsidRPr="0020687C">
        <w:rPr>
          <w:bCs/>
        </w:rPr>
        <w:t>+ Nhiệt độ trung bình năm của Trường Sa là 27,7°</w:t>
      </w:r>
      <w:r>
        <w:rPr>
          <w:bCs/>
        </w:rPr>
        <w:t>C</w:t>
      </w:r>
      <w:r w:rsidRPr="0020687C">
        <w:rPr>
          <w:bCs/>
        </w:rPr>
        <w:t>.</w:t>
      </w:r>
    </w:p>
    <w:p w:rsidR="00AC7038" w:rsidRPr="0020687C" w:rsidRDefault="00AC7038" w:rsidP="007C3B82">
      <w:pPr>
        <w:rPr>
          <w:bCs/>
        </w:rPr>
      </w:pPr>
      <w:r w:rsidRPr="0020687C">
        <w:rPr>
          <w:bCs/>
        </w:rPr>
        <w:t>+ Tháng có nhiệt độ trung bình cao nhấ</w:t>
      </w:r>
      <w:r>
        <w:rPr>
          <w:bCs/>
        </w:rPr>
        <w:t xml:space="preserve">t là tháng 4, </w:t>
      </w:r>
      <w:r w:rsidRPr="0020687C">
        <w:rPr>
          <w:bCs/>
        </w:rPr>
        <w:t>5 (29°C), tháng có nhiệt độ trung bình thấp nhất là tháng 12, 1 (26°C).</w:t>
      </w:r>
    </w:p>
    <w:p w:rsidR="00AC7038" w:rsidRPr="0020687C" w:rsidRDefault="00AC7038" w:rsidP="007C3B82">
      <w:pPr>
        <w:rPr>
          <w:bCs/>
        </w:rPr>
      </w:pPr>
      <w:r w:rsidRPr="0020687C">
        <w:rPr>
          <w:bCs/>
        </w:rPr>
        <w:t>+ Biên độ nhiệt trung bình năm nhỏ (3°C).</w:t>
      </w:r>
    </w:p>
    <w:p w:rsidR="00AC7038" w:rsidRPr="0020687C" w:rsidRDefault="00AC7038" w:rsidP="007C3B82">
      <w:pPr>
        <w:rPr>
          <w:bCs/>
        </w:rPr>
      </w:pPr>
      <w:r>
        <w:rPr>
          <w:bCs/>
        </w:rPr>
        <w:t xml:space="preserve">- </w:t>
      </w:r>
      <w:r w:rsidRPr="0020687C">
        <w:rPr>
          <w:bCs/>
        </w:rPr>
        <w:t>Lượng mưa:</w:t>
      </w:r>
    </w:p>
    <w:p w:rsidR="00AC7038" w:rsidRPr="0020687C" w:rsidRDefault="00AC7038" w:rsidP="007C3B82">
      <w:pPr>
        <w:rPr>
          <w:bCs/>
        </w:rPr>
      </w:pPr>
      <w:r w:rsidRPr="0020687C">
        <w:rPr>
          <w:bCs/>
        </w:rPr>
        <w:t>+ Tổng lượng mưa trung bình năm lớn, đạt 2651 mm với một mùa mưa và một mùa khô khá rõ.</w:t>
      </w:r>
    </w:p>
    <w:p w:rsidR="00AC7038" w:rsidRPr="0020687C" w:rsidRDefault="00AC7038" w:rsidP="007C3B82">
      <w:pPr>
        <w:rPr>
          <w:bCs/>
        </w:rPr>
      </w:pPr>
      <w:r w:rsidRPr="0020687C">
        <w:rPr>
          <w:bCs/>
        </w:rPr>
        <w:t>+ Mùa mưa từ tháng 6 đến tháng 12 (7 tháng), tháng có lượng mưa cao nhất là tháng 11 (450 mm). Tổng lượng mưa các tháng trong mùa mưa đạt 2366 mm (chiếm 89,2% tổng lượng mưa cả năm).</w:t>
      </w:r>
    </w:p>
    <w:p w:rsidR="00AC7038" w:rsidRPr="0020687C" w:rsidRDefault="00AC7038" w:rsidP="007C3B82">
      <w:pPr>
        <w:rPr>
          <w:bCs/>
        </w:rPr>
      </w:pPr>
      <w:r w:rsidRPr="0020687C">
        <w:rPr>
          <w:bCs/>
        </w:rPr>
        <w:t xml:space="preserve">+ Mùa khô từ tháng 1 đến tháng 5, tháng có lượng mưa thấp nhất là tháng 4 (14 mm). </w:t>
      </w:r>
    </w:p>
    <w:p w:rsidR="00AC7038" w:rsidRPr="007C3B82" w:rsidRDefault="00AC7038" w:rsidP="00EC1C0B">
      <w:pPr>
        <w:rPr>
          <w:b/>
          <w:bCs/>
        </w:rPr>
      </w:pPr>
    </w:p>
    <w:p w:rsidR="00AC7038" w:rsidRPr="0045468D" w:rsidRDefault="00AC7038" w:rsidP="00EC1C0B">
      <w:pPr>
        <w:rPr>
          <w:bCs/>
        </w:rPr>
      </w:pPr>
      <w:r>
        <w:rPr>
          <w:b/>
          <w:bCs/>
          <w:lang w:val="vi-VN"/>
        </w:rPr>
        <w:t xml:space="preserve">BÀI </w:t>
      </w:r>
      <w:r>
        <w:rPr>
          <w:b/>
          <w:bCs/>
        </w:rPr>
        <w:t xml:space="preserve">25. </w:t>
      </w:r>
      <w:r w:rsidRPr="0045468D">
        <w:rPr>
          <w:b/>
          <w:bCs/>
        </w:rPr>
        <w:t>LỊCH SỬ PHÁT TRIỂN CỦA TỰ NHIÊN VIỆT NAM</w:t>
      </w:r>
    </w:p>
    <w:p w:rsidR="00AC7038" w:rsidRPr="0045468D" w:rsidRDefault="00AC7038" w:rsidP="00EC1C0B">
      <w:pPr>
        <w:rPr>
          <w:bCs/>
        </w:rPr>
      </w:pPr>
      <w:r>
        <w:rPr>
          <w:b/>
          <w:bCs/>
          <w:lang w:val="vi-VN"/>
        </w:rPr>
        <w:t>Câu 1.</w:t>
      </w:r>
      <w:r w:rsidRPr="002A3944">
        <w:t xml:space="preserve"> </w:t>
      </w:r>
      <w:r w:rsidRPr="0045468D">
        <w:rPr>
          <w:b/>
          <w:bCs/>
          <w:i/>
        </w:rPr>
        <w:t>Lịch sử hình thành và phát triển của Trái Đất đã trải qua bao nhiêu giai đoạn? Đó là những gai đoạn nào?</w:t>
      </w:r>
    </w:p>
    <w:p w:rsidR="00AC7038" w:rsidRPr="002A3944" w:rsidRDefault="00AC7038" w:rsidP="002A3944">
      <w:pPr>
        <w:jc w:val="center"/>
        <w:rPr>
          <w:b/>
          <w:i/>
          <w:lang w:val="vi-VN"/>
        </w:rPr>
      </w:pPr>
      <w:r w:rsidRPr="002A3944">
        <w:rPr>
          <w:b/>
          <w:i/>
          <w:lang w:val="vi-VN"/>
        </w:rPr>
        <w:t>Gợi ý làm bài</w:t>
      </w:r>
    </w:p>
    <w:p w:rsidR="00AC7038" w:rsidRPr="0045468D" w:rsidRDefault="00AC7038" w:rsidP="00EC1C0B">
      <w:pPr>
        <w:rPr>
          <w:bCs/>
          <w:lang w:val="vi-VN"/>
        </w:rPr>
      </w:pPr>
      <w:r w:rsidRPr="0045468D">
        <w:rPr>
          <w:bCs/>
          <w:lang w:val="vi-VN"/>
        </w:rPr>
        <w:t>Lịch sử hình thành và phát triển của Trái Đất đã trải qua ba giai đoạn: giai đoạn Tiền Cambri, giai đoạ</w:t>
      </w:r>
      <w:r>
        <w:rPr>
          <w:bCs/>
          <w:lang w:val="vi-VN"/>
        </w:rPr>
        <w:t xml:space="preserve">n </w:t>
      </w:r>
      <w:r w:rsidRPr="00DB1B81">
        <w:rPr>
          <w:bCs/>
          <w:lang w:val="vi-VN"/>
        </w:rPr>
        <w:t>C</w:t>
      </w:r>
      <w:r w:rsidRPr="0045468D">
        <w:rPr>
          <w:bCs/>
          <w:lang w:val="vi-VN"/>
        </w:rPr>
        <w:t>ổ kiến tạo, giai đoạn Tân kiến tạ</w:t>
      </w:r>
      <w:r>
        <w:rPr>
          <w:bCs/>
          <w:lang w:val="vi-VN"/>
        </w:rPr>
        <w:t>o.</w:t>
      </w:r>
    </w:p>
    <w:p w:rsidR="00AC7038" w:rsidRPr="0045468D" w:rsidRDefault="00AC7038" w:rsidP="00EC1C0B">
      <w:pPr>
        <w:rPr>
          <w:bCs/>
          <w:lang w:val="vi-VN"/>
        </w:rPr>
      </w:pPr>
      <w:r>
        <w:rPr>
          <w:b/>
          <w:bCs/>
          <w:lang w:val="vi-VN"/>
        </w:rPr>
        <w:t>Câu 2</w:t>
      </w:r>
      <w:r w:rsidRPr="002A3944">
        <w:rPr>
          <w:b/>
          <w:bCs/>
          <w:lang w:val="vi-VN"/>
        </w:rPr>
        <w:t>.</w:t>
      </w:r>
      <w:r w:rsidRPr="0045468D">
        <w:rPr>
          <w:bCs/>
          <w:lang w:val="vi-VN"/>
        </w:rPr>
        <w:t xml:space="preserve"> </w:t>
      </w:r>
      <w:r w:rsidRPr="0045468D">
        <w:rPr>
          <w:b/>
          <w:bCs/>
          <w:i/>
          <w:lang w:val="vi-VN"/>
        </w:rPr>
        <w:t>Vì sao nói giai đoạn- Tiền Cambri là giai đoạn hình thành nền móng ban đầu của lãnh thổ Việt Nam?</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45468D" w:rsidRDefault="00AC7038" w:rsidP="0045468D">
      <w:pPr>
        <w:rPr>
          <w:bCs/>
          <w:lang w:val="vi-VN"/>
        </w:rPr>
      </w:pPr>
      <w:r w:rsidRPr="0045468D">
        <w:rPr>
          <w:bCs/>
          <w:lang w:val="vi-VN"/>
        </w:rPr>
        <w:t>Giai đoạn Tiền Cambri là giai đoạn hình thành nền móng ban đầu của lãnh thổ Việt Nam vì các lí do sau:</w:t>
      </w:r>
    </w:p>
    <w:p w:rsidR="00AC7038" w:rsidRPr="0045468D" w:rsidRDefault="00AC7038" w:rsidP="0045468D">
      <w:pPr>
        <w:rPr>
          <w:bCs/>
          <w:lang w:val="vi-VN"/>
        </w:rPr>
      </w:pPr>
      <w:r>
        <w:rPr>
          <w:bCs/>
          <w:lang w:val="vi-VN"/>
        </w:rPr>
        <w:lastRenderedPageBreak/>
        <w:t>-</w:t>
      </w:r>
      <w:r w:rsidRPr="0045468D">
        <w:rPr>
          <w:bCs/>
          <w:lang w:val="vi-VN"/>
        </w:rPr>
        <w:t xml:space="preserve"> Ở giai đoạn Tiền Cambri, lớp vỏ Trái Đất chưa định hình rõ ràng và có rất nhiều biến động, là giai đoạn sơ khai của lịch sử Trái Đất. Đại bộ phận lãnh thổ nước ta còn là các đại dương nguyên thủy, bầu khí quyển nhiề</w:t>
      </w:r>
      <w:r>
        <w:rPr>
          <w:bCs/>
          <w:lang w:val="vi-VN"/>
        </w:rPr>
        <w:t>u C</w:t>
      </w:r>
      <w:r w:rsidRPr="0045468D">
        <w:rPr>
          <w:bCs/>
          <w:lang w:val="vi-VN"/>
        </w:rPr>
        <w:t>O</w:t>
      </w:r>
      <w:r w:rsidRPr="0045468D">
        <w:rPr>
          <w:bCs/>
          <w:vertAlign w:val="subscript"/>
          <w:lang w:val="vi-VN"/>
        </w:rPr>
        <w:t>2</w:t>
      </w:r>
      <w:r>
        <w:rPr>
          <w:bCs/>
          <w:lang w:val="vi-VN"/>
        </w:rPr>
        <w:t xml:space="preserve">, ít </w:t>
      </w:r>
      <w:r w:rsidRPr="0045468D">
        <w:rPr>
          <w:bCs/>
          <w:lang w:val="vi-VN"/>
        </w:rPr>
        <w:t>O</w:t>
      </w:r>
      <w:r w:rsidRPr="0045468D">
        <w:rPr>
          <w:bCs/>
          <w:vertAlign w:val="subscript"/>
          <w:lang w:val="vi-VN"/>
        </w:rPr>
        <w:t>2</w:t>
      </w:r>
      <w:r w:rsidRPr="0045468D">
        <w:rPr>
          <w:bCs/>
          <w:lang w:val="vi-VN"/>
        </w:rPr>
        <w:t xml:space="preserve"> do sinh vật còn quá ít ỏi, thô sơ, chưa có vai trò gì lớn.</w:t>
      </w:r>
    </w:p>
    <w:p w:rsidR="00AC7038" w:rsidRPr="0045468D" w:rsidRDefault="00AC7038" w:rsidP="00EC1C0B">
      <w:pPr>
        <w:rPr>
          <w:bCs/>
          <w:lang w:val="vi-VN"/>
        </w:rPr>
      </w:pPr>
      <w:r w:rsidRPr="0045468D">
        <w:rPr>
          <w:bCs/>
          <w:lang w:val="vi-VN"/>
        </w:rPr>
        <w:t>- Trên lãnh thổ Việt Nam lúc đó chỉ mới có các mảng nền cổ như: vòm sông chảy, Hoàng Liên Sơn, cánh cung sông Mã, khối nhô Kon Tum,... làm hạt nhân hay tạo thành những điểm tựa cho sự phát triển lãnh thổ sau này.</w:t>
      </w:r>
    </w:p>
    <w:p w:rsidR="00AC7038" w:rsidRPr="0045468D" w:rsidRDefault="00AC7038" w:rsidP="00EC1C0B">
      <w:pPr>
        <w:rPr>
          <w:bCs/>
          <w:lang w:val="vi-VN"/>
        </w:rPr>
      </w:pPr>
      <w:r>
        <w:rPr>
          <w:b/>
          <w:bCs/>
          <w:lang w:val="vi-VN"/>
        </w:rPr>
        <w:t>Câu 3</w:t>
      </w:r>
      <w:r w:rsidRPr="002A3944">
        <w:rPr>
          <w:b/>
          <w:bCs/>
          <w:lang w:val="vi-VN"/>
        </w:rPr>
        <w:t>.</w:t>
      </w:r>
      <w:r w:rsidRPr="0045468D">
        <w:rPr>
          <w:bCs/>
          <w:lang w:val="vi-VN"/>
        </w:rPr>
        <w:t xml:space="preserve"> </w:t>
      </w:r>
      <w:r w:rsidRPr="0045468D">
        <w:rPr>
          <w:b/>
          <w:bCs/>
          <w:i/>
          <w:lang w:val="vi-VN"/>
        </w:rPr>
        <w:t>Em hãy trình bày lịch sử phát triển của tự nhiên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45468D" w:rsidRDefault="00AC7038" w:rsidP="0045468D">
      <w:pPr>
        <w:rPr>
          <w:bCs/>
          <w:lang w:val="vi-VN"/>
        </w:rPr>
      </w:pPr>
      <w:r w:rsidRPr="0045468D">
        <w:rPr>
          <w:bCs/>
          <w:lang w:val="vi-VN"/>
        </w:rPr>
        <w:t>Lịch sử phát triển của tự nhiên Việt Nam có thổ chia làm ba giai đoạn lớn.</w:t>
      </w:r>
    </w:p>
    <w:p w:rsidR="00AC7038" w:rsidRPr="0045468D" w:rsidRDefault="00AC7038" w:rsidP="0045468D">
      <w:pPr>
        <w:rPr>
          <w:bCs/>
          <w:lang w:val="vi-VN"/>
        </w:rPr>
      </w:pPr>
      <w:r>
        <w:rPr>
          <w:bCs/>
          <w:lang w:val="vi-VN"/>
        </w:rPr>
        <w:t>a)</w:t>
      </w:r>
      <w:r>
        <w:rPr>
          <w:bCs/>
        </w:rPr>
        <w:t xml:space="preserve"> </w:t>
      </w:r>
      <w:r w:rsidRPr="0045468D">
        <w:rPr>
          <w:bCs/>
          <w:lang w:val="vi-VN"/>
        </w:rPr>
        <w:t>Giai đoạn Tiền Cambri</w:t>
      </w:r>
    </w:p>
    <w:p w:rsidR="00AC7038" w:rsidRPr="0045468D" w:rsidRDefault="00AC7038" w:rsidP="0045468D">
      <w:pPr>
        <w:rPr>
          <w:bCs/>
          <w:lang w:val="vi-VN"/>
        </w:rPr>
      </w:pPr>
      <w:r>
        <w:rPr>
          <w:bCs/>
          <w:lang w:val="vi-VN"/>
        </w:rPr>
        <w:t>-</w:t>
      </w:r>
      <w:r w:rsidRPr="0045468D">
        <w:rPr>
          <w:bCs/>
          <w:lang w:val="vi-VN"/>
        </w:rPr>
        <w:t xml:space="preserve"> Là giai đoạn đầu tiên hình thành lãnh thổ nước ta và kết thúc cách đây khoảng 542 triệu năm. Khi đó đại bộ phận lãnh thổ nước ta còn là biển.</w:t>
      </w:r>
    </w:p>
    <w:p w:rsidR="00AC7038" w:rsidRPr="0045468D" w:rsidRDefault="00AC7038" w:rsidP="0045468D">
      <w:pPr>
        <w:rPr>
          <w:bCs/>
          <w:lang w:val="vi-VN"/>
        </w:rPr>
      </w:pPr>
      <w:r>
        <w:rPr>
          <w:bCs/>
          <w:lang w:val="vi-VN"/>
        </w:rPr>
        <w:t>-</w:t>
      </w:r>
      <w:r w:rsidRPr="0045468D">
        <w:rPr>
          <w:bCs/>
          <w:lang w:val="vi-VN"/>
        </w:rPr>
        <w:t xml:space="preserve"> Phần đất liền ban đầu là những mảng nền cổ: Kon Tum, Việt Bắc, Hoàng Liên Sơn, Sông Mã, Pu Hoạt.</w:t>
      </w:r>
    </w:p>
    <w:p w:rsidR="00AC7038" w:rsidRPr="0045468D" w:rsidRDefault="00AC7038" w:rsidP="0045468D">
      <w:pPr>
        <w:rPr>
          <w:bCs/>
          <w:lang w:val="vi-VN"/>
        </w:rPr>
      </w:pPr>
      <w:r>
        <w:rPr>
          <w:bCs/>
          <w:lang w:val="vi-VN"/>
        </w:rPr>
        <w:t>-</w:t>
      </w:r>
      <w:r w:rsidRPr="0045468D">
        <w:rPr>
          <w:bCs/>
          <w:lang w:val="vi-VN"/>
        </w:rPr>
        <w:t xml:space="preserve"> Các loài sinh vật còn rất ít và đơn giản. Bầu khí quyển có rất ít ôxi.</w:t>
      </w:r>
    </w:p>
    <w:p w:rsidR="00AC7038" w:rsidRPr="0045468D" w:rsidRDefault="00AC7038" w:rsidP="0045468D">
      <w:pPr>
        <w:rPr>
          <w:bCs/>
          <w:lang w:val="vi-VN"/>
        </w:rPr>
      </w:pPr>
      <w:r>
        <w:rPr>
          <w:bCs/>
          <w:lang w:val="vi-VN"/>
        </w:rPr>
        <w:t>b)</w:t>
      </w:r>
      <w:r w:rsidRPr="0045468D">
        <w:rPr>
          <w:bCs/>
          <w:lang w:val="vi-VN"/>
        </w:rPr>
        <w:t xml:space="preserve"> Giai đoạ</w:t>
      </w:r>
      <w:r>
        <w:rPr>
          <w:bCs/>
          <w:lang w:val="vi-VN"/>
        </w:rPr>
        <w:t>n C</w:t>
      </w:r>
      <w:r w:rsidRPr="00726351">
        <w:rPr>
          <w:bCs/>
          <w:lang w:val="vi-VN"/>
        </w:rPr>
        <w:t>ổ</w:t>
      </w:r>
      <w:r w:rsidRPr="0045468D">
        <w:rPr>
          <w:bCs/>
          <w:lang w:val="vi-VN"/>
        </w:rPr>
        <w:t xml:space="preserve"> kiến tạo</w:t>
      </w:r>
    </w:p>
    <w:p w:rsidR="00AC7038" w:rsidRPr="0045468D" w:rsidRDefault="00AC7038" w:rsidP="0045468D">
      <w:pPr>
        <w:rPr>
          <w:bCs/>
          <w:lang w:val="vi-VN"/>
        </w:rPr>
      </w:pPr>
      <w:r>
        <w:rPr>
          <w:bCs/>
          <w:lang w:val="vi-VN"/>
        </w:rPr>
        <w:t>-</w:t>
      </w:r>
      <w:r w:rsidRPr="0045468D">
        <w:rPr>
          <w:bCs/>
          <w:lang w:val="vi-VN"/>
        </w:rPr>
        <w:t xml:space="preserve"> Diễn ra trong hai đại cổ sinh và Trung sinh, kéo dài 500 triệu năm và cách ngày nay ít nhất là 65 triệu năm.</w:t>
      </w:r>
    </w:p>
    <w:p w:rsidR="00AC7038" w:rsidRPr="0045468D" w:rsidRDefault="00AC7038" w:rsidP="0045468D">
      <w:pPr>
        <w:rPr>
          <w:bCs/>
          <w:lang w:val="vi-VN"/>
        </w:rPr>
      </w:pPr>
      <w:r>
        <w:rPr>
          <w:bCs/>
          <w:lang w:val="vi-VN"/>
        </w:rPr>
        <w:t>-</w:t>
      </w:r>
      <w:r w:rsidRPr="0045468D">
        <w:rPr>
          <w:bCs/>
          <w:lang w:val="vi-VN"/>
        </w:rPr>
        <w:t xml:space="preserve"> Trong giai đoạn này có nhiều vận động tạo núi lớn (Ca-lê-đô-ni, Hec-xi-ni, In-đô-xi-ni, Ki-mê-ri) làm thay đổi hẳn hình thể nước ta so với trước. Phần lớn lãnh thổ nước ta đã trở thành đất liền.</w:t>
      </w:r>
    </w:p>
    <w:p w:rsidR="00AC7038" w:rsidRPr="0045468D" w:rsidRDefault="00AC7038" w:rsidP="0045468D">
      <w:pPr>
        <w:rPr>
          <w:bCs/>
          <w:lang w:val="vi-VN"/>
        </w:rPr>
      </w:pPr>
      <w:r>
        <w:rPr>
          <w:bCs/>
          <w:lang w:val="vi-VN"/>
        </w:rPr>
        <w:t>-</w:t>
      </w:r>
      <w:r w:rsidRPr="0045468D">
        <w:rPr>
          <w:bCs/>
          <w:lang w:val="vi-VN"/>
        </w:rPr>
        <w:t xml:space="preserve"> Sinh vật trong giai đoạn này đã phát triển mạnh mẽ. Đây là thời kì cực thịnh của bò sát khủng long và cây hạt trần.</w:t>
      </w:r>
    </w:p>
    <w:p w:rsidR="00AC7038" w:rsidRPr="0045468D" w:rsidRDefault="00AC7038" w:rsidP="0045468D">
      <w:pPr>
        <w:rPr>
          <w:bCs/>
          <w:lang w:val="vi-VN"/>
        </w:rPr>
      </w:pPr>
      <w:r>
        <w:rPr>
          <w:bCs/>
          <w:lang w:val="vi-VN"/>
        </w:rPr>
        <w:t>-</w:t>
      </w:r>
      <w:r w:rsidRPr="0045468D">
        <w:rPr>
          <w:bCs/>
          <w:lang w:val="vi-VN"/>
        </w:rPr>
        <w:t xml:space="preserve"> Giai đoạn Cổ kiến tạo đã để lại những khối núi đá vôi hùng vĩ cùng với những bể</w:t>
      </w:r>
      <w:r>
        <w:rPr>
          <w:bCs/>
          <w:lang w:val="vi-VN"/>
        </w:rPr>
        <w:t xml:space="preserve"> than đá có </w:t>
      </w:r>
      <w:r w:rsidRPr="00DB1B81">
        <w:rPr>
          <w:bCs/>
          <w:lang w:val="vi-VN"/>
        </w:rPr>
        <w:t>tr</w:t>
      </w:r>
      <w:r w:rsidRPr="0045468D">
        <w:rPr>
          <w:bCs/>
          <w:lang w:val="vi-VN"/>
        </w:rPr>
        <w:t>ữ lượng hàng tỉ tấn, tập trung ỡ miền Bắc nước ta và rải rác ở một số nơi.</w:t>
      </w:r>
    </w:p>
    <w:p w:rsidR="00AC7038" w:rsidRPr="0045468D" w:rsidRDefault="00AC7038" w:rsidP="0045468D">
      <w:pPr>
        <w:rPr>
          <w:bCs/>
          <w:lang w:val="vi-VN"/>
        </w:rPr>
      </w:pPr>
      <w:r>
        <w:rPr>
          <w:bCs/>
          <w:lang w:val="vi-VN"/>
        </w:rPr>
        <w:t>-</w:t>
      </w:r>
      <w:r w:rsidRPr="0045468D">
        <w:rPr>
          <w:bCs/>
          <w:lang w:val="vi-VN"/>
        </w:rPr>
        <w:t xml:space="preserve"> Cuối giai đoạ</w:t>
      </w:r>
      <w:r>
        <w:rPr>
          <w:bCs/>
          <w:lang w:val="vi-VN"/>
        </w:rPr>
        <w:t xml:space="preserve">n </w:t>
      </w:r>
      <w:r w:rsidRPr="00726351">
        <w:rPr>
          <w:bCs/>
          <w:lang w:val="vi-VN"/>
        </w:rPr>
        <w:t>C</w:t>
      </w:r>
      <w:r w:rsidRPr="0045468D">
        <w:rPr>
          <w:bCs/>
          <w:lang w:val="vi-VN"/>
        </w:rPr>
        <w:t>ổ kiến tạo, địa hình nước ta bị ngoại lực bào mòn, hạ thấp trở thành những bề mặt san bằng.</w:t>
      </w:r>
    </w:p>
    <w:p w:rsidR="00AC7038" w:rsidRPr="0045468D" w:rsidRDefault="00AC7038" w:rsidP="0045468D">
      <w:pPr>
        <w:rPr>
          <w:bCs/>
          <w:lang w:val="vi-VN"/>
        </w:rPr>
      </w:pPr>
      <w:r>
        <w:rPr>
          <w:bCs/>
          <w:lang w:val="vi-VN"/>
        </w:rPr>
        <w:t>c)</w:t>
      </w:r>
      <w:r w:rsidRPr="0045468D">
        <w:rPr>
          <w:bCs/>
          <w:lang w:val="vi-VN"/>
        </w:rPr>
        <w:t xml:space="preserve"> Giai đoạn Tân kiến tạo</w:t>
      </w:r>
    </w:p>
    <w:p w:rsidR="00AC7038" w:rsidRPr="0045468D" w:rsidRDefault="00AC7038" w:rsidP="0045468D">
      <w:pPr>
        <w:rPr>
          <w:bCs/>
          <w:lang w:val="vi-VN"/>
        </w:rPr>
      </w:pPr>
      <w:r>
        <w:rPr>
          <w:bCs/>
          <w:lang w:val="vi-VN"/>
        </w:rPr>
        <w:t>-</w:t>
      </w:r>
      <w:r w:rsidRPr="0045468D">
        <w:rPr>
          <w:bCs/>
          <w:lang w:val="vi-VN"/>
        </w:rPr>
        <w:t xml:space="preserve"> Đây là giai đoạn tương đối ngắn, diễn ra trong đại Tân sinh và là một giai đoạn rất quan trọng đối với nước ta và thế giới.</w:t>
      </w:r>
    </w:p>
    <w:p w:rsidR="00AC7038" w:rsidRPr="0045468D" w:rsidRDefault="00AC7038" w:rsidP="0045468D">
      <w:pPr>
        <w:rPr>
          <w:bCs/>
          <w:lang w:val="vi-VN"/>
        </w:rPr>
      </w:pPr>
      <w:r>
        <w:rPr>
          <w:bCs/>
          <w:lang w:val="vi-VN"/>
        </w:rPr>
        <w:t>-</w:t>
      </w:r>
      <w:r w:rsidRPr="0045468D">
        <w:rPr>
          <w:bCs/>
          <w:lang w:val="vi-VN"/>
        </w:rPr>
        <w:t xml:space="preserve"> Tại Việt Nam, vận động Tân kiến tạo (vận động Hi-ma-lay-a) diễn ra cách ngày nay khoảng 25 triệu năm và có cường độ mạnh mẽ nhưng không phá vỡ kiến trúc cổ đã hình thành từ trước.</w:t>
      </w:r>
    </w:p>
    <w:p w:rsidR="00AC7038" w:rsidRPr="0045468D" w:rsidRDefault="00AC7038" w:rsidP="0045468D">
      <w:pPr>
        <w:rPr>
          <w:bCs/>
          <w:lang w:val="vi-VN"/>
        </w:rPr>
      </w:pPr>
      <w:r>
        <w:rPr>
          <w:bCs/>
          <w:lang w:val="vi-VN"/>
        </w:rPr>
        <w:t>-</w:t>
      </w:r>
      <w:r w:rsidRPr="0045468D">
        <w:rPr>
          <w:bCs/>
          <w:lang w:val="vi-VN"/>
        </w:rPr>
        <w:t xml:space="preserve"> Trong giai đoạn này, giới sinh vật phát triển phong phú và hoàn thiện. Cây hạt kín và động vật có vú giữ vai trò thống trị.</w:t>
      </w:r>
    </w:p>
    <w:p w:rsidR="00AC7038" w:rsidRPr="0045468D" w:rsidRDefault="00AC7038" w:rsidP="0045468D">
      <w:pPr>
        <w:rPr>
          <w:bCs/>
          <w:lang w:val="vi-VN"/>
        </w:rPr>
      </w:pPr>
      <w:r>
        <w:rPr>
          <w:bCs/>
          <w:lang w:val="vi-VN"/>
        </w:rPr>
        <w:t>-</w:t>
      </w:r>
      <w:r w:rsidRPr="0045468D">
        <w:rPr>
          <w:bCs/>
          <w:lang w:val="vi-VN"/>
        </w:rPr>
        <w:t xml:space="preserve"> Nhiều quá trình tự nhiên xuất hiện trong giai đoạn Tân kiến tạo còn kéo dài cho đến hiện nay. Trong đó nổi bật là:</w:t>
      </w:r>
    </w:p>
    <w:p w:rsidR="00AC7038" w:rsidRPr="0045468D" w:rsidRDefault="00AC7038" w:rsidP="0045468D">
      <w:pPr>
        <w:rPr>
          <w:bCs/>
          <w:lang w:val="vi-VN"/>
        </w:rPr>
      </w:pPr>
      <w:r w:rsidRPr="0045468D">
        <w:rPr>
          <w:bCs/>
          <w:lang w:val="vi-VN"/>
        </w:rPr>
        <w:t>+ Quá trình nâng cao địa hình làm cho sông ngòi trẻ lại và hoạt động mạnh mẽ. Đồi núi cổ được nâng cao và mở rộng.</w:t>
      </w:r>
    </w:p>
    <w:p w:rsidR="00AC7038" w:rsidRPr="0045468D" w:rsidRDefault="00AC7038" w:rsidP="0045468D">
      <w:pPr>
        <w:rPr>
          <w:bCs/>
          <w:lang w:val="vi-VN"/>
        </w:rPr>
      </w:pPr>
      <w:r w:rsidRPr="0045468D">
        <w:rPr>
          <w:bCs/>
          <w:lang w:val="vi-VN"/>
        </w:rPr>
        <w:t>+ Quá trình hình thành các cao nguyên badan và các đồng bằng phù sa trẻ.</w:t>
      </w:r>
    </w:p>
    <w:p w:rsidR="00AC7038" w:rsidRPr="0045468D" w:rsidRDefault="00AC7038" w:rsidP="0045468D">
      <w:pPr>
        <w:rPr>
          <w:bCs/>
          <w:lang w:val="vi-VN"/>
        </w:rPr>
      </w:pPr>
      <w:r w:rsidRPr="0045468D">
        <w:rPr>
          <w:bCs/>
          <w:lang w:val="vi-VN"/>
        </w:rPr>
        <w:lastRenderedPageBreak/>
        <w:t>+ Quá trình mở rộng Biển Đông và quá trình thành tạo các bể dầu khí ở thềm lục địa và ở đồng bằng châu thổ.</w:t>
      </w:r>
    </w:p>
    <w:p w:rsidR="00AC7038" w:rsidRPr="0020687C" w:rsidRDefault="00AC7038" w:rsidP="0045468D">
      <w:pPr>
        <w:rPr>
          <w:bCs/>
        </w:rPr>
      </w:pPr>
      <w:r w:rsidRPr="0020687C">
        <w:rPr>
          <w:bCs/>
        </w:rPr>
        <w:t>+ Quá trình tiến hóa của sinh vật.</w:t>
      </w:r>
    </w:p>
    <w:p w:rsidR="00AC7038" w:rsidRPr="0020687C" w:rsidRDefault="00AC7038" w:rsidP="0045468D">
      <w:pPr>
        <w:rPr>
          <w:bCs/>
        </w:rPr>
      </w:pPr>
      <w:r>
        <w:rPr>
          <w:bCs/>
        </w:rPr>
        <w:t xml:space="preserve">- </w:t>
      </w:r>
      <w:r w:rsidRPr="0020687C">
        <w:rPr>
          <w:bCs/>
        </w:rPr>
        <w:t>Sự kiện nổi bật trong giai đoạn này là sự xuất hiện của loài người trên Trái Đất. Đây là đỉnh cao của sự tiến hóa sinh học trong lớp vỏ địa lí Trái Đất.</w:t>
      </w:r>
    </w:p>
    <w:p w:rsidR="00AC7038" w:rsidRPr="0020687C" w:rsidRDefault="00AC7038" w:rsidP="0045468D">
      <w:pPr>
        <w:rPr>
          <w:bCs/>
        </w:rPr>
      </w:pPr>
      <w:r>
        <w:rPr>
          <w:bCs/>
        </w:rPr>
        <w:t xml:space="preserve">- </w:t>
      </w:r>
      <w:r w:rsidRPr="0020687C">
        <w:rPr>
          <w:bCs/>
        </w:rPr>
        <w:t>Ở Việt Nam, con người đã có mặt từ rất sớm, đánh dấu một thời đại mới trong lịch sử tự nhiên nước ta.</w:t>
      </w:r>
    </w:p>
    <w:p w:rsidR="00AC7038" w:rsidRPr="0045468D" w:rsidRDefault="00AC7038" w:rsidP="00EC1C0B">
      <w:pPr>
        <w:rPr>
          <w:bCs/>
        </w:rPr>
      </w:pPr>
      <w:r w:rsidRPr="0020687C">
        <w:rPr>
          <w:bCs/>
        </w:rPr>
        <w:t>Tóm lại, sau hàng trăm triệu năm lãnh thổ nước ta đã được xác lập và phát triển hoàn chỉnh. Lịch sử ấy cũng sản sinh những nguồn khoáng sản phong phú, đa dạng mà chúng ta còn chưa biế</w:t>
      </w:r>
      <w:r>
        <w:rPr>
          <w:bCs/>
        </w:rPr>
        <w:t>t.</w:t>
      </w:r>
    </w:p>
    <w:p w:rsidR="00AC7038" w:rsidRPr="0045468D" w:rsidRDefault="00AC7038" w:rsidP="00EC1C0B">
      <w:pPr>
        <w:rPr>
          <w:bCs/>
        </w:rPr>
      </w:pPr>
      <w:r>
        <w:rPr>
          <w:b/>
          <w:bCs/>
          <w:lang w:val="vi-VN"/>
        </w:rPr>
        <w:t>Câu 4</w:t>
      </w:r>
      <w:r w:rsidRPr="002A3944">
        <w:rPr>
          <w:b/>
          <w:bCs/>
          <w:lang w:val="vi-VN"/>
        </w:rPr>
        <w:t>.</w:t>
      </w:r>
      <w:r w:rsidRPr="0045468D">
        <w:rPr>
          <w:bCs/>
        </w:rPr>
        <w:t xml:space="preserve"> </w:t>
      </w:r>
      <w:r w:rsidRPr="0045468D">
        <w:rPr>
          <w:b/>
          <w:bCs/>
          <w:i/>
        </w:rPr>
        <w:t>Sự hình thành các bể than cho biết khí hậu và thực vật ở nước ta vào giai đoạn Cổ kiến tạo như thế nào?</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45468D" w:rsidRDefault="00AC7038" w:rsidP="00EC1C0B">
      <w:pPr>
        <w:rPr>
          <w:bCs/>
          <w:lang w:val="vi-VN"/>
        </w:rPr>
      </w:pPr>
      <w:r w:rsidRPr="0045468D">
        <w:rPr>
          <w:bCs/>
          <w:lang w:val="vi-VN"/>
        </w:rPr>
        <w:t>Các mỏ than đá lớn ở nước ta có tuổi Trung sinh (MZ). Chúng cho biết khí hậu lúc đó rất nóng ẩm, rừng cây phát triển mạnh mẽ. Các loài thực vật hóa than cho biết các loài thực vật thống trị lúc đó ỉà các họ dương xỉ và cây hạt trầ</w:t>
      </w:r>
      <w:r>
        <w:rPr>
          <w:bCs/>
          <w:lang w:val="vi-VN"/>
        </w:rPr>
        <w:t>n.</w:t>
      </w:r>
    </w:p>
    <w:p w:rsidR="00AC7038" w:rsidRPr="0045468D" w:rsidRDefault="00AC7038" w:rsidP="00EC1C0B">
      <w:pPr>
        <w:rPr>
          <w:bCs/>
          <w:lang w:val="vi-VN"/>
        </w:rPr>
      </w:pPr>
      <w:r>
        <w:rPr>
          <w:b/>
          <w:bCs/>
          <w:lang w:val="vi-VN"/>
        </w:rPr>
        <w:t>Câu 5</w:t>
      </w:r>
      <w:r w:rsidRPr="002A3944">
        <w:rPr>
          <w:b/>
          <w:bCs/>
          <w:lang w:val="vi-VN"/>
        </w:rPr>
        <w:t>.</w:t>
      </w:r>
      <w:r w:rsidRPr="0045468D">
        <w:rPr>
          <w:bCs/>
          <w:lang w:val="vi-VN"/>
        </w:rPr>
        <w:t xml:space="preserve"> Nêu ý nghĩa của giai đoạn Tân kiến tạo đối với sự phát triển lãnh thổ nước ta hiệ</w:t>
      </w:r>
      <w:r>
        <w:rPr>
          <w:bCs/>
          <w:lang w:val="vi-VN"/>
        </w:rPr>
        <w:t>n nay.</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45468D" w:rsidRDefault="00AC7038" w:rsidP="0045468D">
      <w:pPr>
        <w:rPr>
          <w:bCs/>
          <w:lang w:val="vi-VN"/>
        </w:rPr>
      </w:pPr>
      <w:r>
        <w:rPr>
          <w:bCs/>
          <w:lang w:val="vi-VN"/>
        </w:rPr>
        <w:t>-</w:t>
      </w:r>
      <w:r w:rsidRPr="0045468D">
        <w:rPr>
          <w:bCs/>
          <w:lang w:val="vi-VN"/>
        </w:rPr>
        <w:t xml:space="preserve"> Nâng cao địa hình, làm cho núi non, sông ngòi trẻ lại.</w:t>
      </w:r>
    </w:p>
    <w:p w:rsidR="00AC7038" w:rsidRPr="0045468D" w:rsidRDefault="00AC7038" w:rsidP="0045468D">
      <w:pPr>
        <w:rPr>
          <w:bCs/>
          <w:lang w:val="vi-VN"/>
        </w:rPr>
      </w:pPr>
      <w:r>
        <w:rPr>
          <w:bCs/>
          <w:lang w:val="vi-VN"/>
        </w:rPr>
        <w:t>-</w:t>
      </w:r>
      <w:r w:rsidRPr="0045468D">
        <w:rPr>
          <w:bCs/>
          <w:lang w:val="vi-VN"/>
        </w:rPr>
        <w:t xml:space="preserve"> Xuất hiện các cao nguyên badan núi lửa.</w:t>
      </w:r>
    </w:p>
    <w:p w:rsidR="00AC7038" w:rsidRPr="0045468D" w:rsidRDefault="00AC7038" w:rsidP="0045468D">
      <w:pPr>
        <w:rPr>
          <w:bCs/>
          <w:lang w:val="vi-VN"/>
        </w:rPr>
      </w:pPr>
      <w:r>
        <w:rPr>
          <w:bCs/>
          <w:lang w:val="vi-VN"/>
        </w:rPr>
        <w:t>-</w:t>
      </w:r>
      <w:r w:rsidRPr="0045468D">
        <w:rPr>
          <w:bCs/>
          <w:lang w:val="vi-VN"/>
        </w:rPr>
        <w:t xml:space="preserve"> Sụt lún tại các vùng đồng bằng phù sa trẻ.</w:t>
      </w:r>
    </w:p>
    <w:p w:rsidR="00AC7038" w:rsidRPr="0020687C" w:rsidRDefault="00AC7038" w:rsidP="0045468D">
      <w:pPr>
        <w:rPr>
          <w:bCs/>
        </w:rPr>
      </w:pPr>
      <w:r>
        <w:rPr>
          <w:bCs/>
        </w:rPr>
        <w:t xml:space="preserve">- </w:t>
      </w:r>
      <w:r w:rsidRPr="0020687C">
        <w:rPr>
          <w:bCs/>
        </w:rPr>
        <w:t>Mở rộng Biển Đông.</w:t>
      </w:r>
    </w:p>
    <w:p w:rsidR="00AC7038" w:rsidRPr="0045468D" w:rsidRDefault="00AC7038" w:rsidP="00EC1C0B">
      <w:pPr>
        <w:rPr>
          <w:bCs/>
        </w:rPr>
      </w:pPr>
      <w:r>
        <w:rPr>
          <w:bCs/>
        </w:rPr>
        <w:t xml:space="preserve">- </w:t>
      </w:r>
      <w:r w:rsidRPr="0020687C">
        <w:rPr>
          <w:bCs/>
        </w:rPr>
        <w:t>Góp phần hình thành các khoáng sản: dầ</w:t>
      </w:r>
      <w:r>
        <w:rPr>
          <w:bCs/>
        </w:rPr>
        <w:t>u khí, bôxít, than bùn,...</w:t>
      </w:r>
    </w:p>
    <w:p w:rsidR="00AC7038" w:rsidRPr="002A3944" w:rsidRDefault="00AC7038" w:rsidP="00EC1C0B">
      <w:pPr>
        <w:rPr>
          <w:b/>
          <w:bCs/>
          <w:lang w:val="vi-VN"/>
        </w:rPr>
      </w:pPr>
    </w:p>
    <w:p w:rsidR="00AC7038" w:rsidRPr="00FF37B6" w:rsidRDefault="00AC7038" w:rsidP="00EC1C0B">
      <w:pPr>
        <w:rPr>
          <w:bCs/>
        </w:rPr>
      </w:pPr>
      <w:r>
        <w:rPr>
          <w:b/>
          <w:bCs/>
          <w:lang w:val="vi-VN"/>
        </w:rPr>
        <w:t xml:space="preserve">BÀI </w:t>
      </w:r>
      <w:r>
        <w:rPr>
          <w:b/>
          <w:bCs/>
        </w:rPr>
        <w:t xml:space="preserve">26. </w:t>
      </w:r>
      <w:r w:rsidRPr="00FF37B6">
        <w:rPr>
          <w:b/>
          <w:bCs/>
        </w:rPr>
        <w:t>ĐẶC ĐIỂM TÀI NGUYÊN KHOÁNG SẢN VIỆT NAM</w:t>
      </w:r>
    </w:p>
    <w:p w:rsidR="00AC7038" w:rsidRPr="00FF37B6" w:rsidRDefault="00AC7038" w:rsidP="00EC1C0B">
      <w:pPr>
        <w:rPr>
          <w:b/>
          <w:bCs/>
          <w:i/>
        </w:rPr>
      </w:pPr>
      <w:r>
        <w:rPr>
          <w:b/>
          <w:bCs/>
          <w:lang w:val="vi-VN"/>
        </w:rPr>
        <w:t>Câu 1</w:t>
      </w:r>
      <w:r w:rsidRPr="00FF37B6">
        <w:rPr>
          <w:b/>
          <w:bCs/>
          <w:i/>
          <w:lang w:val="vi-VN"/>
        </w:rPr>
        <w:t>.</w:t>
      </w:r>
      <w:r w:rsidRPr="00FF37B6">
        <w:rPr>
          <w:b/>
          <w:i/>
        </w:rPr>
        <w:t xml:space="preserve"> </w:t>
      </w:r>
      <w:r w:rsidRPr="00FF37B6">
        <w:rPr>
          <w:b/>
          <w:bCs/>
          <w:i/>
        </w:rPr>
        <w:t>Em hãy chứng minh rằng nước ta có nguồn tài nguyên khoáng sản phong phú, đa dạng.</w:t>
      </w:r>
    </w:p>
    <w:p w:rsidR="00AC7038" w:rsidRPr="002A3944" w:rsidRDefault="00AC7038" w:rsidP="002A3944">
      <w:pPr>
        <w:jc w:val="center"/>
        <w:rPr>
          <w:b/>
          <w:i/>
          <w:lang w:val="vi-VN"/>
        </w:rPr>
      </w:pPr>
      <w:r w:rsidRPr="002A3944">
        <w:rPr>
          <w:b/>
          <w:i/>
          <w:lang w:val="vi-VN"/>
        </w:rPr>
        <w:t>Gợi ý làm bài</w:t>
      </w:r>
    </w:p>
    <w:p w:rsidR="00AC7038" w:rsidRPr="00FF37B6" w:rsidRDefault="00AC7038" w:rsidP="00FF37B6">
      <w:pPr>
        <w:rPr>
          <w:bCs/>
          <w:lang w:val="vi-VN"/>
        </w:rPr>
      </w:pPr>
      <w:r>
        <w:rPr>
          <w:bCs/>
          <w:lang w:val="vi-VN"/>
        </w:rPr>
        <w:t>-</w:t>
      </w:r>
      <w:r w:rsidRPr="00FF37B6">
        <w:rPr>
          <w:bCs/>
          <w:lang w:val="vi-VN"/>
        </w:rPr>
        <w:t xml:space="preserve"> Hiệ</w:t>
      </w:r>
      <w:r>
        <w:rPr>
          <w:bCs/>
          <w:lang w:val="vi-VN"/>
        </w:rPr>
        <w:t>n nay đã kh</w:t>
      </w:r>
      <w:r w:rsidRPr="00FF37B6">
        <w:rPr>
          <w:bCs/>
          <w:lang w:val="vi-VN"/>
        </w:rPr>
        <w:t>ảo sát, thăm dò được khoảng 5000 điểm quặng và tụ khoáng của gần 60 loại khoáng sản khác nhau, trong đó có nhiều loại đã và đang được khai thác.</w:t>
      </w:r>
    </w:p>
    <w:p w:rsidR="00AC7038" w:rsidRPr="00FF37B6" w:rsidRDefault="00AC7038" w:rsidP="00EC1C0B">
      <w:pPr>
        <w:rPr>
          <w:bCs/>
          <w:lang w:val="vi-VN"/>
        </w:rPr>
      </w:pPr>
      <w:r>
        <w:rPr>
          <w:bCs/>
          <w:lang w:val="vi-VN"/>
        </w:rPr>
        <w:t>-</w:t>
      </w:r>
      <w:r w:rsidRPr="00FF37B6">
        <w:rPr>
          <w:bCs/>
          <w:lang w:val="vi-VN"/>
        </w:rPr>
        <w:t xml:space="preserve"> Phần lớn các khoáng sản của nước ta có trữ lượng vừa và nhỏ. Mộ</w:t>
      </w:r>
      <w:r>
        <w:rPr>
          <w:bCs/>
          <w:lang w:val="vi-VN"/>
        </w:rPr>
        <w:t>t s</w:t>
      </w:r>
      <w:r w:rsidRPr="00FF37B6">
        <w:rPr>
          <w:bCs/>
          <w:lang w:val="vi-VN"/>
        </w:rPr>
        <w:t>ố mỏ khoáng sản có trữ lượng lớn là than, dầu khí, apatit, đá vôi, sắt, crôm, đồng, thiếc, bôxit (quặ</w:t>
      </w:r>
      <w:r>
        <w:rPr>
          <w:bCs/>
          <w:lang w:val="vi-VN"/>
        </w:rPr>
        <w:t>ng nhôm).</w:t>
      </w:r>
    </w:p>
    <w:p w:rsidR="00AC7038" w:rsidRPr="00FF37B6" w:rsidRDefault="00AC7038" w:rsidP="00EC1C0B">
      <w:pPr>
        <w:rPr>
          <w:b/>
          <w:bCs/>
          <w:i/>
          <w:lang w:val="vi-VN"/>
        </w:rPr>
      </w:pPr>
      <w:r>
        <w:rPr>
          <w:b/>
          <w:bCs/>
          <w:lang w:val="vi-VN"/>
        </w:rPr>
        <w:t>Câu 2</w:t>
      </w:r>
      <w:r w:rsidRPr="002A3944">
        <w:rPr>
          <w:b/>
          <w:bCs/>
          <w:lang w:val="vi-VN"/>
        </w:rPr>
        <w:t>.</w:t>
      </w:r>
      <w:r w:rsidRPr="00FF37B6">
        <w:rPr>
          <w:bCs/>
          <w:lang w:val="vi-VN"/>
        </w:rPr>
        <w:t xml:space="preserve"> </w:t>
      </w:r>
      <w:r w:rsidRPr="00FF37B6">
        <w:rPr>
          <w:b/>
          <w:bCs/>
          <w:i/>
          <w:lang w:val="vi-VN"/>
        </w:rPr>
        <w:t>Hãy giải thích vì sao nước ta lại giàu có về tài nguyên khoáng sản?</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F37B6" w:rsidRDefault="00AC7038" w:rsidP="00FF37B6">
      <w:pPr>
        <w:rPr>
          <w:bCs/>
          <w:lang w:val="vi-VN"/>
        </w:rPr>
      </w:pPr>
      <w:r w:rsidRPr="00FF37B6">
        <w:rPr>
          <w:bCs/>
          <w:lang w:val="vi-VN"/>
        </w:rPr>
        <w:t>Sự giàu có tài nguyên khoáng sản nước ta do các nguyên nhân chính sau đây:</w:t>
      </w:r>
    </w:p>
    <w:p w:rsidR="00AC7038" w:rsidRPr="00FF37B6" w:rsidRDefault="00AC7038" w:rsidP="00FF37B6">
      <w:pPr>
        <w:rPr>
          <w:bCs/>
          <w:lang w:val="vi-VN"/>
        </w:rPr>
      </w:pPr>
      <w:r>
        <w:rPr>
          <w:bCs/>
          <w:lang w:val="vi-VN"/>
        </w:rPr>
        <w:t>-</w:t>
      </w:r>
      <w:r w:rsidRPr="00FF37B6">
        <w:rPr>
          <w:bCs/>
          <w:lang w:val="vi-VN"/>
        </w:rPr>
        <w:t xml:space="preserve"> Việt Nam có lịch sử địa chất, kiến tạo rất lâu dài, phức tạp.</w:t>
      </w:r>
    </w:p>
    <w:p w:rsidR="00AC7038" w:rsidRPr="0020687C" w:rsidRDefault="00AC7038" w:rsidP="00FF37B6">
      <w:pPr>
        <w:rPr>
          <w:bCs/>
        </w:rPr>
      </w:pPr>
      <w:r w:rsidRPr="00FF37B6">
        <w:rPr>
          <w:bCs/>
          <w:lang w:val="vi-VN"/>
        </w:rPr>
        <w:t>- Việt Nam trả</w:t>
      </w:r>
      <w:r>
        <w:rPr>
          <w:bCs/>
          <w:lang w:val="vi-VN"/>
        </w:rPr>
        <w:t>i qua r</w:t>
      </w:r>
      <w:r w:rsidRPr="00FF37B6">
        <w:rPr>
          <w:bCs/>
          <w:lang w:val="vi-VN"/>
        </w:rPr>
        <w:t xml:space="preserve">ất nhiều chu kì kiến tạo lớn. </w:t>
      </w:r>
      <w:r w:rsidRPr="0020687C">
        <w:rPr>
          <w:bCs/>
        </w:rPr>
        <w:t>Mỗi chu kì kiến tạo sản sinh một hệ khoáng sản đặc trưng.</w:t>
      </w:r>
    </w:p>
    <w:p w:rsidR="00AC7038" w:rsidRPr="0020687C" w:rsidRDefault="00AC7038" w:rsidP="00FF37B6">
      <w:pPr>
        <w:rPr>
          <w:bCs/>
        </w:rPr>
      </w:pPr>
      <w:r>
        <w:rPr>
          <w:bCs/>
        </w:rPr>
        <w:t xml:space="preserve">- </w:t>
      </w:r>
      <w:r w:rsidRPr="0020687C">
        <w:rPr>
          <w:bCs/>
        </w:rPr>
        <w:t>Việt Nam nằm ở vị trí tiếp giáp của hai vành đai sinh khoáng lớn của thế giới là Địa Trung Hải và Thái Binh Dương.</w:t>
      </w:r>
    </w:p>
    <w:p w:rsidR="00AC7038" w:rsidRPr="00FF37B6" w:rsidRDefault="00AC7038" w:rsidP="00EC1C0B">
      <w:pPr>
        <w:rPr>
          <w:bCs/>
        </w:rPr>
      </w:pPr>
      <w:r>
        <w:rPr>
          <w:bCs/>
        </w:rPr>
        <w:lastRenderedPageBreak/>
        <w:t xml:space="preserve">- </w:t>
      </w:r>
      <w:r w:rsidRPr="0020687C">
        <w:rPr>
          <w:bCs/>
        </w:rPr>
        <w:t>Sự phát hiện, thăm dò, tìm kiếm khoáng sản của ngành địa chất nước ta ngày càng có hiệu quả</w:t>
      </w:r>
      <w:r>
        <w:rPr>
          <w:bCs/>
        </w:rPr>
        <w:t>.</w:t>
      </w:r>
    </w:p>
    <w:p w:rsidR="00AC7038" w:rsidRDefault="00AC7038" w:rsidP="00EC1C0B">
      <w:pPr>
        <w:rPr>
          <w:b/>
          <w:bCs/>
          <w:lang w:val="vi-VN"/>
        </w:rPr>
      </w:pPr>
      <w:r>
        <w:rPr>
          <w:b/>
          <w:bCs/>
          <w:lang w:val="vi-VN"/>
        </w:rPr>
        <w:t>Câu 3</w:t>
      </w:r>
      <w:r w:rsidRPr="002A3944">
        <w:rPr>
          <w:b/>
          <w:bCs/>
          <w:lang w:val="vi-VN"/>
        </w:rPr>
        <w:t>.</w:t>
      </w:r>
      <w:r w:rsidRPr="00FF37B6">
        <w:rPr>
          <w:bCs/>
        </w:rPr>
        <w:t xml:space="preserve"> </w:t>
      </w:r>
      <w:r w:rsidRPr="00FF37B6">
        <w:rPr>
          <w:b/>
          <w:bCs/>
          <w:i/>
        </w:rPr>
        <w:t>Em hãy nêu một số nguyên nhân làm cạn kiệt nhanh chóng một số tài nguyên khoáng sản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F37B6" w:rsidRDefault="00AC7038" w:rsidP="00FF37B6">
      <w:pPr>
        <w:rPr>
          <w:bCs/>
          <w:lang w:val="vi-VN"/>
        </w:rPr>
      </w:pPr>
      <w:r>
        <w:rPr>
          <w:bCs/>
          <w:lang w:val="vi-VN"/>
        </w:rPr>
        <w:t>-</w:t>
      </w:r>
      <w:r w:rsidRPr="00FF37B6">
        <w:rPr>
          <w:bCs/>
          <w:lang w:val="vi-VN"/>
        </w:rPr>
        <w:t xml:space="preserve"> Quản lí lỏng lẻ</w:t>
      </w:r>
      <w:r>
        <w:rPr>
          <w:bCs/>
          <w:lang w:val="vi-VN"/>
        </w:rPr>
        <w:t xml:space="preserve">o, </w:t>
      </w:r>
      <w:r w:rsidRPr="00F85A87">
        <w:rPr>
          <w:bCs/>
          <w:lang w:val="vi-VN"/>
        </w:rPr>
        <w:t>t</w:t>
      </w:r>
      <w:r w:rsidRPr="00FF37B6">
        <w:rPr>
          <w:bCs/>
          <w:lang w:val="vi-VN"/>
        </w:rPr>
        <w:t>ự do khai thác bừa bãi (than, vàng, sắt, thiếc, đá quý,...).</w:t>
      </w:r>
    </w:p>
    <w:p w:rsidR="00AC7038" w:rsidRPr="00FF37B6" w:rsidRDefault="00AC7038" w:rsidP="00FF37B6">
      <w:pPr>
        <w:rPr>
          <w:bCs/>
          <w:lang w:val="vi-VN"/>
        </w:rPr>
      </w:pPr>
      <w:r>
        <w:rPr>
          <w:bCs/>
          <w:lang w:val="vi-VN"/>
        </w:rPr>
        <w:t>-</w:t>
      </w:r>
      <w:r w:rsidRPr="00FF37B6">
        <w:rPr>
          <w:bCs/>
          <w:lang w:val="vi-VN"/>
        </w:rPr>
        <w:t xml:space="preserve"> Kĩ thuật khai thác lạc hậu, hàm lượng quặng còn nhiều trong chất thải bỏ.</w:t>
      </w:r>
    </w:p>
    <w:p w:rsidR="00AC7038" w:rsidRPr="00FF37B6" w:rsidRDefault="00AC7038" w:rsidP="00EC1C0B">
      <w:pPr>
        <w:rPr>
          <w:bCs/>
          <w:lang w:val="vi-VN"/>
        </w:rPr>
      </w:pPr>
      <w:r>
        <w:rPr>
          <w:bCs/>
          <w:lang w:val="vi-VN"/>
        </w:rPr>
        <w:t>-</w:t>
      </w:r>
      <w:r w:rsidRPr="00FF37B6">
        <w:rPr>
          <w:bCs/>
          <w:lang w:val="vi-VN"/>
        </w:rPr>
        <w:t xml:space="preserve"> Thăm dò đánh giá không chính xác về trữ lượng, hàm lượng, phân bố làm cho khai thác gặp khó khăn và đầ</w:t>
      </w:r>
      <w:r>
        <w:rPr>
          <w:bCs/>
          <w:lang w:val="vi-VN"/>
        </w:rPr>
        <w:t>u tư lãng phí.</w:t>
      </w:r>
    </w:p>
    <w:p w:rsidR="00AC7038" w:rsidRPr="00FF37B6" w:rsidRDefault="00AC7038" w:rsidP="00EC1C0B">
      <w:pPr>
        <w:rPr>
          <w:b/>
          <w:bCs/>
          <w:lang w:val="vi-VN"/>
        </w:rPr>
      </w:pPr>
      <w:r>
        <w:rPr>
          <w:b/>
          <w:bCs/>
          <w:lang w:val="vi-VN"/>
        </w:rPr>
        <w:t>Câu 4</w:t>
      </w:r>
      <w:r w:rsidRPr="002A3944">
        <w:rPr>
          <w:b/>
          <w:bCs/>
          <w:lang w:val="vi-VN"/>
        </w:rPr>
        <w:t>.</w:t>
      </w:r>
      <w:r w:rsidRPr="00FF37B6">
        <w:rPr>
          <w:bCs/>
          <w:lang w:val="vi-VN"/>
        </w:rPr>
        <w:t xml:space="preserve"> </w:t>
      </w:r>
      <w:r w:rsidRPr="00FF37B6">
        <w:rPr>
          <w:b/>
          <w:bCs/>
          <w:i/>
          <w:lang w:val="vi-VN"/>
        </w:rPr>
        <w:t>Nêu sự hình thành các vùng mỏ chính ở nước ta</w:t>
      </w:r>
      <w:r w:rsidRPr="00FF37B6">
        <w:rPr>
          <w:bCs/>
          <w:lang w:val="vi-VN"/>
        </w:rPr>
        <w:t>.</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F37B6" w:rsidRDefault="00AC7038" w:rsidP="00FF37B6">
      <w:pPr>
        <w:rPr>
          <w:bCs/>
          <w:lang w:val="vi-VN"/>
        </w:rPr>
      </w:pPr>
      <w:r>
        <w:rPr>
          <w:bCs/>
          <w:lang w:val="vi-VN"/>
        </w:rPr>
        <w:t>-</w:t>
      </w:r>
      <w:r w:rsidRPr="00FF37B6">
        <w:rPr>
          <w:bCs/>
          <w:lang w:val="vi-VN"/>
        </w:rPr>
        <w:t xml:space="preserve"> Giai đoạn Tiền Cambri: có các mỏ than chì, đồng, sắt, đá quý,... ph</w:t>
      </w:r>
      <w:r>
        <w:rPr>
          <w:bCs/>
          <w:lang w:val="vi-VN"/>
        </w:rPr>
        <w:t>ân b</w:t>
      </w:r>
      <w:r w:rsidRPr="00FF37B6">
        <w:rPr>
          <w:bCs/>
          <w:lang w:val="vi-VN"/>
        </w:rPr>
        <w:t>ố tại các nền cổ Việt Bắc, Hoàng Liên Sơn, Kon Tum,...</w:t>
      </w:r>
    </w:p>
    <w:p w:rsidR="00AC7038" w:rsidRPr="00FF37B6" w:rsidRDefault="00AC7038" w:rsidP="00FF37B6">
      <w:pPr>
        <w:rPr>
          <w:bCs/>
          <w:lang w:val="vi-VN"/>
        </w:rPr>
      </w:pPr>
      <w:r>
        <w:rPr>
          <w:bCs/>
          <w:lang w:val="vi-VN"/>
        </w:rPr>
        <w:t>-</w:t>
      </w:r>
      <w:r w:rsidRPr="00FF37B6">
        <w:rPr>
          <w:bCs/>
          <w:lang w:val="vi-VN"/>
        </w:rPr>
        <w:t xml:space="preserve"> Giai đoạn cổ kiến tạo: có nhiều vận động tạo núi lớn, đã sản sinh rất nhiều loại khoáng sả</w:t>
      </w:r>
      <w:r>
        <w:rPr>
          <w:bCs/>
          <w:lang w:val="vi-VN"/>
        </w:rPr>
        <w:t>n và phân b</w:t>
      </w:r>
      <w:r w:rsidRPr="008027F1">
        <w:rPr>
          <w:bCs/>
          <w:lang w:val="vi-VN"/>
        </w:rPr>
        <w:t>ố</w:t>
      </w:r>
      <w:r w:rsidRPr="00FF37B6">
        <w:rPr>
          <w:bCs/>
          <w:lang w:val="vi-VN"/>
        </w:rPr>
        <w:t xml:space="preserve"> trên khắp lãnh thổ nước ta. Các khoáng sản chính là apatit, than, sắt, thiếc, mangan, titan, vàng, đất hiếm, bôxít trầm tích, đá vôi, đá quý,...</w:t>
      </w:r>
    </w:p>
    <w:p w:rsidR="00AC7038" w:rsidRPr="00FF37B6" w:rsidRDefault="00AC7038" w:rsidP="00EC1C0B">
      <w:pPr>
        <w:rPr>
          <w:bCs/>
          <w:lang w:val="vi-VN"/>
        </w:rPr>
      </w:pPr>
      <w:r w:rsidRPr="00FF37B6">
        <w:rPr>
          <w:bCs/>
          <w:lang w:val="vi-VN"/>
        </w:rPr>
        <w:t xml:space="preserve">- Giai đoạn Tân kiến tạo: khoáng sản chủ yếu là dầu mỏ, khí đốt, than nâu, than bùn tập trung ở các bồn trầm tích ngoài thềm lục địa và dưới đồng bằng châu thổ sông Hồng, sông Cửu Long..., các mỏ bôxít (quặng nhôm) ở Tây Nguyên. </w:t>
      </w:r>
    </w:p>
    <w:p w:rsidR="00AC7038" w:rsidRPr="00FF37B6" w:rsidRDefault="00AC7038" w:rsidP="00EC1C0B">
      <w:pPr>
        <w:rPr>
          <w:b/>
          <w:bCs/>
          <w:i/>
          <w:lang w:val="vi-VN"/>
        </w:rPr>
      </w:pPr>
      <w:r>
        <w:rPr>
          <w:b/>
          <w:bCs/>
          <w:lang w:val="vi-VN"/>
        </w:rPr>
        <w:t>Câu 5</w:t>
      </w:r>
      <w:r w:rsidRPr="002A3944">
        <w:rPr>
          <w:b/>
          <w:bCs/>
          <w:lang w:val="vi-VN"/>
        </w:rPr>
        <w:t>.</w:t>
      </w:r>
      <w:r w:rsidRPr="00FF37B6">
        <w:rPr>
          <w:bCs/>
          <w:lang w:val="vi-VN"/>
        </w:rPr>
        <w:t xml:space="preserve"> </w:t>
      </w:r>
      <w:r w:rsidRPr="00FF37B6">
        <w:rPr>
          <w:b/>
          <w:bCs/>
          <w:i/>
          <w:lang w:val="vi-VN"/>
        </w:rPr>
        <w:t>Trình bày vấn đề khai thác và bảo vệ tài nguyên khoáng sản ở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F37B6" w:rsidRDefault="00AC7038" w:rsidP="00FF37B6">
      <w:pPr>
        <w:rPr>
          <w:bCs/>
          <w:lang w:val="vi-VN"/>
        </w:rPr>
      </w:pPr>
      <w:r>
        <w:rPr>
          <w:bCs/>
          <w:lang w:val="vi-VN"/>
        </w:rPr>
        <w:t>-</w:t>
      </w:r>
      <w:r w:rsidRPr="00FF37B6">
        <w:rPr>
          <w:bCs/>
          <w:lang w:val="vi-VN"/>
        </w:rPr>
        <w:t xml:space="preserve"> Khoáng sản là loại tài nguyên không thể phục hồi. Do đó, cần phải khai thác hợp lí, sử dụng tiết kiệm và có hiệu quả nguồn tài nguyên này.</w:t>
      </w:r>
    </w:p>
    <w:p w:rsidR="00AC7038" w:rsidRPr="00FF37B6" w:rsidRDefault="00AC7038" w:rsidP="00FF37B6">
      <w:pPr>
        <w:rPr>
          <w:bCs/>
          <w:lang w:val="vi-VN"/>
        </w:rPr>
      </w:pPr>
      <w:r>
        <w:rPr>
          <w:bCs/>
          <w:lang w:val="vi-VN"/>
        </w:rPr>
        <w:t>-</w:t>
      </w:r>
      <w:r w:rsidRPr="00FF37B6">
        <w:rPr>
          <w:bCs/>
          <w:lang w:val="vi-VN"/>
        </w:rPr>
        <w:t xml:space="preserve"> Hiện nay, một số khoáng sản của nước ta có nguy cơ bị cạn kiệt và sử dụng lãng phí.</w:t>
      </w:r>
    </w:p>
    <w:p w:rsidR="00AC7038" w:rsidRPr="00FF37B6" w:rsidRDefault="00AC7038" w:rsidP="00EC1C0B">
      <w:pPr>
        <w:rPr>
          <w:bCs/>
        </w:rPr>
      </w:pPr>
      <w:r w:rsidRPr="0020687C">
        <w:rPr>
          <w:bCs/>
        </w:rPr>
        <w:t>-Việc khai thác, vận chuyển và chế biến khoáng sản ở một số vùng như vùng mỏ Quảng Ninh, Thái Nguyên, Vũng Tàu,... đã làm ô nhiễm môi trường sinh thái, cần phải thực hiện nghiêm chỉnh Luật khoáng sản của Nhà nướ</w:t>
      </w:r>
      <w:r>
        <w:rPr>
          <w:bCs/>
        </w:rPr>
        <w:t>c ta.</w:t>
      </w:r>
    </w:p>
    <w:p w:rsidR="00AC7038" w:rsidRPr="00FF37B6" w:rsidRDefault="00AC7038" w:rsidP="00EC1C0B">
      <w:pPr>
        <w:rPr>
          <w:lang w:val="vi-VN"/>
        </w:rPr>
      </w:pPr>
      <w:r>
        <w:rPr>
          <w:b/>
          <w:bCs/>
          <w:lang w:val="vi-VN"/>
        </w:rPr>
        <w:t>Câu 6</w:t>
      </w:r>
      <w:r w:rsidRPr="002A3944">
        <w:rPr>
          <w:b/>
          <w:bCs/>
          <w:lang w:val="vi-VN"/>
        </w:rPr>
        <w:t>.</w:t>
      </w:r>
      <w:r w:rsidRPr="00FF37B6">
        <w:rPr>
          <w:lang w:val="vi-VN"/>
        </w:rPr>
        <w:t xml:space="preserve"> </w:t>
      </w:r>
      <w:r w:rsidRPr="00FF37B6">
        <w:rPr>
          <w:b/>
          <w:bCs/>
          <w:i/>
          <w:lang w:val="vi-VN"/>
        </w:rPr>
        <w:t>Dựa vào trang 8 Atlat Địa lí Việt Nam, hãy nêu tên các mỏ khoáng sản (than đá, quặng sắt, bỏxít, thiếc, đồng, apatit, Crôm, đá qu</w:t>
      </w:r>
      <w:r w:rsidRPr="008027F1">
        <w:rPr>
          <w:b/>
          <w:bCs/>
          <w:i/>
          <w:lang w:val="vi-VN"/>
        </w:rPr>
        <w:t>ý</w:t>
      </w:r>
      <w:r w:rsidRPr="00FF37B6">
        <w:rPr>
          <w:b/>
          <w:bCs/>
          <w:i/>
          <w:lang w:val="vi-VN"/>
        </w:rPr>
        <w:t>...) và cho biết các mỏ khoáng sản đó phân bố ở các tỉnh nào?</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F37B6" w:rsidRDefault="00AC7038" w:rsidP="00FF37B6">
      <w:pPr>
        <w:rPr>
          <w:bCs/>
          <w:lang w:val="vi-VN"/>
        </w:rPr>
      </w:pPr>
      <w:r w:rsidRPr="00FF37B6">
        <w:rPr>
          <w:bCs/>
          <w:lang w:val="vi-VN"/>
        </w:rPr>
        <w:t>Tên các mỏ khoáng sản và sự</w:t>
      </w:r>
      <w:r>
        <w:rPr>
          <w:bCs/>
          <w:lang w:val="vi-VN"/>
        </w:rPr>
        <w:t xml:space="preserve"> phân b</w:t>
      </w:r>
      <w:r w:rsidRPr="00FF37B6">
        <w:rPr>
          <w:bCs/>
          <w:lang w:val="vi-VN"/>
        </w:rPr>
        <w:t>ố của chúng</w:t>
      </w:r>
    </w:p>
    <w:p w:rsidR="00AC7038" w:rsidRPr="00FF37B6" w:rsidRDefault="00AC7038" w:rsidP="00FF37B6">
      <w:pPr>
        <w:rPr>
          <w:bCs/>
          <w:lang w:val="vi-VN"/>
        </w:rPr>
      </w:pPr>
      <w:r>
        <w:rPr>
          <w:bCs/>
          <w:lang w:val="vi-VN"/>
        </w:rPr>
        <w:t>-</w:t>
      </w:r>
      <w:r w:rsidRPr="00FF37B6">
        <w:rPr>
          <w:bCs/>
          <w:lang w:val="vi-VN"/>
        </w:rPr>
        <w:t xml:space="preserve"> Than đá: Vàng Danh, Hòn Gai, cẩm Phả (Quảng Ninh), Quỳnh Nhai (Điện Biên), Lạc Thủy (Ninh Bình), Phấn Mễ (Thái Nguyên), Nông Sơn (Quáng Nam)</w:t>
      </w:r>
    </w:p>
    <w:p w:rsidR="00AC7038" w:rsidRPr="00FF37B6" w:rsidRDefault="00AC7038" w:rsidP="00FF37B6">
      <w:pPr>
        <w:rPr>
          <w:bCs/>
          <w:lang w:val="vi-VN"/>
        </w:rPr>
      </w:pPr>
      <w:r>
        <w:rPr>
          <w:bCs/>
          <w:lang w:val="vi-VN"/>
        </w:rPr>
        <w:t>-</w:t>
      </w:r>
      <w:r w:rsidRPr="00FF37B6">
        <w:rPr>
          <w:bCs/>
          <w:lang w:val="vi-VN"/>
        </w:rPr>
        <w:t xml:space="preserve"> Quặng sắt: Tùng Bá (Hà Giang), Trại Cao (Thái Nguyên), Trân Yên (Yên Bái), Văn Bàn (Lào Cai), Thạch Khô (Hà Tĩnh)</w:t>
      </w:r>
    </w:p>
    <w:p w:rsidR="00AC7038" w:rsidRPr="00FF37B6" w:rsidRDefault="00AC7038" w:rsidP="00FF37B6">
      <w:pPr>
        <w:rPr>
          <w:bCs/>
          <w:lang w:val="vi-VN"/>
        </w:rPr>
      </w:pPr>
      <w:r>
        <w:rPr>
          <w:bCs/>
          <w:lang w:val="vi-VN"/>
        </w:rPr>
        <w:t>-</w:t>
      </w:r>
      <w:r w:rsidRPr="00FF37B6">
        <w:rPr>
          <w:bCs/>
          <w:lang w:val="vi-VN"/>
        </w:rPr>
        <w:t xml:space="preserve"> Bôxít: Măng Đen (Kon Tum), Đắk Nông (Đắk Nông), Di Linh (Lâm Đồng)</w:t>
      </w:r>
    </w:p>
    <w:p w:rsidR="00AC7038" w:rsidRPr="00FF37B6" w:rsidRDefault="00AC7038" w:rsidP="00FF37B6">
      <w:pPr>
        <w:rPr>
          <w:bCs/>
          <w:lang w:val="vi-VN"/>
        </w:rPr>
      </w:pPr>
      <w:r>
        <w:rPr>
          <w:bCs/>
          <w:lang w:val="vi-VN"/>
        </w:rPr>
        <w:t>-</w:t>
      </w:r>
      <w:r w:rsidRPr="00FF37B6">
        <w:rPr>
          <w:bCs/>
          <w:lang w:val="vi-VN"/>
        </w:rPr>
        <w:t xml:space="preserve"> Thiếc: Tĩnh Túc (Cao Bằng), Sơn Dương (Tuyên Quang), Quỳ Châu (Nghệ An)</w:t>
      </w:r>
    </w:p>
    <w:p w:rsidR="00AC7038" w:rsidRPr="00FF37B6" w:rsidRDefault="00AC7038" w:rsidP="00FF37B6">
      <w:pPr>
        <w:rPr>
          <w:bCs/>
          <w:lang w:val="vi-VN"/>
        </w:rPr>
      </w:pPr>
      <w:r w:rsidRPr="00FF37B6">
        <w:rPr>
          <w:bCs/>
          <w:lang w:val="vi-VN"/>
        </w:rPr>
        <w:t>- Đồng: Sinh Quyền (Lào Cai), Yên Châu (Sơn La), Sơn Động (Bắc Giang)</w:t>
      </w:r>
    </w:p>
    <w:p w:rsidR="00AC7038" w:rsidRPr="0020687C" w:rsidRDefault="00AC7038" w:rsidP="00FF37B6">
      <w:pPr>
        <w:rPr>
          <w:bCs/>
          <w:lang w:val="fr-FR"/>
        </w:rPr>
      </w:pPr>
      <w:r>
        <w:rPr>
          <w:bCs/>
          <w:lang w:val="fr-FR"/>
        </w:rPr>
        <w:lastRenderedPageBreak/>
        <w:t xml:space="preserve">- </w:t>
      </w:r>
      <w:r w:rsidRPr="0020687C">
        <w:rPr>
          <w:bCs/>
          <w:lang w:val="fr-FR"/>
        </w:rPr>
        <w:t>Apatit: Cam Đường (Lào Cai)</w:t>
      </w:r>
    </w:p>
    <w:p w:rsidR="00AC7038" w:rsidRPr="0020687C" w:rsidRDefault="00AC7038" w:rsidP="00FF37B6">
      <w:pPr>
        <w:rPr>
          <w:bCs/>
          <w:lang w:val="fr-FR"/>
        </w:rPr>
      </w:pPr>
      <w:r>
        <w:rPr>
          <w:bCs/>
          <w:lang w:val="fr-FR"/>
        </w:rPr>
        <w:t>- Crôm: C</w:t>
      </w:r>
      <w:r w:rsidRPr="0020687C">
        <w:rPr>
          <w:bCs/>
          <w:lang w:val="fr-FR"/>
        </w:rPr>
        <w:t>ổ Định (Thanh Hóa)</w:t>
      </w:r>
    </w:p>
    <w:p w:rsidR="00AC7038" w:rsidRPr="00FF37B6" w:rsidRDefault="00AC7038" w:rsidP="00EC1C0B">
      <w:pPr>
        <w:rPr>
          <w:bCs/>
          <w:lang w:val="fr-FR"/>
        </w:rPr>
      </w:pPr>
      <w:r>
        <w:rPr>
          <w:bCs/>
          <w:lang w:val="fr-FR"/>
        </w:rPr>
        <w:t xml:space="preserve">- </w:t>
      </w:r>
      <w:r w:rsidRPr="0020687C">
        <w:rPr>
          <w:bCs/>
          <w:lang w:val="fr-FR"/>
        </w:rPr>
        <w:t>Đá quý: Lục Yên (Yên Bái), Quỳ Châu (Nghệ</w:t>
      </w:r>
      <w:r>
        <w:rPr>
          <w:bCs/>
          <w:lang w:val="fr-FR"/>
        </w:rPr>
        <w:t xml:space="preserve"> An).</w:t>
      </w:r>
    </w:p>
    <w:p w:rsidR="00AC7038" w:rsidRDefault="00AC7038" w:rsidP="00EC1C0B">
      <w:pPr>
        <w:rPr>
          <w:b/>
          <w:bCs/>
          <w:lang w:val="vi-VN"/>
        </w:rPr>
      </w:pPr>
      <w:r>
        <w:rPr>
          <w:b/>
          <w:bCs/>
          <w:lang w:val="vi-VN"/>
        </w:rPr>
        <w:t>Câu 7</w:t>
      </w:r>
      <w:r w:rsidRPr="002A3944">
        <w:rPr>
          <w:b/>
          <w:bCs/>
          <w:lang w:val="vi-VN"/>
        </w:rPr>
        <w:t>.</w:t>
      </w:r>
      <w:r w:rsidRPr="00FF37B6">
        <w:rPr>
          <w:bCs/>
          <w:lang w:val="fr-FR"/>
        </w:rPr>
        <w:t xml:space="preserve"> </w:t>
      </w:r>
      <w:r w:rsidRPr="00FF37B6">
        <w:rPr>
          <w:b/>
          <w:bCs/>
          <w:i/>
          <w:lang w:val="fr-FR"/>
        </w:rPr>
        <w:t>Dựa vào Atlat Địa lí Việt Nam và kiến thức đã học, hãy phân tích đặc điểm nguồn tài nguyên khoáng sản ở nước ta. Đặc điểm này có ảnh hưởng như thế nào đến sự phát triển và phân bố công nghiệp.</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BB36F5" w:rsidRDefault="00AC7038" w:rsidP="00FF37B6">
      <w:pPr>
        <w:rPr>
          <w:bCs/>
          <w:i/>
          <w:lang w:val="vi-VN"/>
        </w:rPr>
      </w:pPr>
      <w:r w:rsidRPr="00BB36F5">
        <w:rPr>
          <w:bCs/>
          <w:i/>
          <w:lang w:val="vi-VN"/>
        </w:rPr>
        <w:t>a) Đặc điểm nguồn tài nguyên khoáng sản</w:t>
      </w:r>
    </w:p>
    <w:p w:rsidR="00AC7038" w:rsidRPr="00BB36F5" w:rsidRDefault="00AC7038" w:rsidP="00FF37B6">
      <w:pPr>
        <w:rPr>
          <w:bCs/>
          <w:i/>
          <w:lang w:val="vi-VN"/>
        </w:rPr>
      </w:pPr>
      <w:r w:rsidRPr="00BB36F5">
        <w:rPr>
          <w:bCs/>
          <w:i/>
          <w:lang w:val="vi-VN"/>
        </w:rPr>
        <w:t>* Khoáng sản nước ta tương đối phong phú về chủng loại, đa dụng về loại hình, nhưng phức tạp khi khai thác và chế biến</w:t>
      </w:r>
    </w:p>
    <w:p w:rsidR="00AC7038" w:rsidRPr="00FF37B6" w:rsidRDefault="00AC7038" w:rsidP="00FF37B6">
      <w:pPr>
        <w:rPr>
          <w:bCs/>
          <w:lang w:val="vi-VN"/>
        </w:rPr>
      </w:pPr>
      <w:r>
        <w:rPr>
          <w:bCs/>
          <w:lang w:val="vi-VN"/>
        </w:rPr>
        <w:t>-</w:t>
      </w:r>
      <w:r>
        <w:rPr>
          <w:bCs/>
        </w:rPr>
        <w:t xml:space="preserve"> </w:t>
      </w:r>
      <w:r w:rsidRPr="00FF37B6">
        <w:rPr>
          <w:bCs/>
          <w:lang w:val="vi-VN"/>
        </w:rPr>
        <w:t>Nguyên nhân:</w:t>
      </w:r>
    </w:p>
    <w:p w:rsidR="00AC7038" w:rsidRPr="00FF37B6" w:rsidRDefault="00AC7038" w:rsidP="00FF37B6">
      <w:pPr>
        <w:rPr>
          <w:bCs/>
          <w:lang w:val="vi-VN"/>
        </w:rPr>
      </w:pPr>
      <w:r w:rsidRPr="00FF37B6">
        <w:rPr>
          <w:bCs/>
          <w:lang w:val="vi-VN"/>
        </w:rPr>
        <w:t>+ Nước ta nằm ở nơi gặp gỡ giữa hai vành đai sinh khoáng Địa Trung Hải và Thái Bình Dương.</w:t>
      </w:r>
    </w:p>
    <w:p w:rsidR="00AC7038" w:rsidRPr="00FF37B6" w:rsidRDefault="00AC7038" w:rsidP="00FF37B6">
      <w:pPr>
        <w:rPr>
          <w:bCs/>
          <w:lang w:val="vi-VN"/>
        </w:rPr>
      </w:pPr>
      <w:r w:rsidRPr="00FF37B6">
        <w:rPr>
          <w:bCs/>
          <w:lang w:val="vi-VN"/>
        </w:rPr>
        <w:t>+ Lịch sử hình thành lãnh thổ lâu dài và phức tạp.</w:t>
      </w:r>
    </w:p>
    <w:p w:rsidR="00AC7038" w:rsidRPr="00FF37B6" w:rsidRDefault="00AC7038" w:rsidP="00FF37B6">
      <w:pPr>
        <w:rPr>
          <w:bCs/>
          <w:lang w:val="vi-VN"/>
        </w:rPr>
      </w:pPr>
      <w:r>
        <w:rPr>
          <w:bCs/>
          <w:lang w:val="vi-VN"/>
        </w:rPr>
        <w:t>-</w:t>
      </w:r>
      <w:r w:rsidRPr="00BB36F5">
        <w:rPr>
          <w:bCs/>
          <w:lang w:val="vi-VN"/>
        </w:rPr>
        <w:t xml:space="preserve"> </w:t>
      </w:r>
      <w:r w:rsidRPr="00FF37B6">
        <w:rPr>
          <w:bCs/>
          <w:lang w:val="vi-VN"/>
        </w:rPr>
        <w:t>Biểu hiện:</w:t>
      </w:r>
    </w:p>
    <w:p w:rsidR="00AC7038" w:rsidRPr="00FF37B6" w:rsidRDefault="00AC7038" w:rsidP="00FF37B6">
      <w:pPr>
        <w:rPr>
          <w:bCs/>
          <w:lang w:val="vi-VN"/>
        </w:rPr>
      </w:pPr>
      <w:r w:rsidRPr="00FF37B6">
        <w:rPr>
          <w:bCs/>
          <w:lang w:val="vi-VN"/>
        </w:rPr>
        <w:t>+ Ngành đị</w:t>
      </w:r>
      <w:r>
        <w:rPr>
          <w:bCs/>
          <w:lang w:val="vi-VN"/>
        </w:rPr>
        <w:t>a ch</w:t>
      </w:r>
      <w:r w:rsidRPr="00BB36F5">
        <w:rPr>
          <w:bCs/>
          <w:lang w:val="vi-VN"/>
        </w:rPr>
        <w:t>ất</w:t>
      </w:r>
      <w:r w:rsidRPr="00FF37B6">
        <w:rPr>
          <w:bCs/>
          <w:lang w:val="vi-VN"/>
        </w:rPr>
        <w:t xml:space="preserve"> đã khảo sát, thăm dò được khoảng 5000 điểm quặng và tụ khoáng của gần 60 loại khoáng sán khác nhau. Các khoáng sản có thể xếp vào những nhóm chính: khoáng sản năng lượng, khoáng sản kim loại, khoáng sản phi kim loại, khoáng sản vật liệu xây dựng.</w:t>
      </w:r>
    </w:p>
    <w:p w:rsidR="00AC7038" w:rsidRPr="00FF37B6" w:rsidRDefault="00AC7038" w:rsidP="00FF37B6">
      <w:pPr>
        <w:rPr>
          <w:bCs/>
          <w:lang w:val="vi-VN"/>
        </w:rPr>
      </w:pPr>
      <w:r w:rsidRPr="008027F1">
        <w:rPr>
          <w:bCs/>
          <w:lang w:val="vi-VN"/>
        </w:rPr>
        <w:t>-</w:t>
      </w:r>
      <w:r w:rsidRPr="00FF37B6">
        <w:rPr>
          <w:bCs/>
          <w:lang w:val="vi-VN"/>
        </w:rPr>
        <w:t xml:space="preserve"> Phần lớn các mỏ khoáng sản của nước ta có trữ</w:t>
      </w:r>
      <w:r>
        <w:rPr>
          <w:bCs/>
          <w:lang w:val="vi-VN"/>
        </w:rPr>
        <w:t xml:space="preserve"> l</w:t>
      </w:r>
      <w:r w:rsidRPr="00F85A87">
        <w:rPr>
          <w:bCs/>
          <w:lang w:val="vi-VN"/>
        </w:rPr>
        <w:t>ượ</w:t>
      </w:r>
      <w:r w:rsidRPr="00FF37B6">
        <w:rPr>
          <w:bCs/>
          <w:lang w:val="vi-VN"/>
        </w:rPr>
        <w:t>ng vừa và nhỏ, lại không thuận lợi về điều kiện khai thác, phức tạp về chế biến nên nước ta mới khai thác được khoảng 300 mỏ của 30 loại khoáng sản khác nhau.</w:t>
      </w:r>
    </w:p>
    <w:p w:rsidR="00AC7038" w:rsidRPr="00FF37B6" w:rsidRDefault="00AC7038" w:rsidP="00FF37B6">
      <w:pPr>
        <w:rPr>
          <w:bCs/>
          <w:lang w:val="vi-VN"/>
        </w:rPr>
      </w:pPr>
      <w:r w:rsidRPr="00FF37B6">
        <w:rPr>
          <w:bCs/>
          <w:lang w:val="vi-VN"/>
        </w:rPr>
        <w:t>- Sự đa dạng của từng nhóm khoáng sản:</w:t>
      </w:r>
    </w:p>
    <w:p w:rsidR="00AC7038" w:rsidRPr="00FF37B6" w:rsidRDefault="00AC7038" w:rsidP="00FF37B6">
      <w:pPr>
        <w:rPr>
          <w:bCs/>
          <w:lang w:val="vi-VN"/>
        </w:rPr>
      </w:pPr>
      <w:r w:rsidRPr="00FF37B6">
        <w:rPr>
          <w:bCs/>
          <w:lang w:val="vi-VN"/>
        </w:rPr>
        <w:t>+ Khoáng sản năng lượng:</w:t>
      </w:r>
    </w:p>
    <w:p w:rsidR="00AC7038" w:rsidRPr="00FF37B6" w:rsidRDefault="00AC7038" w:rsidP="00FF37B6">
      <w:pPr>
        <w:rPr>
          <w:bCs/>
          <w:lang w:val="vi-VN"/>
        </w:rPr>
      </w:pPr>
      <w:r w:rsidRPr="00FF37B6">
        <w:rPr>
          <w:bCs/>
          <w:lang w:val="vi-VN"/>
        </w:rPr>
        <w:t>Than: có nhiều loại, trữ lượng khoảng 7 tỉ tấn, tập trung chủ yếu ở bể than Đông Bắc.</w:t>
      </w:r>
    </w:p>
    <w:p w:rsidR="00AC7038" w:rsidRPr="00FF37B6" w:rsidRDefault="00AC7038" w:rsidP="00FF37B6">
      <w:pPr>
        <w:rPr>
          <w:bCs/>
          <w:lang w:val="vi-VN"/>
        </w:rPr>
      </w:pPr>
      <w:r w:rsidRPr="00FF37B6">
        <w:rPr>
          <w:bCs/>
          <w:lang w:val="vi-VN"/>
        </w:rPr>
        <w:t>Than antraxit: tập trung chủ yếu ở Quảng Ninh (các mỏ: Vàng Danh, Hòn Gai, cẩm Phả, Đông Triều,...) với trữ lượng hơn 3 tỉ tấn (chiếm hơn 90% trữ lượng than cả hước), cho nhiệt lượng 7000 - 8000 calo/kg.</w:t>
      </w:r>
    </w:p>
    <w:p w:rsidR="00AC7038" w:rsidRPr="00FF37B6" w:rsidRDefault="00AC7038" w:rsidP="00FF37B6">
      <w:pPr>
        <w:rPr>
          <w:bCs/>
          <w:lang w:val="vi-VN"/>
        </w:rPr>
      </w:pPr>
      <w:r w:rsidRPr="00FF37B6">
        <w:rPr>
          <w:bCs/>
          <w:lang w:val="vi-VN"/>
        </w:rPr>
        <w:t>Than mỡ: Làng cẩm (Thái Nguyên), Nông Sơn (Quảng Nam).</w:t>
      </w:r>
    </w:p>
    <w:p w:rsidR="00AC7038" w:rsidRPr="00FF37B6" w:rsidRDefault="00AC7038" w:rsidP="00FF37B6">
      <w:pPr>
        <w:rPr>
          <w:bCs/>
          <w:lang w:val="vi-VN"/>
        </w:rPr>
      </w:pPr>
      <w:r>
        <w:rPr>
          <w:bCs/>
          <w:lang w:val="vi-VN"/>
        </w:rPr>
        <w:t>Than nâu: phân b</w:t>
      </w:r>
      <w:r w:rsidRPr="00BB36F5">
        <w:rPr>
          <w:bCs/>
          <w:lang w:val="vi-VN"/>
        </w:rPr>
        <w:t>ố</w:t>
      </w:r>
      <w:r w:rsidRPr="00FF37B6">
        <w:rPr>
          <w:bCs/>
          <w:lang w:val="vi-VN"/>
        </w:rPr>
        <w:t xml:space="preserve"> ở Đồng bằng sông Hồng với độ sâu 300 - 1000 m, trữ lượng hàng chục tỉ tấn; còn có mỏ Na Dương (Lạng Sơn) và các mỏ phía tây Nghệ An.</w:t>
      </w:r>
    </w:p>
    <w:p w:rsidR="00AC7038" w:rsidRPr="00FF37B6" w:rsidRDefault="00AC7038" w:rsidP="00FF37B6">
      <w:pPr>
        <w:rPr>
          <w:bCs/>
          <w:lang w:val="vi-VN"/>
        </w:rPr>
      </w:pPr>
      <w:r w:rsidRPr="00FF37B6">
        <w:rPr>
          <w:bCs/>
          <w:lang w:val="vi-VN"/>
        </w:rPr>
        <w:t>Than bùn: có ở nhiều nơi, nhưng tập trung nhiều ở Đồng bằng sông Cửu Long, đặc biệt là khu vự</w:t>
      </w:r>
      <w:r>
        <w:rPr>
          <w:bCs/>
          <w:lang w:val="vi-VN"/>
        </w:rPr>
        <w:t xml:space="preserve">c </w:t>
      </w:r>
      <w:r w:rsidRPr="008027F1">
        <w:rPr>
          <w:bCs/>
          <w:lang w:val="vi-VN"/>
        </w:rPr>
        <w:t>U</w:t>
      </w:r>
      <w:r w:rsidRPr="00FF37B6">
        <w:rPr>
          <w:bCs/>
          <w:lang w:val="vi-VN"/>
        </w:rPr>
        <w:t xml:space="preserve"> Minh.</w:t>
      </w:r>
    </w:p>
    <w:p w:rsidR="00AC7038" w:rsidRPr="00FF37B6" w:rsidRDefault="00AC7038" w:rsidP="00FF37B6">
      <w:pPr>
        <w:rPr>
          <w:bCs/>
          <w:lang w:val="vi-VN"/>
        </w:rPr>
      </w:pPr>
      <w:r w:rsidRPr="00FF37B6">
        <w:rPr>
          <w:bCs/>
          <w:lang w:val="vi-VN"/>
        </w:rPr>
        <w:t>Dầu khí:</w:t>
      </w:r>
    </w:p>
    <w:p w:rsidR="00AC7038" w:rsidRPr="00FF37B6" w:rsidRDefault="00AC7038" w:rsidP="00FF37B6">
      <w:pPr>
        <w:rPr>
          <w:bCs/>
          <w:lang w:val="vi-VN"/>
        </w:rPr>
      </w:pPr>
      <w:r w:rsidRPr="00FF37B6">
        <w:rPr>
          <w:bCs/>
          <w:lang w:val="vi-VN"/>
        </w:rPr>
        <w:t>Tập trung ỡ</w:t>
      </w:r>
      <w:r w:rsidRPr="008027F1">
        <w:rPr>
          <w:bCs/>
          <w:lang w:val="vi-VN"/>
        </w:rPr>
        <w:t>ở</w:t>
      </w:r>
      <w:r w:rsidRPr="00FF37B6">
        <w:rPr>
          <w:bCs/>
          <w:lang w:val="vi-VN"/>
        </w:rPr>
        <w:t xml:space="preserve"> các bể trầm tích chứa dầu ngoài thềm lục địa, trữ lượng vài tỉ tấn dầu và hàng trăm tỉ</w:t>
      </w:r>
      <w:r>
        <w:rPr>
          <w:bCs/>
          <w:lang w:val="vi-VN"/>
        </w:rPr>
        <w:t xml:space="preserve"> m</w:t>
      </w:r>
      <w:r w:rsidRPr="008027F1">
        <w:rPr>
          <w:bCs/>
          <w:vertAlign w:val="superscript"/>
          <w:lang w:val="vi-VN"/>
        </w:rPr>
        <w:t xml:space="preserve">3 </w:t>
      </w:r>
      <w:r w:rsidRPr="00FF37B6">
        <w:rPr>
          <w:bCs/>
          <w:lang w:val="vi-VN"/>
        </w:rPr>
        <w:t>khí. Hai bể trầm tích có triển vọng nhất về trữ lượng và khả năng khai thác là bể Cửu Long và bể Nam Côn Sơn.</w:t>
      </w:r>
    </w:p>
    <w:p w:rsidR="00AC7038" w:rsidRPr="00FF37B6" w:rsidRDefault="00AC7038" w:rsidP="00FF37B6">
      <w:pPr>
        <w:rPr>
          <w:bCs/>
          <w:lang w:val="vi-VN"/>
        </w:rPr>
      </w:pPr>
      <w:r w:rsidRPr="00FF37B6">
        <w:rPr>
          <w:bCs/>
          <w:lang w:val="vi-VN"/>
        </w:rPr>
        <w:t>Các mỏ dầu: Bạch Hổ, Rồng, Rạng Đông, Hồng Ngọc (bể Cửu Long), Đại Hùng (bể Nam Côn Sơn),...</w:t>
      </w:r>
    </w:p>
    <w:p w:rsidR="00AC7038" w:rsidRPr="00FF37B6" w:rsidRDefault="00AC7038" w:rsidP="00FF37B6">
      <w:pPr>
        <w:rPr>
          <w:bCs/>
          <w:lang w:val="vi-VN"/>
        </w:rPr>
      </w:pPr>
      <w:r w:rsidRPr="00FF37B6">
        <w:rPr>
          <w:bCs/>
          <w:lang w:val="vi-VN"/>
        </w:rPr>
        <w:t>Các mỏ khí: Lan Tây, Lan Đỏ, Tiền Hải,...</w:t>
      </w:r>
    </w:p>
    <w:p w:rsidR="00AC7038" w:rsidRPr="00FF37B6" w:rsidRDefault="00AC7038" w:rsidP="00FF37B6">
      <w:pPr>
        <w:rPr>
          <w:bCs/>
          <w:lang w:val="vi-VN"/>
        </w:rPr>
      </w:pPr>
      <w:r w:rsidRPr="00FF37B6">
        <w:rPr>
          <w:bCs/>
          <w:lang w:val="vi-VN"/>
        </w:rPr>
        <w:t>+ Khoáng sản kim loại:</w:t>
      </w:r>
    </w:p>
    <w:p w:rsidR="00AC7038" w:rsidRPr="00FF37B6" w:rsidRDefault="00AC7038" w:rsidP="00FF37B6">
      <w:pPr>
        <w:rPr>
          <w:bCs/>
          <w:lang w:val="vi-VN"/>
        </w:rPr>
      </w:pPr>
      <w:r w:rsidRPr="00FF37B6">
        <w:rPr>
          <w:bCs/>
          <w:lang w:val="vi-VN"/>
        </w:rPr>
        <w:lastRenderedPageBreak/>
        <w:t>Kim loại đen:</w:t>
      </w:r>
    </w:p>
    <w:p w:rsidR="00AC7038" w:rsidRPr="00FF37B6" w:rsidRDefault="00AC7038" w:rsidP="00FF37B6">
      <w:pPr>
        <w:rPr>
          <w:bCs/>
          <w:lang w:val="vi-VN"/>
        </w:rPr>
      </w:pPr>
      <w:r w:rsidRPr="00FF37B6">
        <w:rPr>
          <w:bCs/>
          <w:lang w:val="vi-VN"/>
        </w:rPr>
        <w:t>Sắt: Tùng Bá (Hà Giang), Trại Cao (Thái Nguyên), Trân Yên (Yên Bái), Văn Bàn (Lao Cai), Thạch Khê (Hà Tình).</w:t>
      </w:r>
    </w:p>
    <w:p w:rsidR="00AC7038" w:rsidRPr="00BB36F5" w:rsidRDefault="00AC7038" w:rsidP="00FF37B6">
      <w:pPr>
        <w:rPr>
          <w:bCs/>
          <w:lang w:val="vi-VN"/>
        </w:rPr>
      </w:pPr>
      <w:r>
        <w:rPr>
          <w:bCs/>
          <w:lang w:val="vi-VN"/>
        </w:rPr>
        <w:t xml:space="preserve">Crôm: </w:t>
      </w:r>
      <w:r w:rsidRPr="00BB36F5">
        <w:rPr>
          <w:bCs/>
          <w:lang w:val="vi-VN"/>
        </w:rPr>
        <w:t>C</w:t>
      </w:r>
      <w:r w:rsidRPr="00FF37B6">
        <w:rPr>
          <w:bCs/>
          <w:lang w:val="vi-VN"/>
        </w:rPr>
        <w:t>ổ Đị</w:t>
      </w:r>
      <w:r>
        <w:rPr>
          <w:bCs/>
          <w:lang w:val="vi-VN"/>
        </w:rPr>
        <w:t>nh (Thanh Hóa).</w:t>
      </w:r>
    </w:p>
    <w:p w:rsidR="00AC7038" w:rsidRPr="00C82594" w:rsidRDefault="00AC7038" w:rsidP="00FF37B6">
      <w:pPr>
        <w:rPr>
          <w:bCs/>
          <w:lang w:val="vi-VN"/>
        </w:rPr>
      </w:pPr>
      <w:r w:rsidRPr="0020687C">
        <w:rPr>
          <w:bCs/>
        </w:rPr>
        <w:t>Mangan: Cao Bằng, Nghệ An.</w:t>
      </w:r>
    </w:p>
    <w:p w:rsidR="00AC7038" w:rsidRPr="0020687C" w:rsidRDefault="00AC7038" w:rsidP="00FF37B6">
      <w:pPr>
        <w:rPr>
          <w:bCs/>
        </w:rPr>
      </w:pPr>
      <w:r w:rsidRPr="0020687C">
        <w:rPr>
          <w:bCs/>
        </w:rPr>
        <w:t>Titan: có nhiều ở cắc tỉnh ven biển miền Trung.</w:t>
      </w:r>
    </w:p>
    <w:p w:rsidR="00AC7038" w:rsidRPr="0020687C" w:rsidRDefault="00AC7038" w:rsidP="00FF37B6">
      <w:pPr>
        <w:rPr>
          <w:bCs/>
        </w:rPr>
      </w:pPr>
      <w:r w:rsidRPr="0020687C">
        <w:rPr>
          <w:bCs/>
        </w:rPr>
        <w:t>Kim loại màu:</w:t>
      </w:r>
    </w:p>
    <w:p w:rsidR="00AC7038" w:rsidRPr="0020687C" w:rsidRDefault="00AC7038" w:rsidP="00FF37B6">
      <w:pPr>
        <w:rPr>
          <w:bCs/>
        </w:rPr>
      </w:pPr>
      <w:r w:rsidRPr="0020687C">
        <w:rPr>
          <w:bCs/>
        </w:rPr>
        <w:t>Bôxit: tập trung chủ yếu ở Tây Nguyên: Măng Đen (Kon Tum), Đắk Nông (Đắk Nông), Di Linh (Lâm Đồng).</w:t>
      </w:r>
    </w:p>
    <w:p w:rsidR="00AC7038" w:rsidRPr="0020687C" w:rsidRDefault="00AC7038" w:rsidP="00FF37B6">
      <w:pPr>
        <w:rPr>
          <w:bCs/>
        </w:rPr>
      </w:pPr>
      <w:r w:rsidRPr="0020687C">
        <w:rPr>
          <w:bCs/>
        </w:rPr>
        <w:t>Thiếc: Tĩnh Túc,(Cao Bằng), Sơn Dương (Tuyên Quang), Quỳ Châu (Nghệ An).</w:t>
      </w:r>
    </w:p>
    <w:p w:rsidR="00AC7038" w:rsidRPr="0020687C" w:rsidRDefault="00AC7038" w:rsidP="00FF37B6">
      <w:pPr>
        <w:rPr>
          <w:bCs/>
        </w:rPr>
      </w:pPr>
      <w:r w:rsidRPr="0020687C">
        <w:rPr>
          <w:bCs/>
        </w:rPr>
        <w:t>Đồng: Sinh Quyền (Lào Cai), Yên Châu (Sơn La), Sơn Động (Bắc Giang).</w:t>
      </w:r>
    </w:p>
    <w:p w:rsidR="00AC7038" w:rsidRPr="0020687C" w:rsidRDefault="00AC7038" w:rsidP="00FF37B6">
      <w:pPr>
        <w:rPr>
          <w:bCs/>
        </w:rPr>
      </w:pPr>
      <w:r w:rsidRPr="0020687C">
        <w:rPr>
          <w:bCs/>
        </w:rPr>
        <w:t>Chì, kẽm: Chợ Điền (Bắc Kạn).</w:t>
      </w:r>
    </w:p>
    <w:p w:rsidR="00AC7038" w:rsidRPr="0020687C" w:rsidRDefault="00AC7038" w:rsidP="00FF37B6">
      <w:pPr>
        <w:rPr>
          <w:bCs/>
        </w:rPr>
      </w:pPr>
      <w:r w:rsidRPr="0020687C">
        <w:rPr>
          <w:bCs/>
        </w:rPr>
        <w:t>Vàng: Bồng Miêu (Quảng Nam).</w:t>
      </w:r>
    </w:p>
    <w:p w:rsidR="00AC7038" w:rsidRPr="0020687C" w:rsidRDefault="00AC7038" w:rsidP="00FF37B6">
      <w:pPr>
        <w:rPr>
          <w:bCs/>
        </w:rPr>
      </w:pPr>
      <w:r w:rsidRPr="0020687C">
        <w:rPr>
          <w:bCs/>
        </w:rPr>
        <w:t>+ Khoáng sản phi kim loại: Apatit: Cam Đường (Lào Cai).</w:t>
      </w:r>
    </w:p>
    <w:p w:rsidR="00AC7038" w:rsidRPr="0020687C" w:rsidRDefault="00AC7038" w:rsidP="00FF37B6">
      <w:pPr>
        <w:rPr>
          <w:bCs/>
        </w:rPr>
      </w:pPr>
      <w:r w:rsidRPr="0020687C">
        <w:rPr>
          <w:bCs/>
        </w:rPr>
        <w:t>+ Vật liệu xây dựng: rất phong phú.</w:t>
      </w:r>
    </w:p>
    <w:p w:rsidR="00AC7038" w:rsidRPr="0020687C" w:rsidRDefault="00AC7038" w:rsidP="00FF37B6">
      <w:pPr>
        <w:rPr>
          <w:bCs/>
        </w:rPr>
      </w:pPr>
      <w:r w:rsidRPr="0020687C">
        <w:rPr>
          <w:bCs/>
        </w:rPr>
        <w:t xml:space="preserve"> Nguồn đá vôi và sét làm xi măng có nhiều ở Bắc Bộ và Bắc Trung Bộ.</w:t>
      </w:r>
    </w:p>
    <w:p w:rsidR="00AC7038" w:rsidRPr="0020687C" w:rsidRDefault="00AC7038" w:rsidP="00FF37B6">
      <w:pPr>
        <w:rPr>
          <w:bCs/>
        </w:rPr>
      </w:pPr>
      <w:r w:rsidRPr="0020687C">
        <w:rPr>
          <w:bCs/>
        </w:rPr>
        <w:t xml:space="preserve"> Ngoài ra còn có cao lanh để làm đồ gốm, cát làm thủy tinh, đá ốp lát, đá trang trí,...</w:t>
      </w:r>
    </w:p>
    <w:p w:rsidR="00AC7038" w:rsidRPr="00BB36F5" w:rsidRDefault="00AC7038" w:rsidP="00FF37B6">
      <w:pPr>
        <w:rPr>
          <w:bCs/>
          <w:i/>
        </w:rPr>
      </w:pPr>
      <w:r w:rsidRPr="00BB36F5">
        <w:rPr>
          <w:bCs/>
          <w:i/>
        </w:rPr>
        <w:t>* Quy mô, trữ lượng không đều</w:t>
      </w:r>
    </w:p>
    <w:p w:rsidR="00AC7038" w:rsidRPr="0020687C" w:rsidRDefault="00AC7038" w:rsidP="00FF37B6">
      <w:pPr>
        <w:rPr>
          <w:bCs/>
        </w:rPr>
      </w:pPr>
      <w:r w:rsidRPr="0020687C">
        <w:rPr>
          <w:bCs/>
        </w:rPr>
        <w:t>Một số khoáng sản có trữ lượng lớn là than, dầu khí, apatit, đá vôi, sắt, crôm, đồng, thiếc, bô xít (quặng nhôm). Còn lại là các mỏ nhỏ và trung bình.</w:t>
      </w:r>
    </w:p>
    <w:p w:rsidR="00AC7038" w:rsidRPr="00BB36F5" w:rsidRDefault="00AC7038" w:rsidP="00FF37B6">
      <w:pPr>
        <w:rPr>
          <w:bCs/>
          <w:i/>
        </w:rPr>
      </w:pPr>
      <w:r w:rsidRPr="00BB36F5">
        <w:rPr>
          <w:bCs/>
          <w:i/>
        </w:rPr>
        <w:t>* Tài nguyên khoảng sản phân bố không đều</w:t>
      </w:r>
    </w:p>
    <w:p w:rsidR="00AC7038" w:rsidRPr="0020687C" w:rsidRDefault="00AC7038" w:rsidP="00FF37B6">
      <w:pPr>
        <w:rPr>
          <w:bCs/>
        </w:rPr>
      </w:pPr>
      <w:r>
        <w:rPr>
          <w:bCs/>
        </w:rPr>
        <w:t xml:space="preserve">- </w:t>
      </w:r>
      <w:r w:rsidRPr="0020687C">
        <w:rPr>
          <w:bCs/>
        </w:rPr>
        <w:t>Miền Bắc tập trung nhiều loại khoáng sản như: than, nhiều loại khoáng sản kim loại, khoáng sản phi kim loại, vật liệu xây dựng.</w:t>
      </w:r>
    </w:p>
    <w:p w:rsidR="00AC7038" w:rsidRPr="0020687C" w:rsidRDefault="00AC7038" w:rsidP="00FF37B6">
      <w:pPr>
        <w:rPr>
          <w:bCs/>
        </w:rPr>
      </w:pPr>
      <w:r>
        <w:rPr>
          <w:bCs/>
        </w:rPr>
        <w:t xml:space="preserve">- </w:t>
      </w:r>
      <w:r w:rsidRPr="0020687C">
        <w:rPr>
          <w:bCs/>
        </w:rPr>
        <w:t>Miền Nam tương đối ít loại khoáng sản, nổi bật có dầu khí, bô xít và mộ</w:t>
      </w:r>
      <w:r>
        <w:rPr>
          <w:bCs/>
        </w:rPr>
        <w:t>t số</w:t>
      </w:r>
      <w:r w:rsidRPr="0020687C">
        <w:rPr>
          <w:bCs/>
        </w:rPr>
        <w:t xml:space="preserve"> loại làm vật liệu xây dựng.</w:t>
      </w:r>
    </w:p>
    <w:p w:rsidR="00AC7038" w:rsidRPr="00BB36F5" w:rsidRDefault="00AC7038" w:rsidP="00FF37B6">
      <w:pPr>
        <w:rPr>
          <w:bCs/>
          <w:i/>
        </w:rPr>
      </w:pPr>
      <w:r w:rsidRPr="00BB36F5">
        <w:rPr>
          <w:bCs/>
          <w:i/>
        </w:rPr>
        <w:t>b) Ảnh hưởng tới phát triển công nghiệp</w:t>
      </w:r>
    </w:p>
    <w:p w:rsidR="00AC7038" w:rsidRPr="0020687C" w:rsidRDefault="00AC7038" w:rsidP="00FF37B6">
      <w:pPr>
        <w:rPr>
          <w:bCs/>
        </w:rPr>
      </w:pPr>
      <w:r>
        <w:rPr>
          <w:bCs/>
        </w:rPr>
        <w:t xml:space="preserve">- </w:t>
      </w:r>
      <w:r w:rsidRPr="0020687C">
        <w:rPr>
          <w:bCs/>
        </w:rPr>
        <w:t>Mộ</w:t>
      </w:r>
      <w:r>
        <w:rPr>
          <w:bCs/>
        </w:rPr>
        <w:t xml:space="preserve">t số </w:t>
      </w:r>
      <w:r w:rsidRPr="0020687C">
        <w:rPr>
          <w:bCs/>
        </w:rPr>
        <w:t>loại khoáng sản có trữ lượng lớn, thuận lợi để xây dựng mộ</w:t>
      </w:r>
      <w:r>
        <w:rPr>
          <w:bCs/>
        </w:rPr>
        <w:t>t số</w:t>
      </w:r>
      <w:r w:rsidRPr="0020687C">
        <w:rPr>
          <w:bCs/>
        </w:rPr>
        <w:t xml:space="preserve"> ngành công nghiệp trọng điểm dựa trên thế mạnh lâu dài về tài nguyên.</w:t>
      </w:r>
    </w:p>
    <w:p w:rsidR="00AC7038" w:rsidRPr="0020687C" w:rsidRDefault="00AC7038" w:rsidP="00FF37B6">
      <w:pPr>
        <w:rPr>
          <w:bCs/>
        </w:rPr>
      </w:pPr>
      <w:r>
        <w:rPr>
          <w:bCs/>
        </w:rPr>
        <w:t xml:space="preserve">- </w:t>
      </w:r>
      <w:r w:rsidRPr="0020687C">
        <w:rPr>
          <w:bCs/>
        </w:rPr>
        <w:t>Mộ</w:t>
      </w:r>
      <w:r>
        <w:rPr>
          <w:bCs/>
        </w:rPr>
        <w:t>t số</w:t>
      </w:r>
      <w:r w:rsidRPr="0020687C">
        <w:rPr>
          <w:bCs/>
        </w:rPr>
        <w:t xml:space="preserve"> loại khoáng sản có trữ lượng nhỏ, khó khai thác làm hạn chế hiệu quả và gây khó khăn cho công tác quản lí, thường đi đôi với quy mô cơ sở công nghiệp nhỏ.</w:t>
      </w:r>
    </w:p>
    <w:p w:rsidR="00AC7038" w:rsidRPr="0020687C" w:rsidRDefault="00AC7038" w:rsidP="00FF37B6">
      <w:pPr>
        <w:rPr>
          <w:bCs/>
        </w:rPr>
      </w:pPr>
      <w:r>
        <w:rPr>
          <w:bCs/>
        </w:rPr>
        <w:t xml:space="preserve">- </w:t>
      </w:r>
      <w:r w:rsidRPr="0020687C">
        <w:rPr>
          <w:bCs/>
        </w:rPr>
        <w:t>Nhiều khoáng sán đòi hỏi công nghệ hiện đại, trong điều kiện nước ta chưa tự khai thác được, cần liên doanh, hợp tác với nước ngoài.</w:t>
      </w:r>
    </w:p>
    <w:p w:rsidR="00AC7038" w:rsidRPr="00FF37B6" w:rsidRDefault="00AC7038" w:rsidP="00EC1C0B">
      <w:pPr>
        <w:rPr>
          <w:bCs/>
        </w:rPr>
      </w:pPr>
      <w:r>
        <w:rPr>
          <w:bCs/>
        </w:rPr>
        <w:t xml:space="preserve">- </w:t>
      </w:r>
      <w:r w:rsidRPr="0020687C">
        <w:rPr>
          <w:bCs/>
        </w:rPr>
        <w:t>Sự</w:t>
      </w:r>
      <w:r>
        <w:rPr>
          <w:bCs/>
        </w:rPr>
        <w:t xml:space="preserve"> phân bố</w:t>
      </w:r>
      <w:r w:rsidRPr="0020687C">
        <w:rPr>
          <w:bCs/>
        </w:rPr>
        <w:t xml:space="preserve"> khoáng sản có ảnh hưởng trực tiếp tới cơ câu công nghiệp của nhiề</w:t>
      </w:r>
      <w:r>
        <w:rPr>
          <w:bCs/>
        </w:rPr>
        <w:t>u vùng.</w:t>
      </w:r>
    </w:p>
    <w:p w:rsidR="00AC7038" w:rsidRPr="0020687C" w:rsidRDefault="00AC7038" w:rsidP="00BB36F5">
      <w:pPr>
        <w:rPr>
          <w:bCs/>
        </w:rPr>
      </w:pPr>
      <w:r>
        <w:rPr>
          <w:b/>
          <w:bCs/>
          <w:lang w:val="vi-VN"/>
        </w:rPr>
        <w:t>Câu 8</w:t>
      </w:r>
      <w:r w:rsidRPr="002A3944">
        <w:rPr>
          <w:b/>
          <w:bCs/>
          <w:lang w:val="vi-VN"/>
        </w:rPr>
        <w:t>.</w:t>
      </w:r>
      <w:r w:rsidRPr="00BB36F5">
        <w:rPr>
          <w:bCs/>
        </w:rPr>
        <w:t xml:space="preserve"> </w:t>
      </w:r>
      <w:r w:rsidRPr="00BB36F5">
        <w:rPr>
          <w:b/>
          <w:bCs/>
          <w:i/>
        </w:rPr>
        <w:t>Cho bảng số liệu sau:</w:t>
      </w:r>
    </w:p>
    <w:p w:rsidR="00AC7038" w:rsidRDefault="00AC7038" w:rsidP="00BB36F5">
      <w:pPr>
        <w:rPr>
          <w:b/>
          <w:bCs/>
        </w:rPr>
      </w:pPr>
      <w:r w:rsidRPr="00BB36F5">
        <w:rPr>
          <w:b/>
          <w:bCs/>
        </w:rPr>
        <w:t>Sản lượng khai thác dầu thô, than sạch của nước ta qua các năm</w:t>
      </w:r>
    </w:p>
    <w:p w:rsidR="00AC7038" w:rsidRPr="00BB36F5" w:rsidRDefault="00AC7038" w:rsidP="00BB36F5">
      <w:pPr>
        <w:jc w:val="right"/>
        <w:rPr>
          <w:bCs/>
        </w:rPr>
      </w:pPr>
      <w:r w:rsidRPr="0020687C">
        <w:rPr>
          <w:bCs/>
        </w:rPr>
        <w:t>(Đơn vị: Triệu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AC7038" w:rsidRPr="0054140C" w:rsidTr="0054140C">
        <w:tc>
          <w:tcPr>
            <w:tcW w:w="2605" w:type="dxa"/>
            <w:shd w:val="clear" w:color="auto" w:fill="auto"/>
          </w:tcPr>
          <w:p w:rsidR="00AC7038" w:rsidRPr="0054140C" w:rsidRDefault="00AC7038" w:rsidP="0054140C">
            <w:pPr>
              <w:jc w:val="center"/>
              <w:rPr>
                <w:b/>
                <w:bCs/>
              </w:rPr>
            </w:pPr>
            <w:r w:rsidRPr="0054140C">
              <w:rPr>
                <w:b/>
                <w:bCs/>
              </w:rPr>
              <w:t>Năm</w:t>
            </w:r>
          </w:p>
        </w:tc>
        <w:tc>
          <w:tcPr>
            <w:tcW w:w="2605" w:type="dxa"/>
            <w:shd w:val="clear" w:color="auto" w:fill="auto"/>
          </w:tcPr>
          <w:p w:rsidR="00AC7038" w:rsidRPr="0054140C" w:rsidRDefault="00AC7038" w:rsidP="0054140C">
            <w:pPr>
              <w:jc w:val="center"/>
              <w:rPr>
                <w:b/>
                <w:bCs/>
              </w:rPr>
            </w:pPr>
            <w:r w:rsidRPr="0054140C">
              <w:rPr>
                <w:b/>
                <w:bCs/>
              </w:rPr>
              <w:t>2005</w:t>
            </w:r>
          </w:p>
        </w:tc>
        <w:tc>
          <w:tcPr>
            <w:tcW w:w="2605" w:type="dxa"/>
            <w:shd w:val="clear" w:color="auto" w:fill="auto"/>
          </w:tcPr>
          <w:p w:rsidR="00AC7038" w:rsidRPr="0054140C" w:rsidRDefault="00AC7038" w:rsidP="0054140C">
            <w:pPr>
              <w:jc w:val="center"/>
              <w:rPr>
                <w:b/>
                <w:bCs/>
              </w:rPr>
            </w:pPr>
            <w:r w:rsidRPr="0054140C">
              <w:rPr>
                <w:b/>
                <w:bCs/>
              </w:rPr>
              <w:t>2009</w:t>
            </w:r>
          </w:p>
        </w:tc>
        <w:tc>
          <w:tcPr>
            <w:tcW w:w="2605" w:type="dxa"/>
            <w:shd w:val="clear" w:color="auto" w:fill="auto"/>
          </w:tcPr>
          <w:p w:rsidR="00AC7038" w:rsidRPr="0054140C" w:rsidRDefault="00AC7038" w:rsidP="0054140C">
            <w:pPr>
              <w:jc w:val="center"/>
              <w:rPr>
                <w:b/>
                <w:bCs/>
              </w:rPr>
            </w:pPr>
            <w:r w:rsidRPr="0054140C">
              <w:rPr>
                <w:b/>
                <w:bCs/>
              </w:rPr>
              <w:t>2011</w:t>
            </w:r>
          </w:p>
        </w:tc>
      </w:tr>
      <w:tr w:rsidR="00AC7038" w:rsidRPr="0054140C" w:rsidTr="0054140C">
        <w:tc>
          <w:tcPr>
            <w:tcW w:w="2605" w:type="dxa"/>
            <w:shd w:val="clear" w:color="auto" w:fill="auto"/>
          </w:tcPr>
          <w:p w:rsidR="00AC7038" w:rsidRPr="0054140C" w:rsidRDefault="00AC7038" w:rsidP="00BB36F5">
            <w:pPr>
              <w:rPr>
                <w:bCs/>
              </w:rPr>
            </w:pPr>
            <w:r w:rsidRPr="0054140C">
              <w:rPr>
                <w:bCs/>
              </w:rPr>
              <w:t>Dầu thô</w:t>
            </w:r>
          </w:p>
        </w:tc>
        <w:tc>
          <w:tcPr>
            <w:tcW w:w="2605" w:type="dxa"/>
            <w:shd w:val="clear" w:color="auto" w:fill="auto"/>
          </w:tcPr>
          <w:p w:rsidR="00AC7038" w:rsidRPr="0054140C" w:rsidRDefault="00AC7038" w:rsidP="0054140C">
            <w:pPr>
              <w:jc w:val="center"/>
              <w:rPr>
                <w:bCs/>
              </w:rPr>
            </w:pPr>
            <w:r w:rsidRPr="0054140C">
              <w:rPr>
                <w:bCs/>
              </w:rPr>
              <w:t>18,5</w:t>
            </w:r>
          </w:p>
        </w:tc>
        <w:tc>
          <w:tcPr>
            <w:tcW w:w="2605" w:type="dxa"/>
            <w:shd w:val="clear" w:color="auto" w:fill="auto"/>
          </w:tcPr>
          <w:p w:rsidR="00AC7038" w:rsidRPr="0054140C" w:rsidRDefault="00AC7038" w:rsidP="0054140C">
            <w:pPr>
              <w:jc w:val="center"/>
              <w:rPr>
                <w:bCs/>
              </w:rPr>
            </w:pPr>
            <w:r w:rsidRPr="0054140C">
              <w:rPr>
                <w:bCs/>
              </w:rPr>
              <w:t>16,4</w:t>
            </w:r>
          </w:p>
        </w:tc>
        <w:tc>
          <w:tcPr>
            <w:tcW w:w="2605" w:type="dxa"/>
            <w:shd w:val="clear" w:color="auto" w:fill="auto"/>
          </w:tcPr>
          <w:p w:rsidR="00AC7038" w:rsidRPr="0054140C" w:rsidRDefault="00AC7038" w:rsidP="0054140C">
            <w:pPr>
              <w:jc w:val="center"/>
              <w:rPr>
                <w:bCs/>
              </w:rPr>
            </w:pPr>
            <w:r w:rsidRPr="0054140C">
              <w:rPr>
                <w:bCs/>
              </w:rPr>
              <w:t>15,2</w:t>
            </w:r>
          </w:p>
        </w:tc>
      </w:tr>
      <w:tr w:rsidR="00AC7038" w:rsidRPr="0054140C" w:rsidTr="0054140C">
        <w:tc>
          <w:tcPr>
            <w:tcW w:w="2605" w:type="dxa"/>
            <w:shd w:val="clear" w:color="auto" w:fill="auto"/>
          </w:tcPr>
          <w:p w:rsidR="00AC7038" w:rsidRPr="0054140C" w:rsidRDefault="00AC7038" w:rsidP="00BB36F5">
            <w:pPr>
              <w:rPr>
                <w:bCs/>
              </w:rPr>
            </w:pPr>
            <w:r w:rsidRPr="0054140C">
              <w:rPr>
                <w:bCs/>
              </w:rPr>
              <w:lastRenderedPageBreak/>
              <w:t>Than sạch</w:t>
            </w:r>
          </w:p>
        </w:tc>
        <w:tc>
          <w:tcPr>
            <w:tcW w:w="2605" w:type="dxa"/>
            <w:shd w:val="clear" w:color="auto" w:fill="auto"/>
          </w:tcPr>
          <w:p w:rsidR="00AC7038" w:rsidRPr="0054140C" w:rsidRDefault="00AC7038" w:rsidP="0054140C">
            <w:pPr>
              <w:jc w:val="center"/>
              <w:rPr>
                <w:bCs/>
              </w:rPr>
            </w:pPr>
            <w:r w:rsidRPr="0054140C">
              <w:rPr>
                <w:bCs/>
              </w:rPr>
              <w:t>34,1</w:t>
            </w:r>
          </w:p>
        </w:tc>
        <w:tc>
          <w:tcPr>
            <w:tcW w:w="2605" w:type="dxa"/>
            <w:shd w:val="clear" w:color="auto" w:fill="auto"/>
          </w:tcPr>
          <w:p w:rsidR="00AC7038" w:rsidRPr="0054140C" w:rsidRDefault="00AC7038" w:rsidP="0054140C">
            <w:pPr>
              <w:jc w:val="center"/>
              <w:rPr>
                <w:bCs/>
              </w:rPr>
            </w:pPr>
            <w:r w:rsidRPr="0054140C">
              <w:rPr>
                <w:bCs/>
              </w:rPr>
              <w:t>44,1</w:t>
            </w:r>
          </w:p>
        </w:tc>
        <w:tc>
          <w:tcPr>
            <w:tcW w:w="2605" w:type="dxa"/>
            <w:shd w:val="clear" w:color="auto" w:fill="auto"/>
          </w:tcPr>
          <w:p w:rsidR="00AC7038" w:rsidRPr="0054140C" w:rsidRDefault="00AC7038" w:rsidP="0054140C">
            <w:pPr>
              <w:jc w:val="center"/>
              <w:rPr>
                <w:bCs/>
              </w:rPr>
            </w:pPr>
            <w:r w:rsidRPr="0054140C">
              <w:rPr>
                <w:bCs/>
              </w:rPr>
              <w:t>45,8</w:t>
            </w:r>
          </w:p>
        </w:tc>
      </w:tr>
    </w:tbl>
    <w:p w:rsidR="00AC7038" w:rsidRPr="00BB36F5" w:rsidRDefault="00AC7038" w:rsidP="00BB36F5">
      <w:pPr>
        <w:rPr>
          <w:b/>
          <w:bCs/>
          <w:i/>
        </w:rPr>
      </w:pPr>
      <w:r w:rsidRPr="00BB36F5">
        <w:rPr>
          <w:b/>
          <w:bCs/>
          <w:i/>
        </w:rPr>
        <w:t>a) Vẽ biểu đồ hình cột thể hiện sản lượng khai thác dầu thô, than sạch của nước ta qua các năm.</w:t>
      </w:r>
    </w:p>
    <w:p w:rsidR="00AC7038" w:rsidRPr="00BB36F5" w:rsidRDefault="00AC7038" w:rsidP="00EC1C0B">
      <w:pPr>
        <w:rPr>
          <w:b/>
          <w:bCs/>
          <w:i/>
        </w:rPr>
      </w:pPr>
      <w:r w:rsidRPr="00BB36F5">
        <w:rPr>
          <w:b/>
          <w:bCs/>
          <w:i/>
        </w:rPr>
        <w:t>b) Nhận xét sản lượng khai thác dầu thô, than sạch của nước ta qua các năm.</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BB36F5" w:rsidRDefault="00AC7038" w:rsidP="00BB36F5">
      <w:pPr>
        <w:rPr>
          <w:bCs/>
          <w:i/>
          <w:lang w:val="vi-VN"/>
        </w:rPr>
      </w:pPr>
      <w:r w:rsidRPr="00BB36F5">
        <w:rPr>
          <w:bCs/>
          <w:i/>
          <w:lang w:val="vi-VN"/>
        </w:rPr>
        <w:t>a) Vẽ biểu đồ</w:t>
      </w:r>
    </w:p>
    <w:p w:rsidR="00AC7038" w:rsidRPr="00BB36F5" w:rsidRDefault="00AC7038" w:rsidP="00BB36F5">
      <w:pPr>
        <w:rPr>
          <w:b/>
          <w:bCs/>
          <w:lang w:val="vi-VN"/>
        </w:rPr>
      </w:pPr>
      <w:r w:rsidRPr="00BB36F5">
        <w:rPr>
          <w:b/>
          <w:bCs/>
          <w:lang w:val="vi-VN"/>
        </w:rPr>
        <w:t xml:space="preserve">Biểu đồ thể hiện sản lượng khai thác dầu thô, than sạch của nước ta giai đoạn 2005 - 2011 </w:t>
      </w:r>
    </w:p>
    <w:p w:rsidR="00AC7038" w:rsidRDefault="00034BBC" w:rsidP="00EC1C0B">
      <w:pPr>
        <w:rPr>
          <w:b/>
          <w:bCs/>
        </w:rPr>
      </w:pPr>
      <w:r>
        <w:rPr>
          <w:b/>
          <w:bCs/>
          <w:noProof/>
        </w:rPr>
        <w:drawing>
          <wp:inline distT="0" distB="0" distL="0" distR="0">
            <wp:extent cx="4095115" cy="2910205"/>
            <wp:effectExtent l="0" t="0" r="635" b="444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95115" cy="2910205"/>
                    </a:xfrm>
                    <a:prstGeom prst="rect">
                      <a:avLst/>
                    </a:prstGeom>
                    <a:noFill/>
                    <a:ln>
                      <a:noFill/>
                    </a:ln>
                  </pic:spPr>
                </pic:pic>
              </a:graphicData>
            </a:graphic>
          </wp:inline>
        </w:drawing>
      </w:r>
    </w:p>
    <w:p w:rsidR="00AC7038" w:rsidRPr="0020687C" w:rsidRDefault="00AC7038" w:rsidP="00BB36F5">
      <w:pPr>
        <w:rPr>
          <w:bCs/>
        </w:rPr>
      </w:pPr>
      <w:r w:rsidRPr="0020687C">
        <w:rPr>
          <w:bCs/>
        </w:rPr>
        <w:t>b) Nhận xét</w:t>
      </w:r>
    </w:p>
    <w:p w:rsidR="00AC7038" w:rsidRPr="0020687C" w:rsidRDefault="00AC7038" w:rsidP="00BB36F5">
      <w:pPr>
        <w:rPr>
          <w:bCs/>
        </w:rPr>
      </w:pPr>
      <w:r w:rsidRPr="0020687C">
        <w:rPr>
          <w:bCs/>
        </w:rPr>
        <w:t>Giai đoạn 2005 - 2011:</w:t>
      </w:r>
    </w:p>
    <w:p w:rsidR="00AC7038" w:rsidRPr="0020687C" w:rsidRDefault="00AC7038" w:rsidP="00BB36F5">
      <w:pPr>
        <w:rPr>
          <w:bCs/>
        </w:rPr>
      </w:pPr>
      <w:r>
        <w:rPr>
          <w:bCs/>
        </w:rPr>
        <w:t xml:space="preserve">- </w:t>
      </w:r>
      <w:r w:rsidRPr="0020687C">
        <w:rPr>
          <w:bCs/>
        </w:rPr>
        <w:t>Sản lượng dầu thô có xu hướng ngày càng giảm từ 18,5 triệu tấn (năm 2005) xuống còn 15,2 triệu tấn (năm 2011), giảm 3,3 triệu tấn.</w:t>
      </w:r>
    </w:p>
    <w:p w:rsidR="00AC7038" w:rsidRPr="0020687C" w:rsidRDefault="00AC7038" w:rsidP="00BB36F5">
      <w:pPr>
        <w:rPr>
          <w:bCs/>
        </w:rPr>
      </w:pPr>
      <w:r>
        <w:rPr>
          <w:bCs/>
        </w:rPr>
        <w:t xml:space="preserve">- </w:t>
      </w:r>
      <w:r w:rsidRPr="0020687C">
        <w:rPr>
          <w:bCs/>
        </w:rPr>
        <w:t>Sản lượng than sạch liên tục tăng từ 34,1 triệu tấn (năm 2005) lên 45,8 triệu tấn (năm 2011), tăng 11,7 triệu tấn (tăng gấp 1,34 lần).</w:t>
      </w:r>
    </w:p>
    <w:p w:rsidR="00AC7038" w:rsidRPr="00BB36F5" w:rsidRDefault="00AC7038" w:rsidP="00EC1C0B">
      <w:pPr>
        <w:rPr>
          <w:bCs/>
        </w:rPr>
      </w:pPr>
      <w:r>
        <w:rPr>
          <w:bCs/>
        </w:rPr>
        <w:t xml:space="preserve">- </w:t>
      </w:r>
      <w:r w:rsidRPr="0020687C">
        <w:rPr>
          <w:bCs/>
        </w:rPr>
        <w:t>Sản lượng than sạch luôn lớn hơn sản lượng dầu th</w:t>
      </w:r>
      <w:r>
        <w:rPr>
          <w:bCs/>
        </w:rPr>
        <w:t xml:space="preserve">ô qua các năm. </w:t>
      </w:r>
    </w:p>
    <w:p w:rsidR="00AC7038" w:rsidRPr="002A3944" w:rsidRDefault="00AC7038" w:rsidP="00EC1C0B">
      <w:pPr>
        <w:rPr>
          <w:b/>
          <w:bCs/>
          <w:lang w:val="vi-VN"/>
        </w:rPr>
      </w:pPr>
    </w:p>
    <w:p w:rsidR="00AC7038" w:rsidRPr="00F21845" w:rsidRDefault="00AC7038" w:rsidP="00EC1C0B">
      <w:pPr>
        <w:rPr>
          <w:bCs/>
        </w:rPr>
      </w:pPr>
      <w:r>
        <w:rPr>
          <w:b/>
          <w:bCs/>
          <w:lang w:val="vi-VN"/>
        </w:rPr>
        <w:t xml:space="preserve">BÀI </w:t>
      </w:r>
      <w:r>
        <w:rPr>
          <w:b/>
          <w:bCs/>
        </w:rPr>
        <w:t xml:space="preserve">28. </w:t>
      </w:r>
      <w:r w:rsidRPr="00F21845">
        <w:rPr>
          <w:b/>
          <w:bCs/>
        </w:rPr>
        <w:t>ĐẶC ĐIỂM ĐỊA HÌNH VIỆT NAM</w:t>
      </w:r>
    </w:p>
    <w:p w:rsidR="00AC7038" w:rsidRPr="00F21845" w:rsidRDefault="00AC7038" w:rsidP="00EC1C0B">
      <w:pPr>
        <w:rPr>
          <w:bCs/>
        </w:rPr>
      </w:pPr>
      <w:r>
        <w:rPr>
          <w:b/>
          <w:bCs/>
          <w:lang w:val="vi-VN"/>
        </w:rPr>
        <w:t>Câu 1.</w:t>
      </w:r>
      <w:r w:rsidRPr="0020687C">
        <w:rPr>
          <w:bCs/>
        </w:rPr>
        <w:t xml:space="preserve"> </w:t>
      </w:r>
      <w:r w:rsidRPr="00EC614D">
        <w:rPr>
          <w:b/>
          <w:bCs/>
          <w:i/>
        </w:rPr>
        <w:t>Em hãy nêu đặc điểm chung của địa hình nước ta.</w:t>
      </w:r>
    </w:p>
    <w:p w:rsidR="00AC7038" w:rsidRPr="002A3944" w:rsidRDefault="00AC7038" w:rsidP="002A3944">
      <w:pPr>
        <w:jc w:val="center"/>
        <w:rPr>
          <w:b/>
          <w:i/>
          <w:lang w:val="vi-VN"/>
        </w:rPr>
      </w:pPr>
      <w:r w:rsidRPr="002A3944">
        <w:rPr>
          <w:b/>
          <w:i/>
          <w:lang w:val="vi-VN"/>
        </w:rPr>
        <w:t>Gợi ý làm bài</w:t>
      </w:r>
    </w:p>
    <w:p w:rsidR="00AC7038" w:rsidRPr="00F21845" w:rsidRDefault="00AC7038" w:rsidP="00F21845">
      <w:pPr>
        <w:rPr>
          <w:bCs/>
          <w:lang w:val="vi-VN"/>
        </w:rPr>
      </w:pPr>
      <w:r>
        <w:rPr>
          <w:bCs/>
          <w:lang w:val="vi-VN"/>
        </w:rPr>
        <w:t>-</w:t>
      </w:r>
      <w:r w:rsidRPr="00F21845">
        <w:rPr>
          <w:bCs/>
          <w:lang w:val="vi-VN"/>
        </w:rPr>
        <w:t xml:space="preserve"> Đồi núi là bộ phận quan trọng nhất của cấu trúc địa hình Việt Nam</w:t>
      </w:r>
    </w:p>
    <w:p w:rsidR="00AC7038" w:rsidRPr="00F21845" w:rsidRDefault="00AC7038" w:rsidP="00F21845">
      <w:pPr>
        <w:rPr>
          <w:bCs/>
          <w:lang w:val="vi-VN"/>
        </w:rPr>
      </w:pPr>
      <w:r w:rsidRPr="00F21845">
        <w:rPr>
          <w:bCs/>
          <w:lang w:val="vi-VN"/>
        </w:rPr>
        <w:t>+ Đồi núi chiếm 3/4 diện tích lãnh thổ, nhưng chủ yếu là đồi núi thấp. Địa hình thấp dưới 1000 m chiếm 85% diện tích. Núi cao trên 2000 m chỉ chiếm 1% diện tích cả nước.</w:t>
      </w:r>
    </w:p>
    <w:p w:rsidR="00AC7038" w:rsidRPr="00F21845" w:rsidRDefault="00AC7038" w:rsidP="00F21845">
      <w:pPr>
        <w:rPr>
          <w:bCs/>
          <w:lang w:val="vi-VN"/>
        </w:rPr>
      </w:pPr>
      <w:r w:rsidRPr="00F21845">
        <w:rPr>
          <w:bCs/>
          <w:lang w:val="vi-VN"/>
        </w:rPr>
        <w:t>+ Đồi núi nước ta tạo thành một cánh cung lớn hướng ra Biển Đông, chạy dài 1400 km, từ miền Tây Bắc tới miền Đông Nam Bộ. Nhiều vùng núi lan ra sát biển hoặc bị nhấn chìm thành các quần đảo như vùng biển Hạ Long (Quảng Ninh) trong vịnh Bcắc Bộ.</w:t>
      </w:r>
    </w:p>
    <w:p w:rsidR="00AC7038" w:rsidRPr="00F21845" w:rsidRDefault="00AC7038" w:rsidP="00F21845">
      <w:pPr>
        <w:rPr>
          <w:bCs/>
          <w:lang w:val="vi-VN"/>
        </w:rPr>
      </w:pPr>
      <w:r w:rsidRPr="00F21845">
        <w:rPr>
          <w:bCs/>
          <w:lang w:val="vi-VN"/>
        </w:rPr>
        <w:t>- Địa hình đồng bằng chỉ chiếm 1/4 lãnh thổ đất liền và bị đồi núi ngăn cách thành nhiều khu vực, điển hình là dải đồng bằng duyên hải miền Trung nước ta.</w:t>
      </w:r>
    </w:p>
    <w:p w:rsidR="00AC7038" w:rsidRPr="00F21845" w:rsidRDefault="00AC7038" w:rsidP="00F21845">
      <w:pPr>
        <w:rPr>
          <w:bCs/>
          <w:lang w:val="vi-VN"/>
        </w:rPr>
      </w:pPr>
      <w:r>
        <w:rPr>
          <w:bCs/>
          <w:lang w:val="vi-VN"/>
        </w:rPr>
        <w:t>-</w:t>
      </w:r>
      <w:r w:rsidRPr="00F21845">
        <w:rPr>
          <w:bCs/>
          <w:lang w:val="vi-VN"/>
        </w:rPr>
        <w:t xml:space="preserve"> Địa hình được Tân kiến tạo nâng lên và tạo thành nhiều bậc kế tiếp nhau</w:t>
      </w:r>
    </w:p>
    <w:p w:rsidR="00AC7038" w:rsidRPr="00F21845" w:rsidRDefault="00AC7038" w:rsidP="00F21845">
      <w:pPr>
        <w:rPr>
          <w:bCs/>
          <w:lang w:val="vi-VN"/>
        </w:rPr>
      </w:pPr>
      <w:r w:rsidRPr="00F21845">
        <w:rPr>
          <w:bCs/>
          <w:lang w:val="vi-VN"/>
        </w:rPr>
        <w:lastRenderedPageBreak/>
        <w:t>+ Vận động Hi-ma-lay-a trong giai đoạn Tân kiến tạo đã làm cho địa hình nước ta nâng cao và phân thành nhiều bậc kế tiếp nhau: núi đồi, đồng bằng, thềm lục địa,... Địa hình thấp dần từ nội địa ra tới biển, trùng với hướng tây bắc - đông nam.</w:t>
      </w:r>
    </w:p>
    <w:p w:rsidR="00AC7038" w:rsidRPr="0020687C" w:rsidRDefault="00AC7038" w:rsidP="00F21845">
      <w:pPr>
        <w:rPr>
          <w:bCs/>
        </w:rPr>
      </w:pPr>
      <w:r w:rsidRPr="0020687C">
        <w:rPr>
          <w:bCs/>
        </w:rPr>
        <w:t>+ Địa hình nước ta có hai hướng chủ yếu là Tây Bắc - Đông Nam và vòng cung.</w:t>
      </w:r>
    </w:p>
    <w:p w:rsidR="00AC7038" w:rsidRPr="0020687C" w:rsidRDefault="00AC7038" w:rsidP="00F21845">
      <w:pPr>
        <w:rPr>
          <w:bCs/>
        </w:rPr>
      </w:pPr>
      <w:r>
        <w:rPr>
          <w:bCs/>
        </w:rPr>
        <w:t xml:space="preserve">- </w:t>
      </w:r>
      <w:r w:rsidRPr="0020687C">
        <w:rPr>
          <w:bCs/>
        </w:rPr>
        <w:t>Địa hình nước ta mang tính chất nhiệt đới gió mùa và chịu tác động mạnh mẽ của con người.</w:t>
      </w:r>
    </w:p>
    <w:p w:rsidR="00AC7038" w:rsidRPr="0020687C" w:rsidRDefault="00AC7038" w:rsidP="00F21845">
      <w:pPr>
        <w:rPr>
          <w:bCs/>
        </w:rPr>
      </w:pPr>
      <w:r w:rsidRPr="0020687C">
        <w:rPr>
          <w:bCs/>
        </w:rPr>
        <w:t>+ Trong môi trường nóng ẩm, gió mùa, đất đá bị phong hóa mạnh mẽ. Lượng mưa lớn và tập trung theo mùa đã nhanh chóng xói mòn, cắt xẻ, xâm thự</w:t>
      </w:r>
      <w:r>
        <w:rPr>
          <w:bCs/>
        </w:rPr>
        <w:t>c các khố</w:t>
      </w:r>
      <w:r w:rsidRPr="0020687C">
        <w:rPr>
          <w:bCs/>
        </w:rPr>
        <w:t>i núi lớn. Đặc biệt là hiện tượng nước hòa tan đá vôi tạo nên địa hình cácxtơ nhiệt đới độc đáo với nhiều hang động lớn.</w:t>
      </w:r>
    </w:p>
    <w:p w:rsidR="00AC7038" w:rsidRPr="00F21845" w:rsidRDefault="00AC7038" w:rsidP="00EC1C0B">
      <w:pPr>
        <w:rPr>
          <w:bCs/>
        </w:rPr>
      </w:pPr>
      <w:r w:rsidRPr="0020687C">
        <w:rPr>
          <w:bCs/>
        </w:rPr>
        <w:t>+ Các dạng địa hình nhân tạo xuất hiện ngày càng nhiều (các công trình kiến trúc đô thị, hầm mỏ, giao thông, đê, đập, kênh rạch, hồ chứa nướ</w:t>
      </w:r>
      <w:r>
        <w:rPr>
          <w:bCs/>
        </w:rPr>
        <w:t>c,...).</w:t>
      </w:r>
    </w:p>
    <w:p w:rsidR="00AC7038" w:rsidRPr="002C6E94" w:rsidRDefault="00AC7038" w:rsidP="00EC1C0B">
      <w:pPr>
        <w:rPr>
          <w:bCs/>
        </w:rPr>
      </w:pPr>
      <w:r>
        <w:rPr>
          <w:b/>
          <w:bCs/>
          <w:lang w:val="vi-VN"/>
        </w:rPr>
        <w:t>Câu 2</w:t>
      </w:r>
      <w:r w:rsidRPr="002A3944">
        <w:rPr>
          <w:b/>
          <w:bCs/>
          <w:lang w:val="vi-VN"/>
        </w:rPr>
        <w:t>.</w:t>
      </w:r>
      <w:r w:rsidRPr="002C6E94">
        <w:rPr>
          <w:bCs/>
        </w:rPr>
        <w:t xml:space="preserve"> </w:t>
      </w:r>
      <w:r w:rsidRPr="002C6E94">
        <w:rPr>
          <w:b/>
          <w:bCs/>
          <w:i/>
        </w:rPr>
        <w:t>Em hãy cho biết: dạng địa hình cácxtơ; địa hình cao nguyên badan; địa hình đồng bằng phù sa mới; địa hình đê sông, đê biển ở nước ta được hình thành như thế nào?</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sidRPr="002C6E94">
        <w:rPr>
          <w:bCs/>
          <w:lang w:val="vi-VN"/>
        </w:rPr>
        <w:t>a) Địa hình cácxtơ nhiệt đới</w:t>
      </w:r>
    </w:p>
    <w:p w:rsidR="00AC7038" w:rsidRDefault="00AC7038" w:rsidP="002C6E94">
      <w:pPr>
        <w:rPr>
          <w:bCs/>
        </w:rPr>
      </w:pPr>
      <w:r w:rsidRPr="002C6E94">
        <w:rPr>
          <w:bCs/>
          <w:lang w:val="vi-VN"/>
        </w:rPr>
        <w:t>Địa hình này ở nước ta chiếm khoả</w:t>
      </w:r>
      <w:r>
        <w:rPr>
          <w:bCs/>
          <w:lang w:val="vi-VN"/>
        </w:rPr>
        <w:t>ng 50000 km</w:t>
      </w:r>
      <w:r w:rsidRPr="002C6E94">
        <w:rPr>
          <w:bCs/>
          <w:vertAlign w:val="superscript"/>
          <w:lang w:val="vi-VN"/>
        </w:rPr>
        <w:t>2</w:t>
      </w:r>
      <w:r w:rsidRPr="002C6E94">
        <w:rPr>
          <w:bCs/>
          <w:lang w:val="vi-VN"/>
        </w:rPr>
        <w:t>, bằng 1/6 lãnh thổ đất liền. Trong nước mưa có thành phầ</w:t>
      </w:r>
      <w:r>
        <w:rPr>
          <w:bCs/>
          <w:lang w:val="vi-VN"/>
        </w:rPr>
        <w:t>n C</w:t>
      </w:r>
      <w:r w:rsidRPr="002C6E94">
        <w:rPr>
          <w:bCs/>
          <w:lang w:val="vi-VN"/>
        </w:rPr>
        <w:t>O</w:t>
      </w:r>
      <w:r w:rsidRPr="002C6E94">
        <w:rPr>
          <w:bCs/>
          <w:vertAlign w:val="subscript"/>
          <w:lang w:val="vi-VN"/>
        </w:rPr>
        <w:t>2</w:t>
      </w:r>
      <w:r w:rsidRPr="002C6E94">
        <w:rPr>
          <w:bCs/>
          <w:lang w:val="vi-VN"/>
        </w:rPr>
        <w:t>, khi tác dụng với đá vôi gây ra phản ứng hoà tan đá:</w:t>
      </w:r>
    </w:p>
    <w:p w:rsidR="00AC7038" w:rsidRPr="002C6E94" w:rsidRDefault="00AC7038" w:rsidP="002C6E94">
      <w:pPr>
        <w:rPr>
          <w:bCs/>
        </w:rPr>
      </w:pPr>
      <w:r w:rsidRPr="002C6E94">
        <w:rPr>
          <w:bCs/>
          <w:position w:val="-16"/>
        </w:rPr>
        <w:object w:dxaOrig="3100" w:dyaOrig="440">
          <v:shape id="_x0000_i1097" type="#_x0000_t75" style="width:155.25pt;height:21.9pt" o:ole="">
            <v:imagedata r:id="rId19" o:title=""/>
          </v:shape>
          <o:OLEObject Type="Embed" ProgID="Equation.DSMT4" ShapeID="_x0000_i1097" DrawAspect="Content" ObjectID="_1714676693" r:id="rId20"/>
        </w:object>
      </w:r>
      <w:r>
        <w:rPr>
          <w:bCs/>
        </w:rPr>
        <w:t xml:space="preserve"> </w:t>
      </w:r>
    </w:p>
    <w:p w:rsidR="00AC7038" w:rsidRPr="002C6E94" w:rsidRDefault="00AC7038" w:rsidP="002C6E94">
      <w:pPr>
        <w:rPr>
          <w:bCs/>
          <w:lang w:val="vi-VN"/>
        </w:rPr>
      </w:pPr>
      <w:r w:rsidRPr="002C6E94">
        <w:rPr>
          <w:bCs/>
          <w:lang w:val="vi-VN"/>
        </w:rPr>
        <w:t>Sự hòa tan đá vôi ở vùng nhiệt đới như nước ta xảy ra rất mãnh liệt. Địa hình cácxtơ ở nước ta có đỉnh nhọn, sắc sảo (đá tai mèo) với nhiều hang động có những hình thù kì lạ.</w:t>
      </w:r>
    </w:p>
    <w:p w:rsidR="00AC7038" w:rsidRPr="002C6E94" w:rsidRDefault="00AC7038" w:rsidP="002C6E94">
      <w:pPr>
        <w:rPr>
          <w:bCs/>
          <w:lang w:val="vi-VN"/>
        </w:rPr>
      </w:pPr>
      <w:r>
        <w:rPr>
          <w:bCs/>
          <w:lang w:val="vi-VN"/>
        </w:rPr>
        <w:t>b)</w:t>
      </w:r>
      <w:r w:rsidRPr="002C6E94">
        <w:rPr>
          <w:bCs/>
          <w:lang w:val="vi-VN"/>
        </w:rPr>
        <w:t xml:space="preserve"> Địa hình cao nguyên badan</w:t>
      </w:r>
    </w:p>
    <w:p w:rsidR="00AC7038" w:rsidRPr="002C6E94" w:rsidRDefault="00AC7038" w:rsidP="002C6E94">
      <w:pPr>
        <w:rPr>
          <w:bCs/>
          <w:lang w:val="vi-VN"/>
        </w:rPr>
      </w:pPr>
      <w:r w:rsidRPr="002C6E94">
        <w:rPr>
          <w:bCs/>
          <w:lang w:val="vi-VN"/>
        </w:rPr>
        <w:t>Các cao nguyên badan ở Việt Nam hình thành vào đại Tân sinh do dung nham núi lửa phun trào theo các đứt gãy. Chúng tập trung ở Tây Nguyên và rả</w:t>
      </w:r>
      <w:r>
        <w:rPr>
          <w:bCs/>
          <w:lang w:val="vi-VN"/>
        </w:rPr>
        <w:t>i rá</w:t>
      </w:r>
      <w:r w:rsidRPr="002C6E94">
        <w:rPr>
          <w:bCs/>
          <w:lang w:val="vi-VN"/>
        </w:rPr>
        <w:t>c mộ</w:t>
      </w:r>
      <w:r>
        <w:rPr>
          <w:bCs/>
          <w:lang w:val="vi-VN"/>
        </w:rPr>
        <w:t>t s</w:t>
      </w:r>
      <w:r w:rsidRPr="002C6E94">
        <w:rPr>
          <w:bCs/>
          <w:lang w:val="vi-VN"/>
        </w:rPr>
        <w:t>ố nơi khác như: Nghệ An, Quảng Trị, Đông Nam Bộ,... Tổng diện tích badan tớ</w:t>
      </w:r>
      <w:r>
        <w:rPr>
          <w:bCs/>
          <w:lang w:val="vi-VN"/>
        </w:rPr>
        <w:t>i hơn 20000 km</w:t>
      </w:r>
      <w:r w:rsidRPr="002C6E94">
        <w:rPr>
          <w:bCs/>
          <w:vertAlign w:val="superscript"/>
          <w:lang w:val="vi-VN"/>
        </w:rPr>
        <w:t>2</w:t>
      </w:r>
      <w:r w:rsidRPr="002C6E94">
        <w:rPr>
          <w:bCs/>
          <w:lang w:val="vi-VN"/>
        </w:rPr>
        <w:t>.</w:t>
      </w:r>
    </w:p>
    <w:p w:rsidR="00AC7038" w:rsidRPr="002C6E94" w:rsidRDefault="00AC7038" w:rsidP="002C6E94">
      <w:pPr>
        <w:rPr>
          <w:bCs/>
          <w:lang w:val="vi-VN"/>
        </w:rPr>
      </w:pPr>
      <w:r>
        <w:rPr>
          <w:bCs/>
          <w:lang w:val="vi-VN"/>
        </w:rPr>
        <w:t>c)</w:t>
      </w:r>
      <w:r w:rsidRPr="002C6E94">
        <w:rPr>
          <w:bCs/>
          <w:lang w:val="vi-VN"/>
        </w:rPr>
        <w:t xml:space="preserve"> Địa hình đồng bằng phù sa mới</w:t>
      </w:r>
    </w:p>
    <w:p w:rsidR="00AC7038" w:rsidRPr="002C6E94" w:rsidRDefault="00AC7038" w:rsidP="002C6E94">
      <w:pPr>
        <w:rPr>
          <w:bCs/>
          <w:lang w:val="vi-VN"/>
        </w:rPr>
      </w:pPr>
      <w:r w:rsidRPr="002C6E94">
        <w:rPr>
          <w:bCs/>
          <w:lang w:val="vi-VN"/>
        </w:rPr>
        <w:t>Ở Việt Nam, các đồng bằng này nguyên là những vùng sụt lún vào Đại Tân sinh. Sau đó được bồi đắp dần bằng vật liệu trầm tích do sông ngòi bóc mòn từ miền núi đưa tới. Lớp trầm tích phù sa có thể dày 5000 - 6000 m. Tổng diện tích các đồng bằng khoảng 70000 km</w:t>
      </w:r>
      <w:r w:rsidRPr="002C6E94">
        <w:rPr>
          <w:bCs/>
          <w:vertAlign w:val="superscript"/>
          <w:lang w:val="vi-VN"/>
        </w:rPr>
        <w:t>2</w:t>
      </w:r>
      <w:r w:rsidRPr="002C6E94">
        <w:rPr>
          <w:bCs/>
          <w:lang w:val="vi-VN"/>
        </w:rPr>
        <w:t>. Trong đó lớn nhất là đồng bằng sông Cử</w:t>
      </w:r>
      <w:r>
        <w:rPr>
          <w:bCs/>
          <w:lang w:val="vi-VN"/>
        </w:rPr>
        <w:t>u Long 40000 km</w:t>
      </w:r>
      <w:r w:rsidRPr="002C6E94">
        <w:rPr>
          <w:bCs/>
          <w:vertAlign w:val="superscript"/>
          <w:lang w:val="vi-VN"/>
        </w:rPr>
        <w:t>2</w:t>
      </w:r>
      <w:r w:rsidRPr="002C6E94">
        <w:rPr>
          <w:bCs/>
          <w:lang w:val="vi-VN"/>
        </w:rPr>
        <w:t>. Các đồng bằng còn đang phát triển, mở rộng ra biển hàng trăm héc ta mỗi năm.</w:t>
      </w:r>
    </w:p>
    <w:p w:rsidR="00AC7038" w:rsidRPr="002C6E94" w:rsidRDefault="00AC7038" w:rsidP="002C6E94">
      <w:pPr>
        <w:rPr>
          <w:bCs/>
          <w:lang w:val="vi-VN"/>
        </w:rPr>
      </w:pPr>
      <w:r w:rsidRPr="002C6E94">
        <w:rPr>
          <w:bCs/>
          <w:lang w:val="vi-VN"/>
        </w:rPr>
        <w:t>d) Địa hình đê sông, đê biển</w:t>
      </w:r>
    </w:p>
    <w:p w:rsidR="00AC7038" w:rsidRPr="0020687C" w:rsidRDefault="00AC7038" w:rsidP="002C6E94">
      <w:pPr>
        <w:rPr>
          <w:bCs/>
        </w:rPr>
      </w:pPr>
      <w:r w:rsidRPr="0020687C">
        <w:rPr>
          <w:bCs/>
        </w:rPr>
        <w:t>Đê sông được xây dựng chủ yếu ở đồng bằng Bắc Bộ, dọc hai bờ sông Hồng, sông Thái Bình,... để chông lụt. Hệ thống đê dài trên 2700 km đã ngăn đồng bằng thành các ô trũng nằm thấp hơn mực nước sông vào mùa lũ từ 7 đến 10 m.</w:t>
      </w:r>
    </w:p>
    <w:p w:rsidR="00AC7038" w:rsidRPr="0020687C" w:rsidRDefault="00AC7038" w:rsidP="002C6E94">
      <w:pPr>
        <w:rPr>
          <w:bCs/>
        </w:rPr>
      </w:pPr>
      <w:r w:rsidRPr="0020687C">
        <w:rPr>
          <w:bCs/>
        </w:rPr>
        <w:t>Đê biển được xây dựng dọc ven biển Thái Bình, Nam Định,... để ngăn mặn, chống sự xâm nhập của thủy triều,...</w:t>
      </w:r>
    </w:p>
    <w:p w:rsidR="00AC7038" w:rsidRPr="002C6E94" w:rsidRDefault="00AC7038" w:rsidP="00EC1C0B">
      <w:pPr>
        <w:rPr>
          <w:bCs/>
        </w:rPr>
      </w:pPr>
      <w:r w:rsidRPr="0020687C">
        <w:rPr>
          <w:bCs/>
        </w:rPr>
        <w:t xml:space="preserve">Các hồ chứa nước do con người đắp đập ngăn sông, suôi tạo thành. </w:t>
      </w:r>
      <w:r>
        <w:rPr>
          <w:bCs/>
        </w:rPr>
        <w:t>Ở</w:t>
      </w:r>
      <w:r w:rsidRPr="0020687C">
        <w:rPr>
          <w:bCs/>
        </w:rPr>
        <w:t xml:space="preserve"> Việt Nam có hàng trăm hồ lớn nhân tạo với nhiều chức năng khác nhau. Ví dụ: hồ thủy điện Hòa Bình, Trị An, Thác Bà,...; hồ thủy lợi Dầu Tiếng, Kẻ Gỗ</w:t>
      </w:r>
      <w:r>
        <w:rPr>
          <w:bCs/>
        </w:rPr>
        <w:t>,...</w:t>
      </w:r>
    </w:p>
    <w:p w:rsidR="00AC7038" w:rsidRPr="002C6E94" w:rsidRDefault="00AC7038" w:rsidP="00EC1C0B">
      <w:pPr>
        <w:rPr>
          <w:bCs/>
        </w:rPr>
      </w:pPr>
      <w:r>
        <w:rPr>
          <w:b/>
          <w:bCs/>
          <w:lang w:val="vi-VN"/>
        </w:rPr>
        <w:lastRenderedPageBreak/>
        <w:t>Câu 3</w:t>
      </w:r>
      <w:r w:rsidRPr="002A3944">
        <w:rPr>
          <w:b/>
          <w:bCs/>
          <w:lang w:val="vi-VN"/>
        </w:rPr>
        <w:t>.</w:t>
      </w:r>
      <w:r w:rsidRPr="002C6E94">
        <w:rPr>
          <w:bCs/>
        </w:rPr>
        <w:t xml:space="preserve"> </w:t>
      </w:r>
      <w:r w:rsidRPr="002C6E94">
        <w:rPr>
          <w:b/>
          <w:bCs/>
          <w:i/>
        </w:rPr>
        <w:t>Tại sao nói: “Đồi núi là bộ phận quan trọng nhất của cấu trúc địa hình Việt Nam ”?</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sidRPr="002C6E94">
        <w:rPr>
          <w:bCs/>
          <w:lang w:val="vi-VN"/>
        </w:rPr>
        <w:t>Đồi núi là bộ phận quan trọng nhất của cấu trúc địa hình Việt Nam, bởi vì:</w:t>
      </w:r>
    </w:p>
    <w:p w:rsidR="00AC7038" w:rsidRPr="002C6E94" w:rsidRDefault="00AC7038" w:rsidP="002C6E94">
      <w:pPr>
        <w:rPr>
          <w:bCs/>
          <w:lang w:val="vi-VN"/>
        </w:rPr>
      </w:pPr>
      <w:r>
        <w:rPr>
          <w:bCs/>
          <w:lang w:val="vi-VN"/>
        </w:rPr>
        <w:t>-</w:t>
      </w:r>
      <w:r w:rsidRPr="002C6E94">
        <w:rPr>
          <w:bCs/>
          <w:lang w:val="vi-VN"/>
        </w:rPr>
        <w:t xml:space="preserve"> Đồi núi chiếm 3/4 diện tích lãnh thổ, nhưng chủ yếu là đồi núi thấp. Địa hình thấp dưới 1000 m chiếm 85% diện tích. Núi cao trên 2000 m chỉ chiếm 1%, cao nhất là Hoàng Liên Sơn với đỉnh Phan-xi-păng cao 3143m.</w:t>
      </w:r>
    </w:p>
    <w:p w:rsidR="00AC7038" w:rsidRPr="0020687C" w:rsidRDefault="00AC7038" w:rsidP="002C6E94">
      <w:pPr>
        <w:rPr>
          <w:bCs/>
        </w:rPr>
      </w:pPr>
      <w:r w:rsidRPr="002C6E94">
        <w:rPr>
          <w:bCs/>
          <w:lang w:val="vi-VN"/>
        </w:rPr>
        <w:t xml:space="preserve">- Đồi núi nước ta tạo thành một cánh cung lớn hướng ra Biển Đông, chạy dài 1400 km, từ miền Tâv Bắc tới miền Đông Nam Bộ. </w:t>
      </w:r>
      <w:r w:rsidRPr="0020687C">
        <w:rPr>
          <w:bCs/>
        </w:rPr>
        <w:t>Nhiều vùng núi lan ra sát biển hoặc bị nhấn chìm thành các quần đảo như vùng biển Hạ Long (Quảng Ninh) trong vịnh Bắc Bộ.</w:t>
      </w:r>
    </w:p>
    <w:p w:rsidR="00AC7038" w:rsidRPr="002C6E94" w:rsidRDefault="00AC7038" w:rsidP="00EC1C0B">
      <w:pPr>
        <w:rPr>
          <w:bCs/>
        </w:rPr>
      </w:pPr>
      <w:r>
        <w:rPr>
          <w:bCs/>
        </w:rPr>
        <w:t xml:space="preserve">- </w:t>
      </w:r>
      <w:r w:rsidRPr="0020687C">
        <w:rPr>
          <w:bCs/>
        </w:rPr>
        <w:t>Địa hình đồng bằng chỉ chiếm 1/4 lãnh thổ đất liền và bị đồ</w:t>
      </w:r>
      <w:r>
        <w:rPr>
          <w:bCs/>
        </w:rPr>
        <w:t>i núi ngăn cách thành nhiề</w:t>
      </w:r>
      <w:r w:rsidRPr="0020687C">
        <w:rPr>
          <w:bCs/>
        </w:rPr>
        <w:t>u khu vực, điển hình là dải đồng bằng duyên hải miền Trung nướ</w:t>
      </w:r>
      <w:r>
        <w:rPr>
          <w:bCs/>
        </w:rPr>
        <w:t xml:space="preserve">c ta. </w:t>
      </w:r>
    </w:p>
    <w:p w:rsidR="00AC7038" w:rsidRPr="002C6E94" w:rsidRDefault="00AC7038" w:rsidP="00EC1C0B">
      <w:pPr>
        <w:rPr>
          <w:bCs/>
        </w:rPr>
      </w:pPr>
      <w:r>
        <w:rPr>
          <w:b/>
          <w:bCs/>
          <w:lang w:val="vi-VN"/>
        </w:rPr>
        <w:t>Câu 4</w:t>
      </w:r>
      <w:r w:rsidRPr="002A3944">
        <w:rPr>
          <w:b/>
          <w:bCs/>
          <w:lang w:val="vi-VN"/>
        </w:rPr>
        <w:t>.</w:t>
      </w:r>
      <w:r w:rsidRPr="002C6E94">
        <w:rPr>
          <w:bCs/>
        </w:rPr>
        <w:t xml:space="preserve"> </w:t>
      </w:r>
      <w:r w:rsidRPr="002C6E94">
        <w:rPr>
          <w:b/>
          <w:bCs/>
          <w:i/>
        </w:rPr>
        <w:t>Địa hình nước ta đa dạng nhiều kiểu loại, trong đó quan trọng nhất là địa hình đồi núi. Vì sao?</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Pr>
          <w:bCs/>
          <w:lang w:val="vi-VN"/>
        </w:rPr>
        <w:t>-</w:t>
      </w:r>
      <w:r w:rsidRPr="002C6E94">
        <w:rPr>
          <w:bCs/>
          <w:lang w:val="vi-VN"/>
        </w:rPr>
        <w:t xml:space="preserve"> Vì đồi núi chiếm tới 3/4 lãnh thổ đất liền và là dạng phổ biến nhất. Ngay ở đồng bằng châu thổ ta cũng bắt gặp các đồi núi sót nhô cao trên mặt đồng bằng (núi Đồ Sơn, Con Voi, Tam Điệp, sầm Sơn, Bà Đen, Bảy Núi,...).</w:t>
      </w:r>
    </w:p>
    <w:p w:rsidR="00AC7038" w:rsidRPr="002C6E94" w:rsidRDefault="00AC7038" w:rsidP="002C6E94">
      <w:pPr>
        <w:rPr>
          <w:bCs/>
          <w:lang w:val="vi-VN"/>
        </w:rPr>
      </w:pPr>
      <w:r>
        <w:rPr>
          <w:bCs/>
          <w:lang w:val="vi-VN"/>
        </w:rPr>
        <w:t>-</w:t>
      </w:r>
      <w:r w:rsidRPr="002C6E94">
        <w:rPr>
          <w:bCs/>
          <w:lang w:val="vi-VN"/>
        </w:rPr>
        <w:t xml:space="preserve"> Đồi núi ảnh hưởng nhiều đến cảnh quan chung: sự xuất hiện các đai cao tự nhiên theo địa hình (đai nhiệt đới chân núi, đai á nhiệt đới núi hung bình, đai ôn đới núi cao,...).</w:t>
      </w:r>
    </w:p>
    <w:p w:rsidR="00AC7038" w:rsidRPr="002C6E94" w:rsidRDefault="00AC7038" w:rsidP="00EC1C0B">
      <w:pPr>
        <w:rPr>
          <w:bCs/>
        </w:rPr>
      </w:pPr>
      <w:r w:rsidRPr="002C6E94">
        <w:rPr>
          <w:bCs/>
          <w:lang w:val="vi-VN"/>
        </w:rPr>
        <w:t>- Đồi núi ảnh hưởng lớn tới phát triển kinh tế - xã hội. Vùng đồi núi có những thế mạnh riêng về kinh tế, khai thác khoáng sản, xây dựng hồ thủy điện, trồng cây công nghiệp dài ngày, chăn nuôi gia súc lớn, phát triển du lịch sinh thái,... nhưng đồi núi cũng có nhiều khó khăn ư</w:t>
      </w:r>
      <w:r w:rsidRPr="00EC614D">
        <w:rPr>
          <w:bCs/>
          <w:lang w:val="vi-VN"/>
        </w:rPr>
        <w:t>u</w:t>
      </w:r>
      <w:r w:rsidRPr="002C6E94">
        <w:rPr>
          <w:bCs/>
          <w:lang w:val="vi-VN"/>
        </w:rPr>
        <w:t xml:space="preserve"> ngại về đầu tư phát triển kinh tế, về giao thông vận tải,... </w:t>
      </w:r>
      <w:r w:rsidRPr="0020687C">
        <w:rPr>
          <w:bCs/>
        </w:rPr>
        <w:t>Do vậy miền đồi núi nước ta vẫn còn là vùng kinh tế chậm phát triển, đời sống vất vả hơn so với các vùng khác.</w:t>
      </w:r>
    </w:p>
    <w:p w:rsidR="00AC7038" w:rsidRPr="002C6E94" w:rsidRDefault="00AC7038" w:rsidP="00EC1C0B">
      <w:pPr>
        <w:rPr>
          <w:bCs/>
        </w:rPr>
      </w:pPr>
      <w:r>
        <w:rPr>
          <w:b/>
          <w:bCs/>
          <w:lang w:val="vi-VN"/>
        </w:rPr>
        <w:t>Câu 5</w:t>
      </w:r>
      <w:r w:rsidRPr="002A3944">
        <w:rPr>
          <w:b/>
          <w:bCs/>
          <w:lang w:val="vi-VN"/>
        </w:rPr>
        <w:t>.</w:t>
      </w:r>
      <w:r w:rsidRPr="002C6E94">
        <w:rPr>
          <w:bCs/>
        </w:rPr>
        <w:t xml:space="preserve"> </w:t>
      </w:r>
      <w:r w:rsidRPr="002C6E94">
        <w:rPr>
          <w:b/>
          <w:bCs/>
          <w:i/>
        </w:rPr>
        <w:t>Chứng minh rằng địa hình nước ta được vận động Tân kiên tạo nâng lên làm trẻ lại và có tính phân bậc rõ rệt.</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Pr>
          <w:bCs/>
          <w:lang w:val="vi-VN"/>
        </w:rPr>
        <w:t>-</w:t>
      </w:r>
      <w:r w:rsidRPr="002C6E94">
        <w:rPr>
          <w:bCs/>
          <w:lang w:val="vi-VN"/>
        </w:rPr>
        <w:t xml:space="preserve"> Địa hình nước ta được vận động Tân kiến tạo nâng lên làm trẻ lại:</w:t>
      </w:r>
    </w:p>
    <w:p w:rsidR="00AC7038" w:rsidRPr="002C6E94" w:rsidRDefault="00AC7038" w:rsidP="002C6E94">
      <w:pPr>
        <w:rPr>
          <w:bCs/>
          <w:lang w:val="vi-VN"/>
        </w:rPr>
      </w:pPr>
      <w:r w:rsidRPr="002C6E94">
        <w:rPr>
          <w:bCs/>
          <w:lang w:val="vi-VN"/>
        </w:rPr>
        <w:t>+ Sự nâng cao của Tân kiến tạo với biên độ lớn tạo nên cát dãy núi trẻ có độ cao lớn, điển hình là Hoàng Liên Sơn.</w:t>
      </w:r>
    </w:p>
    <w:p w:rsidR="00AC7038" w:rsidRPr="002C6E94" w:rsidRDefault="00AC7038" w:rsidP="002C6E94">
      <w:pPr>
        <w:rPr>
          <w:bCs/>
          <w:lang w:val="vi-VN"/>
        </w:rPr>
      </w:pPr>
      <w:r w:rsidRPr="002C6E94">
        <w:rPr>
          <w:bCs/>
          <w:lang w:val="vi-VN"/>
        </w:rPr>
        <w:t>+ Sự cắt xẻ sâu của dòng nước tạo ra các thung lũng sâu, hẹp, vách dựng đứng, điển hình là thung lũng sông Đà.</w:t>
      </w:r>
    </w:p>
    <w:p w:rsidR="00AC7038" w:rsidRPr="002C6E94" w:rsidRDefault="00AC7038" w:rsidP="002C6E94">
      <w:pPr>
        <w:rPr>
          <w:bCs/>
          <w:lang w:val="vi-VN"/>
        </w:rPr>
      </w:pPr>
      <w:r w:rsidRPr="002C6E94">
        <w:rPr>
          <w:bCs/>
          <w:lang w:val="vi-VN"/>
        </w:rPr>
        <w:t>+ Địa hình cao nguyên badan núi lửa trẻ với các đứt gãy sâu tại Nam Trung Bộ, Tây Nguyên.</w:t>
      </w:r>
    </w:p>
    <w:p w:rsidR="00AC7038" w:rsidRPr="002C6E94" w:rsidRDefault="00AC7038" w:rsidP="002C6E94">
      <w:pPr>
        <w:rPr>
          <w:bCs/>
          <w:lang w:val="vi-VN"/>
        </w:rPr>
      </w:pPr>
      <w:r w:rsidRPr="002C6E94">
        <w:rPr>
          <w:bCs/>
          <w:lang w:val="vi-VN"/>
        </w:rPr>
        <w:t>+ Sự sụt lún sâu tại một số khu vực để hình thành các đồng bằng trẻ của sông Hồng, sông Cửu Long và khu vực vịnh Hạ Long.</w:t>
      </w:r>
    </w:p>
    <w:p w:rsidR="00AC7038" w:rsidRPr="002C6E94" w:rsidRDefault="00AC7038" w:rsidP="002C6E94">
      <w:pPr>
        <w:rPr>
          <w:bCs/>
          <w:lang w:val="vi-VN"/>
        </w:rPr>
      </w:pPr>
      <w:r>
        <w:rPr>
          <w:bCs/>
          <w:lang w:val="vi-VN"/>
        </w:rPr>
        <w:t>-</w:t>
      </w:r>
      <w:r w:rsidRPr="002C6E94">
        <w:rPr>
          <w:bCs/>
          <w:lang w:val="vi-VN"/>
        </w:rPr>
        <w:t xml:space="preserve"> Tính phân bậc của địa hình:</w:t>
      </w:r>
    </w:p>
    <w:p w:rsidR="00AC7038" w:rsidRPr="002C6E94" w:rsidRDefault="00AC7038" w:rsidP="002C6E94">
      <w:pPr>
        <w:rPr>
          <w:bCs/>
          <w:lang w:val="vi-VN"/>
        </w:rPr>
      </w:pPr>
      <w:r w:rsidRPr="002C6E94">
        <w:rPr>
          <w:bCs/>
          <w:lang w:val="vi-VN"/>
        </w:rPr>
        <w:lastRenderedPageBreak/>
        <w:t>+ Vận động tạo núi Hi-ma-lay-a đã làm cho địa hình nước ta phân thành nhiều bậc kế tiếp nhau: núi đồi, đồng bằng, thềm lục địa,...</w:t>
      </w:r>
    </w:p>
    <w:p w:rsidR="00AC7038" w:rsidRPr="002C6E94" w:rsidRDefault="00AC7038" w:rsidP="00EC1C0B">
      <w:pPr>
        <w:rPr>
          <w:bCs/>
        </w:rPr>
      </w:pPr>
      <w:r w:rsidRPr="0020687C">
        <w:rPr>
          <w:bCs/>
        </w:rPr>
        <w:t>+ Trong từng bậc địa hình lớn như: đồi núi, đồng bằng, bờ biển, còn có các bậc địa hình nhỏ như: các bề mặt san bằng, các cao nguyên xếp tầng, các bậc thềm sông, thềm biể</w:t>
      </w:r>
      <w:r>
        <w:rPr>
          <w:bCs/>
        </w:rPr>
        <w:t>n,...</w:t>
      </w:r>
    </w:p>
    <w:p w:rsidR="00AC7038" w:rsidRPr="002C6E94" w:rsidRDefault="00AC7038" w:rsidP="00EC1C0B">
      <w:pPr>
        <w:rPr>
          <w:bCs/>
          <w:lang w:val="vi-VN"/>
        </w:rPr>
      </w:pPr>
      <w:r>
        <w:rPr>
          <w:b/>
          <w:bCs/>
          <w:lang w:val="vi-VN"/>
        </w:rPr>
        <w:t>Câu 6</w:t>
      </w:r>
      <w:r w:rsidRPr="002A3944">
        <w:rPr>
          <w:b/>
          <w:bCs/>
          <w:lang w:val="vi-VN"/>
        </w:rPr>
        <w:t>.</w:t>
      </w:r>
      <w:r w:rsidRPr="00F21845">
        <w:rPr>
          <w:lang w:val="vi-VN"/>
        </w:rPr>
        <w:t xml:space="preserve"> </w:t>
      </w:r>
      <w:r w:rsidRPr="002C6E94">
        <w:rPr>
          <w:b/>
          <w:bCs/>
          <w:i/>
          <w:lang w:val="vi-VN"/>
        </w:rPr>
        <w:t>Em hãy cho biết khi rừng bị con người chặt phá thì mưa lũ sẽ gây ra hiện tượng gì? Bảo vệ rừng có những lợi ích gì?</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Pr>
          <w:bCs/>
          <w:lang w:val="vi-VN"/>
        </w:rPr>
        <w:t>-</w:t>
      </w:r>
      <w:r w:rsidRPr="002C6E94">
        <w:rPr>
          <w:bCs/>
          <w:lang w:val="vi-VN"/>
        </w:rPr>
        <w:t xml:space="preserve"> Khi rừng bị con người chặt phá thì mưa lũ sẽ gây ra hiện tượng: xói mòn đất, đất trượt, núi lở, lũ bùn, lũ đá.</w:t>
      </w:r>
    </w:p>
    <w:p w:rsidR="00AC7038" w:rsidRPr="002C6E94" w:rsidRDefault="00AC7038" w:rsidP="00EC1C0B">
      <w:pPr>
        <w:rPr>
          <w:bCs/>
          <w:lang w:val="vi-VN"/>
        </w:rPr>
      </w:pPr>
      <w:r>
        <w:rPr>
          <w:bCs/>
          <w:lang w:val="vi-VN"/>
        </w:rPr>
        <w:t>-</w:t>
      </w:r>
      <w:r w:rsidRPr="002C6E94">
        <w:rPr>
          <w:bCs/>
          <w:lang w:val="vi-VN"/>
        </w:rPr>
        <w:t xml:space="preserve"> Lợi ích của việc bảo vệ rừng: bảo vệ đất, chống xói mòn, hạn chế lũ lụt, bảo vệ sự đa dạng sinh vậ</w:t>
      </w:r>
      <w:r>
        <w:rPr>
          <w:bCs/>
          <w:lang w:val="vi-VN"/>
        </w:rPr>
        <w:t>t,...</w:t>
      </w:r>
    </w:p>
    <w:p w:rsidR="00AC7038" w:rsidRPr="002C6E94" w:rsidRDefault="00AC7038" w:rsidP="00EC1C0B">
      <w:pPr>
        <w:rPr>
          <w:bCs/>
          <w:lang w:val="vi-VN"/>
        </w:rPr>
      </w:pPr>
      <w:r>
        <w:rPr>
          <w:b/>
          <w:bCs/>
          <w:lang w:val="vi-VN"/>
        </w:rPr>
        <w:t>Câu 7</w:t>
      </w:r>
      <w:r w:rsidRPr="002A3944">
        <w:rPr>
          <w:b/>
          <w:bCs/>
          <w:lang w:val="vi-VN"/>
        </w:rPr>
        <w:t>.</w:t>
      </w:r>
      <w:r w:rsidRPr="002C6E94">
        <w:rPr>
          <w:bCs/>
          <w:lang w:val="vi-VN"/>
        </w:rPr>
        <w:t xml:space="preserve"> </w:t>
      </w:r>
      <w:r w:rsidRPr="002C6E94">
        <w:rPr>
          <w:b/>
          <w:bCs/>
          <w:i/>
          <w:lang w:val="vi-VN"/>
        </w:rPr>
        <w:t>Chứng minh rằng sự phát triển địa hình lãnh thổ nước ta (xét chủ yếu trên đất liền) chịu tác động của nhiều nhân tố và trải qua các giai đoạn chính.</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Pr>
          <w:bCs/>
          <w:lang w:val="vi-VN"/>
        </w:rPr>
        <w:t>-</w:t>
      </w:r>
      <w:r w:rsidRPr="002C6E94">
        <w:rPr>
          <w:bCs/>
          <w:lang w:val="vi-VN"/>
        </w:rPr>
        <w:t xml:space="preserve"> Sự hình thành nền móng địa hình ban đầu vào Tiền Cambri.</w:t>
      </w:r>
    </w:p>
    <w:p w:rsidR="00AC7038" w:rsidRPr="002C6E94" w:rsidRDefault="00AC7038" w:rsidP="002C6E94">
      <w:pPr>
        <w:rPr>
          <w:bCs/>
          <w:lang w:val="vi-VN"/>
        </w:rPr>
      </w:pPr>
      <w:r>
        <w:rPr>
          <w:bCs/>
          <w:lang w:val="vi-VN"/>
        </w:rPr>
        <w:t>-</w:t>
      </w:r>
      <w:r w:rsidRPr="002C6E94">
        <w:rPr>
          <w:bCs/>
          <w:lang w:val="vi-VN"/>
        </w:rPr>
        <w:t xml:space="preserve"> Sự ổn định và mở rộng lãnh thổ của giai đoạn cổ kiến tạo. Hình thành những đường nét cơ bản của địa hình chung.</w:t>
      </w:r>
    </w:p>
    <w:p w:rsidR="00AC7038" w:rsidRPr="002C6E94" w:rsidRDefault="00AC7038" w:rsidP="002C6E94">
      <w:pPr>
        <w:rPr>
          <w:bCs/>
          <w:lang w:val="vi-VN"/>
        </w:rPr>
      </w:pPr>
      <w:r>
        <w:rPr>
          <w:bCs/>
          <w:lang w:val="vi-VN"/>
        </w:rPr>
        <w:t>-</w:t>
      </w:r>
      <w:r w:rsidRPr="002C6E94">
        <w:rPr>
          <w:bCs/>
          <w:lang w:val="vi-VN"/>
        </w:rPr>
        <w:t xml:space="preserve"> Sự san bằng địa hình (quá trình bán bình nguyên hóa) vào thời kì trước vận động Tân kiến tạo.</w:t>
      </w:r>
    </w:p>
    <w:p w:rsidR="00AC7038" w:rsidRPr="002C6E94" w:rsidRDefault="00AC7038" w:rsidP="002C6E94">
      <w:pPr>
        <w:rPr>
          <w:bCs/>
          <w:lang w:val="vi-VN"/>
        </w:rPr>
      </w:pPr>
      <w:r>
        <w:rPr>
          <w:bCs/>
          <w:lang w:val="vi-VN"/>
        </w:rPr>
        <w:t>-</w:t>
      </w:r>
      <w:r w:rsidRPr="002C6E94">
        <w:rPr>
          <w:bCs/>
          <w:lang w:val="vi-VN"/>
        </w:rPr>
        <w:t xml:space="preserve"> Sự nâng cao địa hình vào Tân kiến tạo do vận động tạ</w:t>
      </w:r>
      <w:r>
        <w:rPr>
          <w:bCs/>
          <w:lang w:val="vi-VN"/>
        </w:rPr>
        <w:t>o núi Hi-ma-</w:t>
      </w:r>
      <w:r w:rsidRPr="002C6E94">
        <w:rPr>
          <w:bCs/>
          <w:lang w:val="vi-VN"/>
        </w:rPr>
        <w:t>lay-a làm cho núi non, sông ngòi trẻ lại và kéo dài tới ngày nay. Tân kiến tạo diễn ra thành nhiều đợt (chu kì) và có cường độ không đồng đều giữa các khu vực.</w:t>
      </w:r>
    </w:p>
    <w:p w:rsidR="00AC7038" w:rsidRPr="002C6E94" w:rsidRDefault="00AC7038" w:rsidP="002C6E94">
      <w:pPr>
        <w:rPr>
          <w:bCs/>
          <w:lang w:val="vi-VN"/>
        </w:rPr>
      </w:pPr>
      <w:r>
        <w:rPr>
          <w:bCs/>
          <w:lang w:val="vi-VN"/>
        </w:rPr>
        <w:t>-</w:t>
      </w:r>
      <w:r w:rsidRPr="002C6E94">
        <w:rPr>
          <w:bCs/>
          <w:lang w:val="vi-VN"/>
        </w:rPr>
        <w:t xml:space="preserve"> Sự cắt xẻ, xâm thực của ngoại lực nhất là trong điều kiện khí hậu nhiệt đới gió mùa ẩm tạo nên các dạng địa hình hiện tại.</w:t>
      </w:r>
    </w:p>
    <w:p w:rsidR="00AC7038" w:rsidRPr="002C6E94" w:rsidRDefault="00AC7038" w:rsidP="00EC1C0B">
      <w:pPr>
        <w:rPr>
          <w:bCs/>
          <w:lang w:val="vi-VN"/>
        </w:rPr>
      </w:pPr>
      <w:r>
        <w:rPr>
          <w:bCs/>
          <w:lang w:val="vi-VN"/>
        </w:rPr>
        <w:t>-</w:t>
      </w:r>
      <w:r w:rsidRPr="002C6E94">
        <w:rPr>
          <w:bCs/>
          <w:lang w:val="vi-VN"/>
        </w:rPr>
        <w:t xml:space="preserve"> Sự tác động của con người ngày càng mạnh mẽ tạo nên các dạng địa hình nhân tạo: đê, đập, kênh, rạch, hồ chứa nước.</w:t>
      </w:r>
    </w:p>
    <w:p w:rsidR="00AC7038" w:rsidRPr="002C6E94" w:rsidRDefault="00AC7038" w:rsidP="00EC1C0B">
      <w:pPr>
        <w:rPr>
          <w:bCs/>
          <w:lang w:val="vi-VN"/>
        </w:rPr>
      </w:pPr>
      <w:r>
        <w:rPr>
          <w:b/>
          <w:bCs/>
          <w:lang w:val="vi-VN"/>
        </w:rPr>
        <w:t>Câu 8</w:t>
      </w:r>
      <w:r w:rsidRPr="002A3944">
        <w:rPr>
          <w:b/>
          <w:bCs/>
          <w:lang w:val="vi-VN"/>
        </w:rPr>
        <w:t>.</w:t>
      </w:r>
      <w:r w:rsidRPr="002C6E94">
        <w:rPr>
          <w:bCs/>
          <w:lang w:val="vi-VN"/>
        </w:rPr>
        <w:t xml:space="preserve"> </w:t>
      </w:r>
      <w:r w:rsidRPr="002C6E94">
        <w:rPr>
          <w:b/>
          <w:bCs/>
          <w:i/>
          <w:lang w:val="vi-VN"/>
        </w:rPr>
        <w:t>Dọc theo Quốc lộ 1A từ Lạng Sơn tới Cà Mau ta phải vượt qua những đèo lớn nào và cho biết chúng thuộc tỉnh, thành phố nào ở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EC1C0B">
      <w:pPr>
        <w:rPr>
          <w:bCs/>
          <w:lang w:val="vi-VN"/>
        </w:rPr>
      </w:pPr>
      <w:r w:rsidRPr="002C6E94">
        <w:rPr>
          <w:bCs/>
          <w:lang w:val="vi-VN"/>
        </w:rPr>
        <w:t>Dọc theo Quốc lộ 1A từ Lạng Sơn tới Cà Mau vượt qua các đèo lớn: Sài Hồ (Lạng Sơn), Tam Điệp (Ninh Bình), Ngang (Hà Tĩnh - Quảng Bình), Hải Vân (Thừa Thiên - Huế - Đà Nẩng), Cù Mông (Bình Định - Phú Yên), Cả</w:t>
      </w:r>
      <w:r>
        <w:rPr>
          <w:bCs/>
          <w:lang w:val="vi-VN"/>
        </w:rPr>
        <w:t xml:space="preserve"> (Phú Yên - Khánh Hòa).</w:t>
      </w:r>
    </w:p>
    <w:p w:rsidR="00AC7038" w:rsidRPr="002C6E94" w:rsidRDefault="00AC7038" w:rsidP="00EC1C0B">
      <w:pPr>
        <w:rPr>
          <w:bCs/>
          <w:lang w:val="vi-VN"/>
        </w:rPr>
      </w:pPr>
      <w:r>
        <w:rPr>
          <w:b/>
          <w:bCs/>
          <w:lang w:val="vi-VN"/>
        </w:rPr>
        <w:t>Câu 9</w:t>
      </w:r>
      <w:r w:rsidRPr="002A3944">
        <w:rPr>
          <w:b/>
          <w:bCs/>
          <w:lang w:val="vi-VN"/>
        </w:rPr>
        <w:t>.</w:t>
      </w:r>
      <w:r w:rsidRPr="002C6E94">
        <w:rPr>
          <w:bCs/>
          <w:lang w:val="vi-VN"/>
        </w:rPr>
        <w:t xml:space="preserve"> Dựa vào Atlat Địa lí Việt Nam và kiế</w:t>
      </w:r>
      <w:r w:rsidRPr="00EC614D">
        <w:rPr>
          <w:bCs/>
          <w:lang w:val="vi-VN"/>
        </w:rPr>
        <w:t>n</w:t>
      </w:r>
      <w:r w:rsidRPr="002C6E94">
        <w:rPr>
          <w:bCs/>
          <w:lang w:val="vi-VN"/>
        </w:rPr>
        <w:t xml:space="preserve"> thức đã học, hãy chứng minh miền núi nước ta có địa hình đa dạ</w:t>
      </w:r>
      <w:r>
        <w:rPr>
          <w:bCs/>
          <w:lang w:val="vi-VN"/>
        </w:rPr>
        <w:t>ng.</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sidRPr="002C6E94">
        <w:rPr>
          <w:bCs/>
          <w:lang w:val="vi-VN"/>
        </w:rPr>
        <w:t>Miền núi nước ta có nhiều kiểu địa hình khác nhau về độ cao, độ dốc và hình dáng:</w:t>
      </w:r>
    </w:p>
    <w:p w:rsidR="00AC7038" w:rsidRPr="002C6E94" w:rsidRDefault="00AC7038" w:rsidP="002C6E94">
      <w:pPr>
        <w:rPr>
          <w:bCs/>
          <w:lang w:val="vi-VN"/>
        </w:rPr>
      </w:pPr>
      <w:r>
        <w:rPr>
          <w:bCs/>
          <w:lang w:val="vi-VN"/>
        </w:rPr>
        <w:t>-</w:t>
      </w:r>
      <w:r w:rsidRPr="002C6E94">
        <w:rPr>
          <w:bCs/>
          <w:lang w:val="vi-VN"/>
        </w:rPr>
        <w:t xml:space="preserve"> Núi cao: có độ cao tuyệt đôi trên 2000 m như: đỉnh Phan-xi-păng (trên dãy Hoàng Liên Sơn) cao 3143 m, Tây Côn Lĩnh (2419 m), Kiều Liêu Ti (2402 m), Ngọc Linh (2598 m),...</w:t>
      </w:r>
    </w:p>
    <w:p w:rsidR="00AC7038" w:rsidRPr="002C6E94" w:rsidRDefault="00AC7038" w:rsidP="002C6E94">
      <w:pPr>
        <w:rPr>
          <w:bCs/>
          <w:lang w:val="vi-VN"/>
        </w:rPr>
      </w:pPr>
      <w:r>
        <w:rPr>
          <w:bCs/>
          <w:lang w:val="vi-VN"/>
        </w:rPr>
        <w:lastRenderedPageBreak/>
        <w:t>-</w:t>
      </w:r>
      <w:r w:rsidRPr="002C6E94">
        <w:rPr>
          <w:bCs/>
          <w:lang w:val="vi-VN"/>
        </w:rPr>
        <w:t xml:space="preserve"> Núi trung bình: có độ cao tuyệt đối trung bình từ 1000 đến 2000 m như: Chí Linh (129 m), Phu Pha Phong (1587 m), Pa Luông (1880 m), Tản Viên .(1287 m),...</w:t>
      </w:r>
    </w:p>
    <w:p w:rsidR="00AC7038" w:rsidRPr="002C6E94" w:rsidRDefault="00AC7038" w:rsidP="002C6E94">
      <w:pPr>
        <w:rPr>
          <w:bCs/>
          <w:lang w:val="vi-VN"/>
        </w:rPr>
      </w:pPr>
      <w:r>
        <w:rPr>
          <w:bCs/>
          <w:lang w:val="vi-VN"/>
        </w:rPr>
        <w:t>-</w:t>
      </w:r>
      <w:r w:rsidRPr="002C6E94">
        <w:rPr>
          <w:bCs/>
          <w:lang w:val="vi-VN"/>
        </w:rPr>
        <w:t xml:space="preserve"> Núi thấp: có độ cao tuyệt đối dưới 1000 m (chiếm nhiều) như: Chư Pha (922 m), Bà Rá (736 m), Chứa Chan (839 m),...</w:t>
      </w:r>
    </w:p>
    <w:p w:rsidR="00AC7038" w:rsidRPr="002C6E94" w:rsidRDefault="00AC7038" w:rsidP="002C6E94">
      <w:pPr>
        <w:rPr>
          <w:bCs/>
          <w:lang w:val="vi-VN"/>
        </w:rPr>
      </w:pPr>
      <w:r>
        <w:rPr>
          <w:bCs/>
          <w:lang w:val="vi-VN"/>
        </w:rPr>
        <w:t>-</w:t>
      </w:r>
      <w:r w:rsidRPr="002C6E94">
        <w:rPr>
          <w:bCs/>
          <w:lang w:val="vi-VN"/>
        </w:rPr>
        <w:t xml:space="preserve"> Sơn nguyên: Đồng Văn, Hà Giang,...</w:t>
      </w:r>
    </w:p>
    <w:p w:rsidR="00AC7038" w:rsidRPr="002C6E94" w:rsidRDefault="00AC7038" w:rsidP="002C6E94">
      <w:pPr>
        <w:rPr>
          <w:bCs/>
          <w:lang w:val="vi-VN"/>
        </w:rPr>
      </w:pPr>
      <w:r>
        <w:rPr>
          <w:bCs/>
          <w:lang w:val="vi-VN"/>
        </w:rPr>
        <w:t>-</w:t>
      </w:r>
      <w:r w:rsidRPr="002C6E94">
        <w:rPr>
          <w:bCs/>
          <w:lang w:val="vi-VN"/>
        </w:rPr>
        <w:t xml:space="preserve"> Cao nguyên: đá vôi ở Tây Bắc (Mộc Châu, Sơn La, Tà Phình, Sín Chảy), badan ở Tây Nguyên (Kon Tum, Plây Ku, Đắk Lắk, Mơ Nông, Lâm Viên, Di Linh).</w:t>
      </w:r>
    </w:p>
    <w:p w:rsidR="00AC7038" w:rsidRPr="002C6E94" w:rsidRDefault="00AC7038" w:rsidP="002C6E94">
      <w:pPr>
        <w:rPr>
          <w:bCs/>
          <w:lang w:val="vi-VN"/>
        </w:rPr>
      </w:pPr>
      <w:r>
        <w:rPr>
          <w:bCs/>
          <w:lang w:val="vi-VN"/>
        </w:rPr>
        <w:t>-</w:t>
      </w:r>
      <w:r w:rsidRPr="002C6E94">
        <w:rPr>
          <w:bCs/>
          <w:lang w:val="vi-VN"/>
        </w:rPr>
        <w:t xml:space="preserve"> Đồi: có nhiều ở trung du (vùng chuyển tiếp giữa miền núi và đồng bằng) như vùng đồi ở các tỉnh Bắc Giang, Thái Nguyên, Phú Thọ,...</w:t>
      </w:r>
    </w:p>
    <w:p w:rsidR="00AC7038" w:rsidRPr="002C6E94" w:rsidRDefault="00AC7038" w:rsidP="002C6E94">
      <w:pPr>
        <w:rPr>
          <w:bCs/>
          <w:lang w:val="vi-VN"/>
        </w:rPr>
      </w:pPr>
      <w:r>
        <w:rPr>
          <w:bCs/>
          <w:lang w:val="vi-VN"/>
        </w:rPr>
        <w:t>-</w:t>
      </w:r>
      <w:r w:rsidRPr="002C6E94">
        <w:rPr>
          <w:bCs/>
          <w:lang w:val="vi-VN"/>
        </w:rPr>
        <w:t xml:space="preserve"> Bán bình nguyên (nằm chuyển tiếp giữa miền núi và đồng bằng): thể hiện rõ nhất ở Đông Nam Bộ.</w:t>
      </w:r>
    </w:p>
    <w:p w:rsidR="00AC7038" w:rsidRPr="002C6E94" w:rsidRDefault="00AC7038" w:rsidP="002C6E94">
      <w:pPr>
        <w:rPr>
          <w:bCs/>
          <w:lang w:val="vi-VN"/>
        </w:rPr>
      </w:pPr>
      <w:r w:rsidRPr="002C6E94">
        <w:rPr>
          <w:bCs/>
          <w:lang w:val="vi-VN"/>
        </w:rPr>
        <w:t>- Địa hình cácxtơ: Thung - động cácxtơ (rìa núi Bắc Sơn), núi cácxtơ (Pu Tha Ca ở Hà Giang), sơn nguyên cácxtơ (Quản Bạ - Đồng Văn), hang động cácxtơ (động Phong Nha ở tỉnh Quảng Bình, động Tam Thanh ở thị xã Lạng Sơn,...).</w:t>
      </w:r>
    </w:p>
    <w:p w:rsidR="00AC7038" w:rsidRPr="002C6E94" w:rsidRDefault="00AC7038" w:rsidP="00EC1C0B">
      <w:pPr>
        <w:rPr>
          <w:bCs/>
        </w:rPr>
      </w:pPr>
      <w:r>
        <w:rPr>
          <w:bCs/>
        </w:rPr>
        <w:t xml:space="preserve">- </w:t>
      </w:r>
      <w:r w:rsidRPr="0020687C">
        <w:rPr>
          <w:bCs/>
        </w:rPr>
        <w:t>Thung lũng và lòng chảo miền núi: Điện Biên, Nghĩa Lộ, An Khê,...</w:t>
      </w:r>
    </w:p>
    <w:p w:rsidR="00AC7038" w:rsidRPr="002A3944" w:rsidRDefault="00AC7038" w:rsidP="00EC1C0B">
      <w:pPr>
        <w:rPr>
          <w:b/>
          <w:bCs/>
          <w:lang w:val="vi-VN"/>
        </w:rPr>
      </w:pPr>
    </w:p>
    <w:p w:rsidR="00AC7038" w:rsidRDefault="00AC7038" w:rsidP="00EA4C44">
      <w:pPr>
        <w:rPr>
          <w:b/>
          <w:bCs/>
        </w:rPr>
      </w:pPr>
      <w:r>
        <w:rPr>
          <w:b/>
          <w:bCs/>
          <w:lang w:val="vi-VN"/>
        </w:rPr>
        <w:t xml:space="preserve">BÀI </w:t>
      </w:r>
      <w:r>
        <w:rPr>
          <w:b/>
          <w:bCs/>
        </w:rPr>
        <w:t>29.</w:t>
      </w:r>
    </w:p>
    <w:p w:rsidR="00AC7038" w:rsidRPr="008334D5" w:rsidRDefault="00AC7038" w:rsidP="00EA4C44">
      <w:pPr>
        <w:jc w:val="center"/>
        <w:rPr>
          <w:b/>
          <w:bCs/>
        </w:rPr>
      </w:pPr>
      <w:r>
        <w:rPr>
          <w:b/>
          <w:bCs/>
        </w:rPr>
        <w:t>ĐẶC ĐIỂM CÁC KHU VỰC ĐỊA HÌNH</w:t>
      </w:r>
    </w:p>
    <w:p w:rsidR="00AC7038" w:rsidRPr="008334D5" w:rsidRDefault="00AC7038" w:rsidP="00EA4C44">
      <w:pPr>
        <w:rPr>
          <w:b/>
          <w:bCs/>
          <w:i/>
          <w:lang w:val="vi-VN"/>
        </w:rPr>
      </w:pPr>
      <w:r>
        <w:rPr>
          <w:b/>
          <w:bCs/>
          <w:lang w:val="vi-VN"/>
        </w:rPr>
        <w:t>Câu 1.</w:t>
      </w:r>
      <w:r w:rsidRPr="002A3944">
        <w:t xml:space="preserve"> </w:t>
      </w:r>
      <w:r>
        <w:rPr>
          <w:b/>
          <w:i/>
        </w:rPr>
        <w:t>Trình bày đặc điểm địa hình vùng núi Đông Bắc</w:t>
      </w:r>
    </w:p>
    <w:p w:rsidR="00AC7038" w:rsidRDefault="00AC7038" w:rsidP="00EA4C44">
      <w:pPr>
        <w:jc w:val="center"/>
        <w:rPr>
          <w:b/>
          <w:i/>
          <w:lang w:val="vi-VN"/>
        </w:rPr>
      </w:pPr>
      <w:r w:rsidRPr="002A3944">
        <w:rPr>
          <w:b/>
          <w:i/>
          <w:lang w:val="vi-VN"/>
        </w:rPr>
        <w:t>Gợi ý làm bài</w:t>
      </w:r>
    </w:p>
    <w:p w:rsidR="00AC7038" w:rsidRPr="00842E5B" w:rsidRDefault="00AC7038" w:rsidP="00C93D74">
      <w:pPr>
        <w:numPr>
          <w:ilvl w:val="0"/>
          <w:numId w:val="5"/>
        </w:numPr>
        <w:ind w:left="0" w:firstLine="284"/>
        <w:rPr>
          <w:lang w:val="vi-VN"/>
        </w:rPr>
      </w:pPr>
      <w:r w:rsidRPr="00842E5B">
        <w:rPr>
          <w:lang w:val="vi-VN"/>
        </w:rPr>
        <w:t>Nằm ở phía đông thung lũng sông Hồng, đi từ dãy núi Con Voi đến vùng đồi núi ven biển Quảng Ninh.</w:t>
      </w:r>
    </w:p>
    <w:p w:rsidR="00AC7038" w:rsidRPr="00842E5B" w:rsidRDefault="00AC7038" w:rsidP="00C93D74">
      <w:pPr>
        <w:numPr>
          <w:ilvl w:val="0"/>
          <w:numId w:val="5"/>
        </w:numPr>
        <w:ind w:left="0" w:firstLine="284"/>
        <w:rPr>
          <w:lang w:val="vi-VN"/>
        </w:rPr>
      </w:pPr>
      <w:bookmarkStart w:id="1" w:name="bookmark13"/>
      <w:bookmarkEnd w:id="1"/>
      <w:r w:rsidRPr="00842E5B">
        <w:rPr>
          <w:lang w:val="vi-VN"/>
        </w:rPr>
        <w:t>Có 4 cánh cung núi lớn, chụm lại ở Tam Đảo, mở ra về phía bắc và phía, đông. Đó là các cánh cung: Sông Gâm, Ngân Sơn, Bắc Sơn, Đông Triều. Vùng đồi (trung du) phát triển rộng.</w:t>
      </w:r>
    </w:p>
    <w:p w:rsidR="00AC7038" w:rsidRPr="00842E5B" w:rsidRDefault="00AC7038" w:rsidP="00C93D74">
      <w:pPr>
        <w:numPr>
          <w:ilvl w:val="0"/>
          <w:numId w:val="5"/>
        </w:numPr>
        <w:ind w:left="0" w:firstLine="284"/>
        <w:rPr>
          <w:lang w:val="vi-VN"/>
        </w:rPr>
      </w:pPr>
      <w:bookmarkStart w:id="2" w:name="bookmark14"/>
      <w:bookmarkEnd w:id="2"/>
      <w:r w:rsidRPr="00842E5B">
        <w:rPr>
          <w:lang w:val="vi-VN"/>
        </w:rPr>
        <w:t>Địa hình núi thấp chiếm phần l</w:t>
      </w:r>
      <w:r>
        <w:rPr>
          <w:lang w:val="vi-VN"/>
        </w:rPr>
        <w:t>ớn</w:t>
      </w:r>
      <w:r w:rsidRPr="00842E5B">
        <w:rPr>
          <w:lang w:val="vi-VN"/>
        </w:rPr>
        <w:t xml:space="preserve"> diện tích.</w:t>
      </w:r>
    </w:p>
    <w:p w:rsidR="00AC7038" w:rsidRPr="00842E5B" w:rsidRDefault="00AC7038" w:rsidP="00C93D74">
      <w:pPr>
        <w:numPr>
          <w:ilvl w:val="0"/>
          <w:numId w:val="5"/>
        </w:numPr>
        <w:ind w:left="0" w:firstLine="284"/>
        <w:rPr>
          <w:lang w:val="vi-VN"/>
        </w:rPr>
      </w:pPr>
      <w:bookmarkStart w:id="3" w:name="bookmark15"/>
      <w:bookmarkEnd w:id="3"/>
      <w:r w:rsidRPr="00842E5B">
        <w:rPr>
          <w:lang w:val="vi-VN"/>
        </w:rPr>
        <w:t>Đị</w:t>
      </w:r>
      <w:r>
        <w:rPr>
          <w:lang w:val="vi-VN"/>
        </w:rPr>
        <w:t>a hình thấ</w:t>
      </w:r>
      <w:r w:rsidRPr="00842E5B">
        <w:rPr>
          <w:lang w:val="vi-VN"/>
        </w:rPr>
        <w:t>p dần từ tây bắc xuống đông nam. Những đỉnh núi cao trên 2000 m nằm trên vùng Thượng nguồn sông Chảy, giáp biên giới Việ</w:t>
      </w:r>
      <w:r>
        <w:rPr>
          <w:lang w:val="vi-VN"/>
        </w:rPr>
        <w:t>t - Trung là các khố</w:t>
      </w:r>
      <w:r w:rsidRPr="00842E5B">
        <w:rPr>
          <w:lang w:val="vi-VN"/>
        </w:rPr>
        <w:t>i núi đá vôi đồ sộ ở Hà Giang, Cao Bằng, còn ở trung tâm là vùng đồi núi thấp có độ cao trung bình 500 - 600 m.</w:t>
      </w:r>
    </w:p>
    <w:p w:rsidR="00AC7038" w:rsidRPr="00842E5B" w:rsidRDefault="00AC7038" w:rsidP="00C93D74">
      <w:pPr>
        <w:numPr>
          <w:ilvl w:val="0"/>
          <w:numId w:val="5"/>
        </w:numPr>
        <w:ind w:left="0" w:firstLine="284"/>
        <w:rPr>
          <w:lang w:val="vi-VN"/>
        </w:rPr>
      </w:pPr>
      <w:bookmarkStart w:id="4" w:name="bookmark16"/>
      <w:bookmarkEnd w:id="4"/>
      <w:r w:rsidRPr="00842E5B">
        <w:rPr>
          <w:lang w:val="vi-VN"/>
        </w:rPr>
        <w:t>Theo hướng các dãy núi là hướng vòng cung của các thung lũng sông cầu, sông Thương, sông Lục Nam,...</w:t>
      </w:r>
    </w:p>
    <w:p w:rsidR="00AC7038" w:rsidRPr="00842E5B" w:rsidRDefault="00AC7038" w:rsidP="00EA4C44">
      <w:pPr>
        <w:rPr>
          <w:b/>
          <w:bCs/>
          <w:lang w:val="vi-VN"/>
        </w:rPr>
      </w:pPr>
      <w:r>
        <w:rPr>
          <w:b/>
          <w:bCs/>
          <w:lang w:val="vi-VN"/>
        </w:rPr>
        <w:t>Câu 2</w:t>
      </w:r>
      <w:r w:rsidRPr="002A3944">
        <w:rPr>
          <w:b/>
          <w:bCs/>
          <w:lang w:val="vi-VN"/>
        </w:rPr>
        <w:t>.</w:t>
      </w:r>
      <w:r w:rsidRPr="00842E5B">
        <w:rPr>
          <w:b/>
          <w:bCs/>
          <w:lang w:val="vi-VN"/>
        </w:rPr>
        <w:t xml:space="preserve"> </w:t>
      </w:r>
      <w:r w:rsidRPr="00842E5B">
        <w:rPr>
          <w:b/>
          <w:bCs/>
          <w:i/>
          <w:iCs/>
          <w:lang w:val="vi-VN"/>
        </w:rPr>
        <w:t>Nêu những đặc điểm chính của địa hình vùng núi Tây Bắc. Những đặc điểm đó ảnh hưởng đến sự phân hóa khí hậu vùng này như thế nào?</w:t>
      </w:r>
    </w:p>
    <w:p w:rsidR="00AC7038" w:rsidRDefault="00AC7038" w:rsidP="00EA4C44">
      <w:pPr>
        <w:jc w:val="center"/>
        <w:rPr>
          <w:b/>
          <w:i/>
          <w:lang w:val="vi-VN"/>
        </w:rPr>
      </w:pPr>
      <w:r w:rsidRPr="002A3944">
        <w:rPr>
          <w:b/>
          <w:i/>
          <w:lang w:val="vi-VN"/>
        </w:rPr>
        <w:t>Gợ</w:t>
      </w:r>
      <w:r>
        <w:rPr>
          <w:b/>
          <w:i/>
          <w:lang w:val="vi-VN"/>
        </w:rPr>
        <w:t>i ý làm bài</w:t>
      </w:r>
    </w:p>
    <w:p w:rsidR="00AC7038" w:rsidRPr="00842E5B" w:rsidRDefault="00AC7038" w:rsidP="00C93D74">
      <w:pPr>
        <w:numPr>
          <w:ilvl w:val="0"/>
          <w:numId w:val="3"/>
        </w:numPr>
        <w:rPr>
          <w:lang w:val="vi-VN"/>
        </w:rPr>
      </w:pPr>
      <w:r w:rsidRPr="00842E5B">
        <w:rPr>
          <w:i/>
          <w:iCs/>
          <w:lang w:val="vi-VN"/>
        </w:rPr>
        <w:t>Đặc điểm chính của địa hình vùng Tây Bắc</w:t>
      </w:r>
    </w:p>
    <w:p w:rsidR="00AC7038" w:rsidRPr="00842E5B" w:rsidRDefault="00AC7038" w:rsidP="00C93D74">
      <w:pPr>
        <w:numPr>
          <w:ilvl w:val="0"/>
          <w:numId w:val="4"/>
        </w:numPr>
        <w:rPr>
          <w:lang w:val="vi-VN"/>
        </w:rPr>
      </w:pPr>
      <w:bookmarkStart w:id="5" w:name="bookmark18"/>
      <w:bookmarkEnd w:id="5"/>
      <w:r w:rsidRPr="00842E5B">
        <w:rPr>
          <w:lang w:val="vi-VN"/>
        </w:rPr>
        <w:t>Nằm giữa sông Hồng và sông Cả.</w:t>
      </w:r>
    </w:p>
    <w:p w:rsidR="00AC7038" w:rsidRPr="00842E5B" w:rsidRDefault="00AC7038" w:rsidP="00C93D74">
      <w:pPr>
        <w:numPr>
          <w:ilvl w:val="0"/>
          <w:numId w:val="4"/>
        </w:numPr>
        <w:rPr>
          <w:lang w:val="vi-VN"/>
        </w:rPr>
      </w:pPr>
      <w:bookmarkStart w:id="6" w:name="bookmark19"/>
      <w:bookmarkEnd w:id="6"/>
      <w:r w:rsidRPr="00842E5B">
        <w:rPr>
          <w:lang w:val="vi-VN"/>
        </w:rPr>
        <w:t>Địa hình cao nhất nước ta với 3 dải chạy cùng hướng Tây Bắc - Đông Nam:</w:t>
      </w:r>
    </w:p>
    <w:p w:rsidR="00AC7038" w:rsidRPr="00842E5B" w:rsidRDefault="00AC7038" w:rsidP="00EA4C44">
      <w:pPr>
        <w:ind w:firstLine="360"/>
        <w:rPr>
          <w:lang w:val="vi-VN"/>
        </w:rPr>
      </w:pPr>
      <w:r w:rsidRPr="00EA4C44">
        <w:rPr>
          <w:lang w:val="vi-VN"/>
        </w:rPr>
        <w:t xml:space="preserve">+ </w:t>
      </w:r>
      <w:r w:rsidRPr="00842E5B">
        <w:rPr>
          <w:lang w:val="vi-VN"/>
        </w:rPr>
        <w:t>Phía đông là dãy núi cao đồ sộ Hoàng Liên Sơn giới hạn từ biên giới Việt - Trung tới khuỷu sông Đà, có đỉnh Phan-xi-păng (3143 m).</w:t>
      </w:r>
    </w:p>
    <w:p w:rsidR="00AC7038" w:rsidRPr="00842E5B" w:rsidRDefault="00AC7038" w:rsidP="00EA4C44">
      <w:pPr>
        <w:ind w:firstLine="360"/>
        <w:rPr>
          <w:lang w:val="vi-VN"/>
        </w:rPr>
      </w:pPr>
      <w:r w:rsidRPr="00EA4C44">
        <w:rPr>
          <w:lang w:val="vi-VN"/>
        </w:rPr>
        <w:lastRenderedPageBreak/>
        <w:t xml:space="preserve">+ </w:t>
      </w:r>
      <w:r w:rsidRPr="00842E5B">
        <w:rPr>
          <w:lang w:val="vi-VN"/>
        </w:rPr>
        <w:t>Phía tây là địa hình núi trung bình của các dãy núi chạy dọc biên giới Việt - Lào từ Khoan La San đến sông cả. Ở giữa thấp hơn là các dãy núi, các sơn nguyên và cao nguyên đá vôi từ Phong Thổ đến Mộc Châu.</w:t>
      </w:r>
    </w:p>
    <w:p w:rsidR="00AC7038" w:rsidRPr="00842E5B" w:rsidRDefault="00AC7038" w:rsidP="00C93D74">
      <w:pPr>
        <w:numPr>
          <w:ilvl w:val="0"/>
          <w:numId w:val="4"/>
        </w:numPr>
        <w:rPr>
          <w:lang w:val="vi-VN"/>
        </w:rPr>
      </w:pPr>
      <w:r w:rsidRPr="00842E5B">
        <w:rPr>
          <w:lang w:val="vi-VN"/>
        </w:rPr>
        <w:t>Xen giữa các dãy núi là các thung lũng sông cùng hướng: sông Đà, sông Mã, sông Chu.</w:t>
      </w:r>
    </w:p>
    <w:p w:rsidR="00AC7038" w:rsidRPr="00842E5B" w:rsidRDefault="00AC7038" w:rsidP="00C93D74">
      <w:pPr>
        <w:numPr>
          <w:ilvl w:val="0"/>
          <w:numId w:val="4"/>
        </w:numPr>
        <w:ind w:left="0" w:firstLine="360"/>
        <w:rPr>
          <w:lang w:val="vi-VN"/>
        </w:rPr>
      </w:pPr>
      <w:bookmarkStart w:id="7" w:name="bookmark20"/>
      <w:bookmarkEnd w:id="7"/>
      <w:r w:rsidRPr="00842E5B">
        <w:rPr>
          <w:lang w:val="vi-VN"/>
        </w:rPr>
        <w:t>Tây Bắc còn có những đồng bằng nhỏ trù phú, nằm giữa vùng núi cao như : Mường Thanh, Than Uyên, Nghĩa Lộ,...</w:t>
      </w:r>
    </w:p>
    <w:p w:rsidR="00AC7038" w:rsidRPr="00842E5B" w:rsidRDefault="00AC7038" w:rsidP="00C93D74">
      <w:pPr>
        <w:numPr>
          <w:ilvl w:val="0"/>
          <w:numId w:val="3"/>
        </w:numPr>
        <w:rPr>
          <w:lang w:val="vi-VN"/>
        </w:rPr>
      </w:pPr>
      <w:bookmarkStart w:id="8" w:name="bookmark21"/>
      <w:bookmarkEnd w:id="8"/>
      <w:r w:rsidRPr="00842E5B">
        <w:rPr>
          <w:i/>
          <w:iCs/>
          <w:lang w:val="vi-VN"/>
        </w:rPr>
        <w:t>Ánh hưởng của địa hình vùng Tây Bắc đến sự phân hóa khí hậu của vùng</w:t>
      </w:r>
    </w:p>
    <w:p w:rsidR="00AC7038" w:rsidRPr="00842E5B" w:rsidRDefault="00AC7038" w:rsidP="00C93D74">
      <w:pPr>
        <w:numPr>
          <w:ilvl w:val="0"/>
          <w:numId w:val="4"/>
        </w:numPr>
        <w:rPr>
          <w:lang w:val="vi-VN"/>
        </w:rPr>
      </w:pPr>
      <w:bookmarkStart w:id="9" w:name="bookmark22"/>
      <w:bookmarkEnd w:id="9"/>
      <w:r w:rsidRPr="00842E5B">
        <w:rPr>
          <w:lang w:val="vi-VN"/>
        </w:rPr>
        <w:t>Làm cho khí hậu phân hóa theo độ cao.</w:t>
      </w:r>
    </w:p>
    <w:p w:rsidR="00AC7038" w:rsidRPr="00842E5B" w:rsidRDefault="00AC7038" w:rsidP="00C93D74">
      <w:pPr>
        <w:numPr>
          <w:ilvl w:val="0"/>
          <w:numId w:val="4"/>
        </w:numPr>
        <w:rPr>
          <w:lang w:val="vi-VN"/>
        </w:rPr>
      </w:pPr>
      <w:bookmarkStart w:id="10" w:name="bookmark23"/>
      <w:bookmarkEnd w:id="10"/>
      <w:r w:rsidRPr="00842E5B">
        <w:rPr>
          <w:lang w:val="vi-VN"/>
        </w:rPr>
        <w:t>Làm cho khí hậu phân hóa theo hướng địa hình.</w:t>
      </w:r>
    </w:p>
    <w:p w:rsidR="00AC7038" w:rsidRPr="00842E5B" w:rsidRDefault="00AC7038" w:rsidP="00EA4C44">
      <w:pPr>
        <w:pStyle w:val="Vnbnnidung0"/>
        <w:spacing w:line="268" w:lineRule="auto"/>
        <w:ind w:firstLine="0"/>
        <w:jc w:val="both"/>
        <w:rPr>
          <w:sz w:val="24"/>
        </w:rPr>
      </w:pPr>
      <w:r w:rsidRPr="00842E5B">
        <w:rPr>
          <w:b/>
          <w:bCs/>
          <w:sz w:val="24"/>
        </w:rPr>
        <w:t xml:space="preserve">Câu 3. </w:t>
      </w:r>
      <w:r w:rsidRPr="00842E5B">
        <w:rPr>
          <w:b/>
          <w:bCs/>
          <w:i/>
          <w:iCs/>
          <w:color w:val="000000"/>
          <w:sz w:val="24"/>
        </w:rPr>
        <w:t>Trình bày đặc điểm địa hình vùng núi Trường Sơn Bắc.</w:t>
      </w:r>
    </w:p>
    <w:p w:rsidR="00AC7038" w:rsidRDefault="00AC7038" w:rsidP="00EA4C44">
      <w:pPr>
        <w:jc w:val="center"/>
        <w:rPr>
          <w:b/>
          <w:i/>
          <w:lang w:val="vi-VN"/>
        </w:rPr>
      </w:pPr>
      <w:r w:rsidRPr="002A3944">
        <w:rPr>
          <w:b/>
          <w:i/>
          <w:lang w:val="vi-VN"/>
        </w:rPr>
        <w:t>Gợ</w:t>
      </w:r>
      <w:r>
        <w:rPr>
          <w:b/>
          <w:i/>
          <w:lang w:val="vi-VN"/>
        </w:rPr>
        <w:t>i ý làm bài</w:t>
      </w:r>
    </w:p>
    <w:p w:rsidR="00AC7038" w:rsidRPr="00842E5B" w:rsidRDefault="00AC7038" w:rsidP="00C93D74">
      <w:pPr>
        <w:numPr>
          <w:ilvl w:val="0"/>
          <w:numId w:val="6"/>
        </w:numPr>
        <w:ind w:left="0" w:firstLine="360"/>
        <w:rPr>
          <w:lang w:val="vi-VN"/>
        </w:rPr>
      </w:pPr>
      <w:r w:rsidRPr="00842E5B">
        <w:rPr>
          <w:lang w:val="vi-VN"/>
        </w:rPr>
        <w:t>Giới hạn từ phía nam sông Cả tới dãy Bạch Mã, gồm các dãy núi song song và so le nhau theo hướng tây bắc - đông nam.</w:t>
      </w:r>
    </w:p>
    <w:p w:rsidR="00AC7038" w:rsidRPr="00842E5B" w:rsidRDefault="00AC7038" w:rsidP="00C93D74">
      <w:pPr>
        <w:numPr>
          <w:ilvl w:val="0"/>
          <w:numId w:val="6"/>
        </w:numPr>
        <w:ind w:left="0" w:firstLine="360"/>
        <w:rPr>
          <w:lang w:val="vi-VN"/>
        </w:rPr>
      </w:pPr>
      <w:bookmarkStart w:id="11" w:name="bookmark28"/>
      <w:bookmarkEnd w:id="11"/>
      <w:r w:rsidRPr="00842E5B">
        <w:rPr>
          <w:lang w:val="vi-VN"/>
        </w:rPr>
        <w:t>Trường Sơn Bắc thấp và hẹp ngang, được nâng cao ở hai đầu: phía bắc là vùng núi Tây Nghệ An và phía nam là vùng núi Tây Thừa Thiên - Huế, ở giữa thấp trũng là vùng đá vôi Quảng Bình và vùng đồi núi thấp Quảng Trị.</w:t>
      </w:r>
    </w:p>
    <w:p w:rsidR="00AC7038" w:rsidRPr="00842E5B" w:rsidRDefault="00AC7038" w:rsidP="00C93D74">
      <w:pPr>
        <w:numPr>
          <w:ilvl w:val="0"/>
          <w:numId w:val="6"/>
        </w:numPr>
        <w:ind w:left="0" w:firstLine="360"/>
        <w:rPr>
          <w:lang w:val="vi-VN"/>
        </w:rPr>
      </w:pPr>
      <w:bookmarkStart w:id="12" w:name="bookmark29"/>
      <w:bookmarkEnd w:id="12"/>
      <w:r w:rsidRPr="00842E5B">
        <w:rPr>
          <w:lang w:val="vi-VN"/>
        </w:rPr>
        <w:t>Mạch núi cuối cùng (dãy Bạch Mã) đâm ngang ra biển là ranh giới với vùng núi Trường Sơn Nam.</w:t>
      </w:r>
    </w:p>
    <w:p w:rsidR="00AC7038" w:rsidRPr="00CB7125" w:rsidRDefault="00AC7038" w:rsidP="00EA4C44">
      <w:pPr>
        <w:rPr>
          <w:b/>
          <w:bCs/>
          <w:lang w:val="vi-VN"/>
        </w:rPr>
      </w:pPr>
      <w:r>
        <w:rPr>
          <w:b/>
          <w:bCs/>
          <w:lang w:val="vi-VN"/>
        </w:rPr>
        <w:t>Câu 4</w:t>
      </w:r>
      <w:r w:rsidRPr="002A3944">
        <w:rPr>
          <w:b/>
          <w:bCs/>
          <w:lang w:val="vi-VN"/>
        </w:rPr>
        <w:t>.</w:t>
      </w:r>
      <w:r w:rsidRPr="00CB7125">
        <w:rPr>
          <w:b/>
          <w:bCs/>
          <w:lang w:val="vi-VN"/>
        </w:rPr>
        <w:t xml:space="preserve"> </w:t>
      </w:r>
      <w:r w:rsidRPr="00CB7125">
        <w:rPr>
          <w:b/>
          <w:bCs/>
          <w:i/>
          <w:iCs/>
          <w:lang w:val="vi-VN"/>
        </w:rPr>
        <w:t>Nêu đặc điểm địa hình vùng núi Trường Sơn Nam nước ta.</w:t>
      </w:r>
    </w:p>
    <w:p w:rsidR="00AC7038" w:rsidRDefault="00AC7038" w:rsidP="00EA4C44">
      <w:pPr>
        <w:jc w:val="center"/>
        <w:rPr>
          <w:b/>
          <w:i/>
          <w:lang w:val="vi-VN"/>
        </w:rPr>
      </w:pPr>
      <w:r w:rsidRPr="002A3944">
        <w:rPr>
          <w:b/>
          <w:i/>
          <w:lang w:val="vi-VN"/>
        </w:rPr>
        <w:t>Gợ</w:t>
      </w:r>
      <w:r>
        <w:rPr>
          <w:b/>
          <w:i/>
          <w:lang w:val="vi-VN"/>
        </w:rPr>
        <w:t>i ý làm bài</w:t>
      </w:r>
    </w:p>
    <w:p w:rsidR="00AC7038" w:rsidRPr="00CB7125" w:rsidRDefault="00AC7038" w:rsidP="00C93D74">
      <w:pPr>
        <w:numPr>
          <w:ilvl w:val="0"/>
          <w:numId w:val="6"/>
        </w:numPr>
        <w:ind w:left="0" w:firstLine="360"/>
        <w:rPr>
          <w:lang w:val="vi-VN"/>
        </w:rPr>
      </w:pPr>
      <w:r w:rsidRPr="00CB7125">
        <w:rPr>
          <w:lang w:val="vi-VN"/>
        </w:rPr>
        <w:t>Gồ</w:t>
      </w:r>
      <w:r>
        <w:rPr>
          <w:lang w:val="vi-VN"/>
        </w:rPr>
        <w:t>m các khối</w:t>
      </w:r>
      <w:r w:rsidRPr="00CB7125">
        <w:rPr>
          <w:lang w:val="vi-VN"/>
        </w:rPr>
        <w:t xml:space="preserve"> núi và cao nguyên.</w:t>
      </w:r>
    </w:p>
    <w:p w:rsidR="00AC7038" w:rsidRPr="00CB7125" w:rsidRDefault="00AC7038" w:rsidP="00C93D74">
      <w:pPr>
        <w:numPr>
          <w:ilvl w:val="0"/>
          <w:numId w:val="6"/>
        </w:numPr>
        <w:ind w:left="0" w:firstLine="360"/>
        <w:rPr>
          <w:lang w:val="vi-VN"/>
        </w:rPr>
      </w:pPr>
      <w:bookmarkStart w:id="13" w:name="bookmark34"/>
      <w:bookmarkEnd w:id="13"/>
      <w:r>
        <w:rPr>
          <w:lang w:val="vi-VN"/>
        </w:rPr>
        <w:t>Khối núi Kon Tum và khố</w:t>
      </w:r>
      <w:r w:rsidRPr="00CB7125">
        <w:rPr>
          <w:lang w:val="vi-VN"/>
        </w:rPr>
        <w:t>i núi cực Nam Trung Bộ được nâng cao, đồ sộ. Địa hình núi với những đỉnh cao trên 2000 m nghiêng dần về phía đông, sườn dốc bên dải đồng bằng ven biển.</w:t>
      </w:r>
    </w:p>
    <w:p w:rsidR="00AC7038" w:rsidRPr="00CB7125" w:rsidRDefault="00AC7038" w:rsidP="00C93D74">
      <w:pPr>
        <w:numPr>
          <w:ilvl w:val="0"/>
          <w:numId w:val="6"/>
        </w:numPr>
        <w:ind w:left="0" w:firstLine="360"/>
        <w:rPr>
          <w:lang w:val="vi-VN"/>
        </w:rPr>
      </w:pPr>
      <w:bookmarkStart w:id="14" w:name="bookmark35"/>
      <w:bookmarkEnd w:id="14"/>
      <w:r w:rsidRPr="00CB7125">
        <w:rPr>
          <w:lang w:val="vi-VN"/>
        </w:rPr>
        <w:t>Tương phản với địa hình núi phía đông là các bề mặt cao nguyên badan xếp tầng (Plây Ku, Đắk Lắk, Mơ Nông, Di Linh) và các bán bình nguyên xen đồi ở phía tây tạo nên sự bất đốì xứng rõ rệt giữa hai sườn Đông - Tây của vùng Trường Sơn Nam.</w:t>
      </w:r>
    </w:p>
    <w:p w:rsidR="00AC7038" w:rsidRPr="00CB7125" w:rsidRDefault="00AC7038" w:rsidP="00EA4C44">
      <w:pPr>
        <w:rPr>
          <w:b/>
          <w:bCs/>
          <w:lang w:val="vi-VN"/>
        </w:rPr>
      </w:pPr>
      <w:r>
        <w:rPr>
          <w:b/>
          <w:bCs/>
          <w:lang w:val="vi-VN"/>
        </w:rPr>
        <w:t>Câu 5</w:t>
      </w:r>
      <w:r w:rsidRPr="002A3944">
        <w:rPr>
          <w:b/>
          <w:bCs/>
          <w:lang w:val="vi-VN"/>
        </w:rPr>
        <w:t>.</w:t>
      </w:r>
      <w:r w:rsidRPr="00CB7125">
        <w:rPr>
          <w:b/>
          <w:bCs/>
          <w:lang w:val="vi-VN"/>
        </w:rPr>
        <w:t xml:space="preserve"> </w:t>
      </w:r>
      <w:r w:rsidRPr="00CB7125">
        <w:rPr>
          <w:b/>
          <w:bCs/>
          <w:i/>
          <w:iCs/>
          <w:lang w:val="vi-VN"/>
        </w:rPr>
        <w:t>Nêu đặc điểm địa hình bán bình nguyên và đồi trung du nước ta.</w:t>
      </w:r>
    </w:p>
    <w:p w:rsidR="00AC7038" w:rsidRDefault="00AC7038" w:rsidP="00EA4C44">
      <w:pPr>
        <w:jc w:val="center"/>
        <w:rPr>
          <w:b/>
          <w:i/>
          <w:lang w:val="vi-VN"/>
        </w:rPr>
      </w:pPr>
      <w:r w:rsidRPr="002A3944">
        <w:rPr>
          <w:b/>
          <w:i/>
          <w:lang w:val="vi-VN"/>
        </w:rPr>
        <w:t>Gợ</w:t>
      </w:r>
      <w:r>
        <w:rPr>
          <w:b/>
          <w:i/>
          <w:lang w:val="vi-VN"/>
        </w:rPr>
        <w:t>i ý làm bài</w:t>
      </w:r>
    </w:p>
    <w:p w:rsidR="00AC7038" w:rsidRPr="00CB7125" w:rsidRDefault="00AC7038" w:rsidP="00C93D74">
      <w:pPr>
        <w:numPr>
          <w:ilvl w:val="0"/>
          <w:numId w:val="6"/>
        </w:numPr>
        <w:ind w:left="0" w:firstLine="349"/>
        <w:rPr>
          <w:lang w:val="vi-VN"/>
        </w:rPr>
      </w:pPr>
      <w:r w:rsidRPr="00CB7125">
        <w:rPr>
          <w:lang w:val="vi-VN"/>
        </w:rPr>
        <w:t>Nằm chuyển tiếp giữa miền núi và đồng bằng.</w:t>
      </w:r>
    </w:p>
    <w:p w:rsidR="00AC7038" w:rsidRPr="00CB7125" w:rsidRDefault="00AC7038" w:rsidP="00C93D74">
      <w:pPr>
        <w:numPr>
          <w:ilvl w:val="0"/>
          <w:numId w:val="6"/>
        </w:numPr>
        <w:ind w:left="0" w:firstLine="349"/>
        <w:rPr>
          <w:lang w:val="vi-VN"/>
        </w:rPr>
      </w:pPr>
      <w:bookmarkStart w:id="15" w:name="bookmark40"/>
      <w:bookmarkEnd w:id="15"/>
      <w:r w:rsidRPr="00CB7125">
        <w:rPr>
          <w:lang w:val="vi-VN"/>
        </w:rPr>
        <w:t>Bán bình nguyên thể hiện rõ nhất ở Đông Nam Bộ vơi bậc thềm phù sa cổ ở độ cao khoảng 100 m và bề mặt phủ badan ở độ cao khoảng 200 m.</w:t>
      </w:r>
    </w:p>
    <w:p w:rsidR="00AC7038" w:rsidRPr="00CB7125" w:rsidRDefault="00AC7038" w:rsidP="00C93D74">
      <w:pPr>
        <w:numPr>
          <w:ilvl w:val="0"/>
          <w:numId w:val="6"/>
        </w:numPr>
        <w:ind w:left="0" w:firstLine="349"/>
        <w:rPr>
          <w:lang w:val="vi-VN"/>
        </w:rPr>
      </w:pPr>
      <w:bookmarkStart w:id="16" w:name="bookmark41"/>
      <w:bookmarkEnd w:id="16"/>
      <w:r w:rsidRPr="00CB7125">
        <w:rPr>
          <w:lang w:val="vi-VN" w:bidi="vi-VN"/>
        </w:rPr>
        <w:t>Địa hình đồi trung du phần nhiều là các thềm phù sa cổ bị chia cắt do tác động của dòng chảy. Dải đồi trung du rộng nhất nằm ở rìa phía bắc và phía tây đồng bằng sông Hồng, thu hẹp ở rìa đồng bằng ven biển miền Trung.</w:t>
      </w:r>
    </w:p>
    <w:p w:rsidR="00AC7038" w:rsidRPr="00CB7125" w:rsidRDefault="00AC7038" w:rsidP="00EA4C44">
      <w:pPr>
        <w:rPr>
          <w:lang w:val="vi-VN"/>
        </w:rPr>
      </w:pPr>
      <w:r>
        <w:rPr>
          <w:b/>
          <w:bCs/>
          <w:lang w:val="vi-VN"/>
        </w:rPr>
        <w:t>Câu 6</w:t>
      </w:r>
      <w:r w:rsidRPr="002A3944">
        <w:rPr>
          <w:b/>
          <w:bCs/>
          <w:lang w:val="vi-VN"/>
        </w:rPr>
        <w:t>.</w:t>
      </w:r>
      <w:r w:rsidRPr="008334D5">
        <w:rPr>
          <w:lang w:val="vi-VN"/>
        </w:rPr>
        <w:t xml:space="preserve"> </w:t>
      </w:r>
      <w:r w:rsidRPr="00CB7125">
        <w:rPr>
          <w:b/>
          <w:bCs/>
          <w:i/>
          <w:iCs/>
          <w:lang w:val="vi-VN"/>
        </w:rPr>
        <w:t>Dựa vào Atlat Địa lí Việt Nam và kiến thức đã học, hãy so sánh địa hình vùng núi Đông Bắc và Tây Bắc Bắc Bộ.</w:t>
      </w:r>
    </w:p>
    <w:p w:rsidR="00AC7038" w:rsidRDefault="00AC7038" w:rsidP="00EA4C44">
      <w:pPr>
        <w:jc w:val="center"/>
        <w:rPr>
          <w:b/>
          <w:i/>
          <w:lang w:val="vi-VN"/>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AC7038" w:rsidRPr="00D8201E" w:rsidTr="00D8201E">
        <w:tc>
          <w:tcPr>
            <w:tcW w:w="5210" w:type="dxa"/>
            <w:shd w:val="clear" w:color="auto" w:fill="auto"/>
            <w:vAlign w:val="center"/>
          </w:tcPr>
          <w:p w:rsidR="00AC7038" w:rsidRPr="00D8201E" w:rsidRDefault="00AC7038" w:rsidP="00D8201E">
            <w:pPr>
              <w:jc w:val="center"/>
              <w:rPr>
                <w:b/>
                <w:lang w:val="vi-VN"/>
              </w:rPr>
            </w:pPr>
            <w:r w:rsidRPr="00D8201E">
              <w:rPr>
                <w:b/>
                <w:lang w:val="vi-VN"/>
              </w:rPr>
              <w:lastRenderedPageBreak/>
              <w:t>Vùng núi Đông Bắc Bắc Bộ</w:t>
            </w:r>
          </w:p>
        </w:tc>
        <w:tc>
          <w:tcPr>
            <w:tcW w:w="5210" w:type="dxa"/>
            <w:shd w:val="clear" w:color="auto" w:fill="auto"/>
            <w:vAlign w:val="center"/>
          </w:tcPr>
          <w:p w:rsidR="00AC7038" w:rsidRPr="00D8201E" w:rsidRDefault="00AC7038" w:rsidP="00D8201E">
            <w:pPr>
              <w:jc w:val="center"/>
              <w:rPr>
                <w:b/>
                <w:lang w:val="vi-VN"/>
              </w:rPr>
            </w:pPr>
            <w:r w:rsidRPr="00D8201E">
              <w:rPr>
                <w:b/>
                <w:lang w:val="vi-VN"/>
              </w:rPr>
              <w:t>Vùng núi Tây Bắc Bắc Bộ</w:t>
            </w:r>
          </w:p>
        </w:tc>
      </w:tr>
      <w:tr w:rsidR="00AC7038" w:rsidRPr="00D8201E" w:rsidTr="00D8201E">
        <w:tc>
          <w:tcPr>
            <w:tcW w:w="5210" w:type="dxa"/>
            <w:shd w:val="clear" w:color="auto" w:fill="auto"/>
            <w:vAlign w:val="center"/>
          </w:tcPr>
          <w:p w:rsidR="00AC7038" w:rsidRPr="00D8201E" w:rsidRDefault="00AC7038" w:rsidP="00C93D74">
            <w:pPr>
              <w:numPr>
                <w:ilvl w:val="0"/>
                <w:numId w:val="2"/>
              </w:numPr>
              <w:ind w:left="0" w:firstLine="0"/>
              <w:rPr>
                <w:lang w:val="vi-VN"/>
              </w:rPr>
            </w:pPr>
            <w:r w:rsidRPr="00D8201E">
              <w:rPr>
                <w:lang w:val="vi-VN"/>
              </w:rPr>
              <w:t>Độ cao thấp.</w:t>
            </w:r>
          </w:p>
          <w:p w:rsidR="00AC7038" w:rsidRPr="00D8201E" w:rsidRDefault="00AC7038" w:rsidP="00C93D74">
            <w:pPr>
              <w:numPr>
                <w:ilvl w:val="0"/>
                <w:numId w:val="2"/>
              </w:numPr>
              <w:ind w:left="0" w:firstLine="0"/>
              <w:rPr>
                <w:lang w:val="vi-VN"/>
              </w:rPr>
            </w:pPr>
            <w:r w:rsidRPr="00D8201E">
              <w:rPr>
                <w:lang w:val="vi-VN"/>
              </w:rPr>
              <w:t>Cao nhất vùng là Tây Côn Lĩnh 2419 m.</w:t>
            </w:r>
          </w:p>
          <w:p w:rsidR="00AC7038" w:rsidRPr="00D8201E" w:rsidRDefault="00AC7038" w:rsidP="00C93D74">
            <w:pPr>
              <w:numPr>
                <w:ilvl w:val="0"/>
                <w:numId w:val="2"/>
              </w:numPr>
              <w:ind w:left="0" w:firstLine="0"/>
              <w:rPr>
                <w:lang w:val="vi-VN"/>
              </w:rPr>
            </w:pPr>
            <w:r w:rsidRPr="00D8201E">
              <w:rPr>
                <w:lang w:val="vi-VN"/>
              </w:rPr>
              <w:t>Gồm nhiều dải núi cánh cung mở rộng về phía đông bắc, quy tụ ở Tam Đảo.</w:t>
            </w:r>
          </w:p>
          <w:p w:rsidR="00AC7038" w:rsidRPr="00D8201E" w:rsidRDefault="00AC7038" w:rsidP="0098513C">
            <w:pPr>
              <w:rPr>
                <w:lang w:val="vi-VN"/>
              </w:rPr>
            </w:pPr>
            <w:r w:rsidRPr="00D8201E">
              <w:rPr>
                <w:lang w:val="vi-VN"/>
              </w:rPr>
              <w:t>Các dải núi chính:</w:t>
            </w:r>
          </w:p>
          <w:p w:rsidR="00AC7038" w:rsidRPr="00D8201E" w:rsidRDefault="00AC7038" w:rsidP="00C93D74">
            <w:pPr>
              <w:numPr>
                <w:ilvl w:val="0"/>
                <w:numId w:val="2"/>
              </w:numPr>
              <w:ind w:left="0" w:firstLine="0"/>
              <w:rPr>
                <w:lang w:val="vi-VN"/>
              </w:rPr>
            </w:pPr>
            <w:r w:rsidRPr="00D8201E">
              <w:rPr>
                <w:lang w:val="vi-VN"/>
              </w:rPr>
              <w:t>Cánh cung Sông Gâm.</w:t>
            </w:r>
          </w:p>
          <w:p w:rsidR="00AC7038" w:rsidRPr="00D8201E" w:rsidRDefault="00AC7038" w:rsidP="00C93D74">
            <w:pPr>
              <w:numPr>
                <w:ilvl w:val="0"/>
                <w:numId w:val="2"/>
              </w:numPr>
              <w:ind w:left="0" w:firstLine="0"/>
              <w:rPr>
                <w:lang w:val="vi-VN"/>
              </w:rPr>
            </w:pPr>
            <w:r w:rsidRPr="00D8201E">
              <w:rPr>
                <w:lang w:val="vi-VN"/>
              </w:rPr>
              <w:t>Cánh cung Ngân Sơn.</w:t>
            </w:r>
            <w:bookmarkStart w:id="17" w:name="bookmark0"/>
            <w:bookmarkEnd w:id="17"/>
          </w:p>
          <w:p w:rsidR="00AC7038" w:rsidRPr="00D8201E" w:rsidRDefault="00AC7038" w:rsidP="00C93D74">
            <w:pPr>
              <w:numPr>
                <w:ilvl w:val="0"/>
                <w:numId w:val="2"/>
              </w:numPr>
              <w:ind w:left="0" w:firstLine="0"/>
              <w:rPr>
                <w:lang w:val="vi-VN"/>
              </w:rPr>
            </w:pPr>
            <w:r>
              <w:t>Cánh cung Bắc Sơn.</w:t>
            </w:r>
          </w:p>
          <w:p w:rsidR="00AC7038" w:rsidRPr="00D8201E" w:rsidRDefault="00AC7038" w:rsidP="00C93D74">
            <w:pPr>
              <w:numPr>
                <w:ilvl w:val="0"/>
                <w:numId w:val="2"/>
              </w:numPr>
              <w:ind w:left="0" w:firstLine="0"/>
              <w:rPr>
                <w:lang w:val="vi-VN"/>
              </w:rPr>
            </w:pPr>
            <w:r w:rsidRPr="00D8201E">
              <w:rPr>
                <w:lang w:val="vi-VN"/>
              </w:rPr>
              <w:t>Địa hình đón gió mùa đông bắc vào sâu, khí hậu lạnh nhất cả nước, vành đai nhiệt đới xuống thấp.</w:t>
            </w:r>
          </w:p>
          <w:p w:rsidR="00AC7038" w:rsidRPr="00D8201E" w:rsidRDefault="00AC7038" w:rsidP="00EA4C44">
            <w:pPr>
              <w:rPr>
                <w:lang w:val="vi-VN"/>
              </w:rPr>
            </w:pPr>
          </w:p>
          <w:p w:rsidR="00AC7038" w:rsidRPr="00D8201E" w:rsidRDefault="00AC7038" w:rsidP="00C93D74">
            <w:pPr>
              <w:numPr>
                <w:ilvl w:val="0"/>
                <w:numId w:val="1"/>
              </w:numPr>
              <w:ind w:left="0" w:firstLine="0"/>
              <w:rPr>
                <w:lang w:val="vi-VN"/>
              </w:rPr>
            </w:pPr>
            <w:bookmarkStart w:id="18" w:name="bookmark1"/>
            <w:bookmarkEnd w:id="18"/>
            <w:r w:rsidRPr="00D8201E">
              <w:rPr>
                <w:lang w:val="vi-VN"/>
              </w:rPr>
              <w:t>Địa hình cacxtơ phổ biến.</w:t>
            </w:r>
          </w:p>
          <w:p w:rsidR="00AC7038" w:rsidRPr="00D8201E" w:rsidRDefault="00AC7038" w:rsidP="00C93D74">
            <w:pPr>
              <w:numPr>
                <w:ilvl w:val="0"/>
                <w:numId w:val="1"/>
              </w:numPr>
              <w:ind w:left="0" w:firstLine="0"/>
              <w:rPr>
                <w:lang w:val="vi-VN"/>
              </w:rPr>
            </w:pPr>
            <w:bookmarkStart w:id="19" w:name="bookmark2"/>
            <w:bookmarkEnd w:id="19"/>
            <w:r w:rsidRPr="00D8201E">
              <w:rPr>
                <w:lang w:val="vi-VN"/>
              </w:rPr>
              <w:t>Cảnh đẹp nổi tiếng: Ba Bể, Hạ Long.</w:t>
            </w:r>
          </w:p>
        </w:tc>
        <w:tc>
          <w:tcPr>
            <w:tcW w:w="5210" w:type="dxa"/>
            <w:shd w:val="clear" w:color="auto" w:fill="auto"/>
            <w:vAlign w:val="center"/>
          </w:tcPr>
          <w:p w:rsidR="00AC7038" w:rsidRPr="00D8201E" w:rsidRDefault="00AC7038" w:rsidP="00C93D74">
            <w:pPr>
              <w:numPr>
                <w:ilvl w:val="0"/>
                <w:numId w:val="1"/>
              </w:numPr>
              <w:ind w:left="0" w:firstLine="0"/>
              <w:rPr>
                <w:lang w:val="vi-VN"/>
              </w:rPr>
            </w:pPr>
            <w:r w:rsidRPr="00D8201E">
              <w:rPr>
                <w:lang w:val="vi-VN"/>
              </w:rPr>
              <w:t>Độ cao lớn.</w:t>
            </w:r>
          </w:p>
          <w:p w:rsidR="00AC7038" w:rsidRPr="00D8201E" w:rsidRDefault="00AC7038" w:rsidP="00C93D74">
            <w:pPr>
              <w:numPr>
                <w:ilvl w:val="0"/>
                <w:numId w:val="1"/>
              </w:numPr>
              <w:ind w:left="0" w:firstLine="0"/>
              <w:rPr>
                <w:lang w:val="vi-VN"/>
              </w:rPr>
            </w:pPr>
            <w:r w:rsidRPr="00D8201E">
              <w:rPr>
                <w:lang w:val="vi-VN"/>
              </w:rPr>
              <w:t>Cao nhất vùng là Phan-xi-păng 3143 m.</w:t>
            </w:r>
          </w:p>
          <w:p w:rsidR="00AC7038" w:rsidRPr="00D8201E" w:rsidRDefault="00AC7038" w:rsidP="00C93D74">
            <w:pPr>
              <w:numPr>
                <w:ilvl w:val="0"/>
                <w:numId w:val="1"/>
              </w:numPr>
              <w:ind w:left="0" w:firstLine="0"/>
              <w:rPr>
                <w:lang w:val="vi-VN"/>
              </w:rPr>
            </w:pPr>
            <w:r w:rsidRPr="00D8201E">
              <w:rPr>
                <w:lang w:val="vi-VN"/>
              </w:rPr>
              <w:t>Gồm nhiều dải núi chạy song song, hướng tây bắc - đông nam.</w:t>
            </w:r>
          </w:p>
          <w:p w:rsidR="00AC7038" w:rsidRPr="00D8201E" w:rsidRDefault="00AC7038" w:rsidP="0098513C">
            <w:pPr>
              <w:rPr>
                <w:lang w:val="vi-VN"/>
              </w:rPr>
            </w:pPr>
            <w:r w:rsidRPr="00D8201E">
              <w:rPr>
                <w:lang w:val="vi-VN"/>
              </w:rPr>
              <w:t>Các dải núi chính:</w:t>
            </w:r>
          </w:p>
          <w:p w:rsidR="00AC7038" w:rsidRPr="00D8201E" w:rsidRDefault="00AC7038" w:rsidP="00C93D74">
            <w:pPr>
              <w:numPr>
                <w:ilvl w:val="0"/>
                <w:numId w:val="1"/>
              </w:numPr>
              <w:ind w:left="0" w:firstLine="0"/>
              <w:rPr>
                <w:lang w:val="vi-VN"/>
              </w:rPr>
            </w:pPr>
            <w:r w:rsidRPr="00D8201E">
              <w:rPr>
                <w:lang w:val="vi-VN"/>
              </w:rPr>
              <w:t>Hoàng Liên Sơn.</w:t>
            </w:r>
          </w:p>
          <w:p w:rsidR="00AC7038" w:rsidRPr="00D8201E" w:rsidRDefault="00AC7038" w:rsidP="00C93D74">
            <w:pPr>
              <w:numPr>
                <w:ilvl w:val="0"/>
                <w:numId w:val="1"/>
              </w:numPr>
              <w:ind w:left="0" w:firstLine="0"/>
              <w:rPr>
                <w:lang w:val="vi-VN" w:bidi="vi-VN"/>
              </w:rPr>
            </w:pPr>
            <w:r w:rsidRPr="00D8201E">
              <w:rPr>
                <w:lang w:val="vi-VN" w:bidi="vi-VN"/>
              </w:rPr>
              <w:t>Các dải núi biên giới Việt Lào (Pu Đen Đinh, Pu Sam Sao, sông Mã).</w:t>
            </w:r>
          </w:p>
          <w:p w:rsidR="00AC7038" w:rsidRPr="00D8201E" w:rsidRDefault="00AC7038" w:rsidP="00C93D74">
            <w:pPr>
              <w:numPr>
                <w:ilvl w:val="0"/>
                <w:numId w:val="1"/>
              </w:numPr>
              <w:ind w:left="0" w:firstLine="0"/>
              <w:rPr>
                <w:lang w:val="vi-VN"/>
              </w:rPr>
            </w:pPr>
            <w:bookmarkStart w:id="20" w:name="bookmark3"/>
            <w:bookmarkEnd w:id="20"/>
            <w:r w:rsidRPr="00D8201E">
              <w:rPr>
                <w:lang w:val="vi-VN"/>
              </w:rPr>
              <w:t>Địa hình chắn gió đông bắc và gió tây nam gây nên hiệu ứng phơn mạnh, khí hậu khô hạn. Nhiều vành đai tự nhiên theo chiều cao (đặc biệt có đai ôn đới trên núi &gt; 2600 m).</w:t>
            </w:r>
          </w:p>
          <w:p w:rsidR="00AC7038" w:rsidRPr="00D8201E" w:rsidRDefault="00AC7038" w:rsidP="00C93D74">
            <w:pPr>
              <w:numPr>
                <w:ilvl w:val="0"/>
                <w:numId w:val="1"/>
              </w:numPr>
              <w:ind w:left="0" w:firstLine="0"/>
              <w:rPr>
                <w:lang w:val="vi-VN"/>
              </w:rPr>
            </w:pPr>
            <w:bookmarkStart w:id="21" w:name="bookmark4"/>
            <w:bookmarkEnd w:id="21"/>
            <w:r w:rsidRPr="00D8201E">
              <w:rPr>
                <w:lang w:val="vi-VN"/>
              </w:rPr>
              <w:t>Địa hình cacxtơ phổ biến.</w:t>
            </w:r>
          </w:p>
          <w:p w:rsidR="00AC7038" w:rsidRPr="00D8201E" w:rsidRDefault="00AC7038" w:rsidP="00C93D74">
            <w:pPr>
              <w:numPr>
                <w:ilvl w:val="0"/>
                <w:numId w:val="1"/>
              </w:numPr>
              <w:ind w:left="0" w:firstLine="0"/>
              <w:rPr>
                <w:lang w:val="vi-VN"/>
              </w:rPr>
            </w:pPr>
            <w:bookmarkStart w:id="22" w:name="bookmark5"/>
            <w:bookmarkEnd w:id="22"/>
            <w:r w:rsidRPr="00D8201E">
              <w:rPr>
                <w:lang w:val="vi-VN"/>
              </w:rPr>
              <w:t>Cảnh đẹp nổi tiếng: Sa Pa, Mai Châu..</w:t>
            </w:r>
          </w:p>
        </w:tc>
      </w:tr>
    </w:tbl>
    <w:p w:rsidR="00AC7038" w:rsidRPr="00CB7125" w:rsidRDefault="00AC7038" w:rsidP="00EA4C44">
      <w:pPr>
        <w:rPr>
          <w:lang w:val="vi-VN"/>
        </w:rPr>
      </w:pPr>
    </w:p>
    <w:p w:rsidR="00AC7038" w:rsidRPr="00CB7125" w:rsidRDefault="00AC7038" w:rsidP="00EA4C44">
      <w:pPr>
        <w:rPr>
          <w:b/>
          <w:bCs/>
          <w:lang w:val="vi-VN"/>
        </w:rPr>
      </w:pPr>
      <w:r>
        <w:rPr>
          <w:b/>
          <w:bCs/>
          <w:lang w:val="vi-VN"/>
        </w:rPr>
        <w:t>Câu 7</w:t>
      </w:r>
      <w:r w:rsidRPr="002A3944">
        <w:rPr>
          <w:b/>
          <w:bCs/>
          <w:lang w:val="vi-VN"/>
        </w:rPr>
        <w:t>.</w:t>
      </w:r>
      <w:r w:rsidRPr="00CB7125">
        <w:rPr>
          <w:b/>
          <w:bCs/>
          <w:lang w:val="vi-VN"/>
        </w:rPr>
        <w:t xml:space="preserve"> </w:t>
      </w:r>
      <w:r w:rsidRPr="00CB7125">
        <w:rPr>
          <w:b/>
          <w:bCs/>
          <w:i/>
          <w:iCs/>
          <w:lang w:val="vi-VN"/>
        </w:rPr>
        <w:t>So sánh đồng bằng sông Hồng và đồng bằng sông cảu Long về điều kiện hình thành và đặc điểm địa hình</w:t>
      </w:r>
    </w:p>
    <w:p w:rsidR="00AC7038" w:rsidRDefault="00AC7038" w:rsidP="0098513C">
      <w:pPr>
        <w:jc w:val="center"/>
        <w:rPr>
          <w:b/>
          <w:i/>
          <w:lang w:val="vi-VN"/>
        </w:rPr>
      </w:pPr>
      <w:r w:rsidRPr="002A3944">
        <w:rPr>
          <w:b/>
          <w:i/>
          <w:lang w:val="vi-VN"/>
        </w:rPr>
        <w:t>Gợ</w:t>
      </w:r>
      <w:r>
        <w:rPr>
          <w:b/>
          <w:i/>
          <w:lang w:val="vi-VN"/>
        </w:rPr>
        <w:t>i ý làm bài</w:t>
      </w:r>
    </w:p>
    <w:p w:rsidR="00AC7038" w:rsidRPr="00CB7125" w:rsidRDefault="00AC7038" w:rsidP="0098513C">
      <w:pPr>
        <w:rPr>
          <w:lang w:val="vi-VN"/>
        </w:rPr>
      </w:pPr>
      <w:r w:rsidRPr="0098513C">
        <w:rPr>
          <w:i/>
          <w:iCs/>
          <w:lang w:val="vi-VN"/>
        </w:rPr>
        <w:t>*</w:t>
      </w:r>
      <w:r>
        <w:rPr>
          <w:i/>
          <w:iCs/>
          <w:lang w:val="vi-VN"/>
        </w:rPr>
        <w:t xml:space="preserve"> </w:t>
      </w:r>
      <w:r w:rsidRPr="00CB7125">
        <w:rPr>
          <w:i/>
          <w:iCs/>
          <w:lang w:val="vi-VN"/>
        </w:rPr>
        <w:t>Giống nhau:</w:t>
      </w:r>
    </w:p>
    <w:p w:rsidR="00AC7038" w:rsidRPr="00CB7125" w:rsidRDefault="00AC7038" w:rsidP="00C93D74">
      <w:pPr>
        <w:numPr>
          <w:ilvl w:val="0"/>
          <w:numId w:val="7"/>
        </w:numPr>
        <w:ind w:left="0" w:firstLine="360"/>
        <w:rPr>
          <w:lang w:val="vi-VN"/>
        </w:rPr>
      </w:pPr>
      <w:bookmarkStart w:id="23" w:name="bookmark43"/>
      <w:bookmarkEnd w:id="23"/>
      <w:r w:rsidRPr="00CB7125">
        <w:rPr>
          <w:lang w:val="vi-VN"/>
        </w:rPr>
        <w:t xml:space="preserve">Đều là các đồng bằng châu thổ rộng </w:t>
      </w:r>
      <w:r>
        <w:rPr>
          <w:lang w:val="vi-VN"/>
        </w:rPr>
        <w:t>l</w:t>
      </w:r>
      <w:r w:rsidRPr="00CB7125">
        <w:rPr>
          <w:lang w:val="vi-VN"/>
        </w:rPr>
        <w:t>ớn.</w:t>
      </w:r>
    </w:p>
    <w:p w:rsidR="00AC7038" w:rsidRPr="00CB7125" w:rsidRDefault="00AC7038" w:rsidP="00C93D74">
      <w:pPr>
        <w:numPr>
          <w:ilvl w:val="0"/>
          <w:numId w:val="7"/>
        </w:numPr>
        <w:ind w:left="0" w:firstLine="360"/>
        <w:rPr>
          <w:lang w:val="vi-VN"/>
        </w:rPr>
      </w:pPr>
      <w:bookmarkStart w:id="24" w:name="bookmark44"/>
      <w:bookmarkEnd w:id="24"/>
      <w:r w:rsidRPr="00CB7125">
        <w:rPr>
          <w:lang w:val="vi-VN"/>
        </w:rPr>
        <w:t>Hai đồng bằng này đều được thành tạo và phát triển do phù sa sông bồi tụ dần trên vịnh biển nông, thềm lục địa mở rộng.</w:t>
      </w:r>
    </w:p>
    <w:p w:rsidR="00AC7038" w:rsidRPr="00CB7125" w:rsidRDefault="00AC7038" w:rsidP="00C93D74">
      <w:pPr>
        <w:numPr>
          <w:ilvl w:val="0"/>
          <w:numId w:val="7"/>
        </w:numPr>
        <w:ind w:left="0" w:firstLine="360"/>
        <w:rPr>
          <w:lang w:val="vi-VN"/>
        </w:rPr>
      </w:pPr>
      <w:bookmarkStart w:id="25" w:name="bookmark45"/>
      <w:bookmarkEnd w:id="25"/>
      <w:r w:rsidRPr="00CB7125">
        <w:rPr>
          <w:lang w:val="vi-VN"/>
        </w:rPr>
        <w:t>Đị</w:t>
      </w:r>
      <w:r>
        <w:rPr>
          <w:lang w:val="vi-VN"/>
        </w:rPr>
        <w:t>a hình tương đố</w:t>
      </w:r>
      <w:r w:rsidRPr="00CB7125">
        <w:rPr>
          <w:lang w:val="vi-VN"/>
        </w:rPr>
        <w:t>i bằng phẳng.</w:t>
      </w:r>
    </w:p>
    <w:p w:rsidR="00AC7038" w:rsidRPr="00CB7125" w:rsidRDefault="00AC7038" w:rsidP="0098513C">
      <w:pPr>
        <w:rPr>
          <w:lang w:val="vi-VN"/>
        </w:rPr>
      </w:pPr>
      <w:bookmarkStart w:id="26" w:name="bookmark46"/>
      <w:bookmarkEnd w:id="26"/>
      <w:r w:rsidRPr="0098513C">
        <w:rPr>
          <w:i/>
          <w:iCs/>
          <w:lang w:val="vi-VN"/>
        </w:rPr>
        <w:t>*</w:t>
      </w:r>
      <w:r>
        <w:rPr>
          <w:i/>
          <w:iCs/>
          <w:lang w:val="vi-VN"/>
        </w:rPr>
        <w:t xml:space="preserve"> </w:t>
      </w:r>
      <w:r w:rsidRPr="00CB7125">
        <w:rPr>
          <w:i/>
          <w:iCs/>
          <w:lang w:val="vi-VN"/>
        </w:rPr>
        <w:t>Khác nhau:</w:t>
      </w:r>
    </w:p>
    <w:p w:rsidR="00AC7038" w:rsidRPr="00CB7125" w:rsidRDefault="00AC7038" w:rsidP="00C93D74">
      <w:pPr>
        <w:numPr>
          <w:ilvl w:val="0"/>
          <w:numId w:val="8"/>
        </w:numPr>
        <w:rPr>
          <w:lang w:val="vi-VN"/>
        </w:rPr>
      </w:pPr>
      <w:bookmarkStart w:id="27" w:name="bookmark47"/>
      <w:bookmarkEnd w:id="27"/>
      <w:r w:rsidRPr="00CB7125">
        <w:rPr>
          <w:lang w:val="vi-VN"/>
        </w:rPr>
        <w:t>Đồng bằng sông Hồng:</w:t>
      </w:r>
    </w:p>
    <w:p w:rsidR="00AC7038" w:rsidRPr="00CB7125" w:rsidRDefault="00AC7038" w:rsidP="00C93D74">
      <w:pPr>
        <w:numPr>
          <w:ilvl w:val="0"/>
          <w:numId w:val="9"/>
        </w:numPr>
        <w:ind w:left="0" w:firstLine="360"/>
        <w:rPr>
          <w:lang w:val="vi-VN"/>
        </w:rPr>
      </w:pPr>
      <w:r w:rsidRPr="00CB7125">
        <w:rPr>
          <w:lang w:val="vi-VN"/>
        </w:rPr>
        <w:t>Diện tích: khoảng 15000 km</w:t>
      </w:r>
      <w:r w:rsidRPr="00CB7125">
        <w:rPr>
          <w:vertAlign w:val="superscript"/>
          <w:lang w:val="vi-VN"/>
        </w:rPr>
        <w:t>2</w:t>
      </w:r>
      <w:r w:rsidRPr="00CB7125">
        <w:rPr>
          <w:lang w:val="vi-VN"/>
        </w:rPr>
        <w:t>.</w:t>
      </w:r>
    </w:p>
    <w:p w:rsidR="00AC7038" w:rsidRPr="00CB7125" w:rsidRDefault="00AC7038" w:rsidP="00C93D74">
      <w:pPr>
        <w:numPr>
          <w:ilvl w:val="0"/>
          <w:numId w:val="9"/>
        </w:numPr>
        <w:ind w:left="0" w:firstLine="360"/>
        <w:rPr>
          <w:lang w:val="vi-VN"/>
        </w:rPr>
      </w:pPr>
      <w:r w:rsidRPr="00CB7125">
        <w:rPr>
          <w:lang w:val="vi-VN"/>
        </w:rPr>
        <w:t>Do phù sa của hệ thông sông Hồng và sông Thái Bình bồi tụ nên.</w:t>
      </w:r>
    </w:p>
    <w:p w:rsidR="00AC7038" w:rsidRPr="00CB7125" w:rsidRDefault="00AC7038" w:rsidP="00C93D74">
      <w:pPr>
        <w:numPr>
          <w:ilvl w:val="0"/>
          <w:numId w:val="9"/>
        </w:numPr>
        <w:ind w:left="0" w:firstLine="360"/>
        <w:rPr>
          <w:lang w:val="vi-VN"/>
        </w:rPr>
      </w:pPr>
      <w:r w:rsidRPr="00CB7125">
        <w:rPr>
          <w:lang w:val="vi-VN"/>
        </w:rPr>
        <w:t>Có hình dạng tam giác cân, đỉnh là Việt Trì và đáy là đoạn bờ biển Hải Phòng - Ninh Bình.</w:t>
      </w:r>
    </w:p>
    <w:p w:rsidR="00AC7038" w:rsidRPr="00CB7125" w:rsidRDefault="00AC7038" w:rsidP="00C93D74">
      <w:pPr>
        <w:numPr>
          <w:ilvl w:val="0"/>
          <w:numId w:val="9"/>
        </w:numPr>
        <w:ind w:left="0" w:firstLine="360"/>
        <w:rPr>
          <w:lang w:val="vi-VN"/>
        </w:rPr>
      </w:pPr>
      <w:r w:rsidRPr="00CB7125">
        <w:rPr>
          <w:lang w:val="vi-VN"/>
        </w:rPr>
        <w:t xml:space="preserve">Địa hình cao </w:t>
      </w:r>
      <w:r>
        <w:rPr>
          <w:lang w:val="vi-VN"/>
        </w:rPr>
        <w:t>ở</w:t>
      </w:r>
      <w:r w:rsidRPr="00CB7125">
        <w:rPr>
          <w:lang w:val="vi-VN"/>
        </w:rPr>
        <w:t xml:space="preserve"> rìa phía tây và tây bắc, thấp dần ra biển.</w:t>
      </w:r>
    </w:p>
    <w:p w:rsidR="00AC7038" w:rsidRPr="00CB7125" w:rsidRDefault="00AC7038" w:rsidP="00C93D74">
      <w:pPr>
        <w:numPr>
          <w:ilvl w:val="0"/>
          <w:numId w:val="9"/>
        </w:numPr>
        <w:ind w:left="0" w:firstLine="360"/>
        <w:rPr>
          <w:lang w:val="vi-VN"/>
        </w:rPr>
      </w:pPr>
      <w:r w:rsidRPr="00CB7125">
        <w:rPr>
          <w:lang w:val="vi-VN"/>
        </w:rPr>
        <w:t>Có đê sông ngăn lũ vững chắc (dài trên 2700 km), chia cắt bề mặt đồng bằng thành nhiều ô, th</w:t>
      </w:r>
      <w:r w:rsidRPr="0098513C">
        <w:rPr>
          <w:lang w:val="vi-VN"/>
        </w:rPr>
        <w:t>ấ</w:t>
      </w:r>
      <w:r w:rsidRPr="00CB7125">
        <w:rPr>
          <w:lang w:val="vi-VN"/>
        </w:rPr>
        <w:t>p hơn mực nước sông ngoài đê từ 3 -7 m.</w:t>
      </w:r>
    </w:p>
    <w:p w:rsidR="00AC7038" w:rsidRPr="00CB7125" w:rsidRDefault="00AC7038" w:rsidP="00C93D74">
      <w:pPr>
        <w:numPr>
          <w:ilvl w:val="0"/>
          <w:numId w:val="9"/>
        </w:numPr>
        <w:ind w:left="0" w:firstLine="360"/>
        <w:rPr>
          <w:lang w:val="vi-VN"/>
        </w:rPr>
      </w:pPr>
      <w:r w:rsidRPr="00CB7125">
        <w:rPr>
          <w:lang w:val="vi-VN"/>
        </w:rPr>
        <w:t>Vùng trong đê không được bồi tụ phù sa, gồm các khu ruộng cao bạc màu và các ô trũng ngập nước; vùng ngoài đê được bồi tụ phù sa hàng năm.</w:t>
      </w:r>
    </w:p>
    <w:p w:rsidR="00AC7038" w:rsidRPr="00CB7125" w:rsidRDefault="00AC7038" w:rsidP="00C93D74">
      <w:pPr>
        <w:numPr>
          <w:ilvl w:val="0"/>
          <w:numId w:val="8"/>
        </w:numPr>
        <w:rPr>
          <w:lang w:val="vi-VN"/>
        </w:rPr>
      </w:pPr>
      <w:bookmarkStart w:id="28" w:name="bookmark48"/>
      <w:bookmarkEnd w:id="28"/>
      <w:r w:rsidRPr="00CB7125">
        <w:rPr>
          <w:lang w:val="vi-VN"/>
        </w:rPr>
        <w:t>Đồng bằng sông Cửu Long:</w:t>
      </w:r>
    </w:p>
    <w:p w:rsidR="00AC7038" w:rsidRPr="00CB7125" w:rsidRDefault="00AC7038" w:rsidP="00C93D74">
      <w:pPr>
        <w:numPr>
          <w:ilvl w:val="0"/>
          <w:numId w:val="10"/>
        </w:numPr>
        <w:ind w:left="0" w:firstLine="360"/>
        <w:rPr>
          <w:lang w:val="vi-VN"/>
        </w:rPr>
      </w:pPr>
      <w:r w:rsidRPr="00CB7125">
        <w:rPr>
          <w:lang w:val="vi-VN"/>
        </w:rPr>
        <w:t>Diện tích: khoảng 40000 km</w:t>
      </w:r>
      <w:r w:rsidRPr="00CB7125">
        <w:rPr>
          <w:vertAlign w:val="superscript"/>
          <w:lang w:val="vi-VN"/>
        </w:rPr>
        <w:t>2</w:t>
      </w:r>
      <w:r w:rsidRPr="00CB7125">
        <w:rPr>
          <w:lang w:val="vi-VN"/>
        </w:rPr>
        <w:t>.</w:t>
      </w:r>
    </w:p>
    <w:p w:rsidR="00AC7038" w:rsidRPr="00CB7125" w:rsidRDefault="00AC7038" w:rsidP="00C93D74">
      <w:pPr>
        <w:numPr>
          <w:ilvl w:val="0"/>
          <w:numId w:val="10"/>
        </w:numPr>
        <w:ind w:left="0" w:firstLine="360"/>
        <w:rPr>
          <w:lang w:val="vi-VN"/>
        </w:rPr>
      </w:pPr>
      <w:r w:rsidRPr="00CB7125">
        <w:rPr>
          <w:lang w:val="vi-VN"/>
        </w:rPr>
        <w:lastRenderedPageBreak/>
        <w:t>Do phù sa của hệ thống sông Mê Công bồi tụ nên.</w:t>
      </w:r>
    </w:p>
    <w:p w:rsidR="00AC7038" w:rsidRPr="00CB7125" w:rsidRDefault="00AC7038" w:rsidP="00C93D74">
      <w:pPr>
        <w:numPr>
          <w:ilvl w:val="0"/>
          <w:numId w:val="10"/>
        </w:numPr>
        <w:ind w:left="0" w:firstLine="360"/>
        <w:rPr>
          <w:lang w:val="vi-VN"/>
        </w:rPr>
      </w:pPr>
      <w:r w:rsidRPr="00CB7125">
        <w:rPr>
          <w:lang w:val="vi-VN"/>
        </w:rPr>
        <w:t>Có dạng hình thang.</w:t>
      </w:r>
    </w:p>
    <w:p w:rsidR="00AC7038" w:rsidRPr="00CB7125" w:rsidRDefault="00AC7038" w:rsidP="00C93D74">
      <w:pPr>
        <w:numPr>
          <w:ilvl w:val="0"/>
          <w:numId w:val="10"/>
        </w:numPr>
        <w:ind w:left="0" w:firstLine="360"/>
        <w:rPr>
          <w:lang w:val="vi-VN"/>
        </w:rPr>
      </w:pPr>
      <w:r w:rsidRPr="00CB7125">
        <w:rPr>
          <w:lang w:val="vi-VN"/>
        </w:rPr>
        <w:t>Địa hình thấp và bằng phẳng hơn, có độ cao trung bình 2 - 3 m so với mực nước biển.</w:t>
      </w:r>
    </w:p>
    <w:p w:rsidR="00AC7038" w:rsidRPr="00CB7125" w:rsidRDefault="00AC7038" w:rsidP="00C93D74">
      <w:pPr>
        <w:numPr>
          <w:ilvl w:val="0"/>
          <w:numId w:val="10"/>
        </w:numPr>
        <w:ind w:left="0" w:firstLine="360"/>
        <w:rPr>
          <w:lang w:val="vi-VN"/>
        </w:rPr>
      </w:pPr>
      <w:r w:rsidRPr="00CB7125">
        <w:rPr>
          <w:lang w:val="vi-VN"/>
        </w:rPr>
        <w:t>Bề mặt đồng bằng không có đê nhưng có mạng lưới sông ngòi, kênh rạch chằng chịt; về mùa lũ nước ngập trên diện rộng, về mùa cạn, nước triều lấn mạnh làm cho 2/3 diện tích đồng bằng là đất phèn, đất mặn.</w:t>
      </w:r>
    </w:p>
    <w:p w:rsidR="00AC7038" w:rsidRPr="00CB7125" w:rsidRDefault="00AC7038" w:rsidP="00C93D74">
      <w:pPr>
        <w:numPr>
          <w:ilvl w:val="0"/>
          <w:numId w:val="10"/>
        </w:numPr>
        <w:ind w:left="0" w:firstLine="360"/>
        <w:rPr>
          <w:lang w:val="vi-VN"/>
        </w:rPr>
      </w:pPr>
      <w:r w:rsidRPr="00CB7125">
        <w:rPr>
          <w:lang w:val="vi-VN" w:bidi="vi-VN"/>
        </w:rPr>
        <w:t>Đồng bằng có các vùng trũng lớn như: Đồng Tháp Mười, Tứ giác Long Xuyên,... là những nơi chưa được bồi lấp xong.</w:t>
      </w:r>
    </w:p>
    <w:p w:rsidR="00AC7038" w:rsidRPr="00CB7125" w:rsidRDefault="00AC7038" w:rsidP="00EA4C44">
      <w:pPr>
        <w:rPr>
          <w:b/>
          <w:bCs/>
          <w:lang w:val="vi-VN"/>
        </w:rPr>
      </w:pPr>
      <w:r>
        <w:rPr>
          <w:b/>
          <w:bCs/>
          <w:lang w:val="vi-VN"/>
        </w:rPr>
        <w:t>Câu 8</w:t>
      </w:r>
      <w:r w:rsidRPr="002A3944">
        <w:rPr>
          <w:b/>
          <w:bCs/>
          <w:lang w:val="vi-VN"/>
        </w:rPr>
        <w:t>.</w:t>
      </w:r>
      <w:r w:rsidRPr="00CB7125">
        <w:rPr>
          <w:b/>
          <w:bCs/>
          <w:lang w:val="vi-VN"/>
        </w:rPr>
        <w:t xml:space="preserve"> </w:t>
      </w:r>
      <w:r w:rsidRPr="00CB7125">
        <w:rPr>
          <w:b/>
          <w:bCs/>
          <w:i/>
          <w:iCs/>
          <w:lang w:val="vi-VN"/>
        </w:rPr>
        <w:t>Nêu đặc điểm của dải đồng bằng ven biển miền Trung.</w:t>
      </w:r>
    </w:p>
    <w:p w:rsidR="00AC7038" w:rsidRDefault="00AC7038" w:rsidP="0098513C">
      <w:pPr>
        <w:jc w:val="center"/>
        <w:rPr>
          <w:b/>
          <w:i/>
          <w:lang w:val="vi-VN"/>
        </w:rPr>
      </w:pPr>
      <w:r w:rsidRPr="002A3944">
        <w:rPr>
          <w:b/>
          <w:i/>
          <w:lang w:val="vi-VN"/>
        </w:rPr>
        <w:t>Gợ</w:t>
      </w:r>
      <w:r>
        <w:rPr>
          <w:b/>
          <w:i/>
          <w:lang w:val="vi-VN"/>
        </w:rPr>
        <w:t>i ý làm bài</w:t>
      </w:r>
    </w:p>
    <w:p w:rsidR="00AC7038" w:rsidRPr="00CB7125" w:rsidRDefault="00AC7038" w:rsidP="00C93D74">
      <w:pPr>
        <w:numPr>
          <w:ilvl w:val="0"/>
          <w:numId w:val="11"/>
        </w:numPr>
        <w:ind w:left="0" w:firstLine="360"/>
        <w:rPr>
          <w:lang w:val="vi-VN"/>
        </w:rPr>
      </w:pPr>
      <w:r w:rsidRPr="00CB7125">
        <w:rPr>
          <w:lang w:val="vi-VN"/>
        </w:rPr>
        <w:t>Có diện tích khoảng 15 nghìn km</w:t>
      </w:r>
      <w:r w:rsidRPr="00CB7125">
        <w:rPr>
          <w:vertAlign w:val="superscript"/>
          <w:lang w:val="vi-VN"/>
        </w:rPr>
        <w:t>2</w:t>
      </w:r>
      <w:r w:rsidRPr="00CB7125">
        <w:rPr>
          <w:lang w:val="vi-VN"/>
        </w:rPr>
        <w:t>. Biển đóng vai trò chủ yếu trong sự hình thành dải đồng bằng này nên đất ở đây thường nghèo, nhiều cát, ít phù sa sông.</w:t>
      </w:r>
    </w:p>
    <w:p w:rsidR="00AC7038" w:rsidRPr="00CB7125" w:rsidRDefault="00AC7038" w:rsidP="00C93D74">
      <w:pPr>
        <w:numPr>
          <w:ilvl w:val="0"/>
          <w:numId w:val="11"/>
        </w:numPr>
        <w:ind w:left="0" w:firstLine="360"/>
        <w:rPr>
          <w:lang w:val="vi-VN"/>
        </w:rPr>
      </w:pPr>
      <w:bookmarkStart w:id="29" w:name="bookmark50"/>
      <w:bookmarkEnd w:id="29"/>
      <w:r w:rsidRPr="00CB7125">
        <w:rPr>
          <w:lang w:val="vi-VN"/>
        </w:rPr>
        <w:t>Đồng bằng phần nhiều hẹp ngang vâ bị chia cắt thành nhiều đồng bằng nhỏ, rộng nhất là đồng bằng Thanh Hóa (3100 km</w:t>
      </w:r>
      <w:r w:rsidRPr="00CB7125">
        <w:rPr>
          <w:vertAlign w:val="superscript"/>
          <w:lang w:val="vi-VN"/>
        </w:rPr>
        <w:t>2</w:t>
      </w:r>
      <w:r w:rsidRPr="00CB7125">
        <w:rPr>
          <w:lang w:val="vi-VN"/>
        </w:rPr>
        <w:t>).</w:t>
      </w:r>
    </w:p>
    <w:p w:rsidR="00AC7038" w:rsidRPr="00CB7125" w:rsidRDefault="00AC7038" w:rsidP="00C93D74">
      <w:pPr>
        <w:numPr>
          <w:ilvl w:val="0"/>
          <w:numId w:val="11"/>
        </w:numPr>
        <w:ind w:left="0" w:firstLine="360"/>
        <w:rPr>
          <w:lang w:val="vi-VN"/>
        </w:rPr>
      </w:pPr>
      <w:bookmarkStart w:id="30" w:name="bookmark51"/>
      <w:bookmarkEnd w:id="30"/>
      <w:r w:rsidRPr="00CB7125">
        <w:rPr>
          <w:lang w:val="vi-VN"/>
        </w:rPr>
        <w:t>Ớ nhiều đồng bằng thường có sự phân chia thành ba dải:</w:t>
      </w:r>
    </w:p>
    <w:p w:rsidR="00AC7038" w:rsidRPr="00CB7125" w:rsidRDefault="00AC7038" w:rsidP="00C93D74">
      <w:pPr>
        <w:numPr>
          <w:ilvl w:val="0"/>
          <w:numId w:val="12"/>
        </w:numPr>
        <w:rPr>
          <w:lang w:val="vi-VN"/>
        </w:rPr>
      </w:pPr>
      <w:r w:rsidRPr="00CB7125">
        <w:rPr>
          <w:lang w:val="vi-VN"/>
        </w:rPr>
        <w:t>Giáp biển là cồn cát, đầm phá.</w:t>
      </w:r>
    </w:p>
    <w:p w:rsidR="00AC7038" w:rsidRPr="00CB7125" w:rsidRDefault="00AC7038" w:rsidP="00C93D74">
      <w:pPr>
        <w:numPr>
          <w:ilvl w:val="0"/>
          <w:numId w:val="12"/>
        </w:numPr>
        <w:rPr>
          <w:lang w:val="vi-VN"/>
        </w:rPr>
      </w:pPr>
      <w:r w:rsidRPr="00CB7125">
        <w:rPr>
          <w:lang w:val="vi-VN"/>
        </w:rPr>
        <w:t>Giữa là vùng thấp trũng.</w:t>
      </w:r>
    </w:p>
    <w:p w:rsidR="00AC7038" w:rsidRPr="00CB7125" w:rsidRDefault="00AC7038" w:rsidP="00C93D74">
      <w:pPr>
        <w:numPr>
          <w:ilvl w:val="0"/>
          <w:numId w:val="12"/>
        </w:numPr>
        <w:rPr>
          <w:lang w:val="vi-VN"/>
        </w:rPr>
      </w:pPr>
      <w:r w:rsidRPr="00CB7125">
        <w:rPr>
          <w:lang w:val="vi-VN" w:bidi="vi-VN"/>
        </w:rPr>
        <w:t>Dải trong cùng đã được bồi tụ thành đồng bằng.</w:t>
      </w:r>
    </w:p>
    <w:p w:rsidR="00AC7038" w:rsidRPr="00CB7125" w:rsidRDefault="00AC7038" w:rsidP="00EA4C44">
      <w:pPr>
        <w:rPr>
          <w:b/>
          <w:bCs/>
          <w:lang w:val="vi-VN"/>
        </w:rPr>
      </w:pPr>
      <w:r>
        <w:rPr>
          <w:b/>
          <w:bCs/>
          <w:lang w:val="vi-VN"/>
        </w:rPr>
        <w:t>Câu 9</w:t>
      </w:r>
      <w:r w:rsidRPr="002A3944">
        <w:rPr>
          <w:b/>
          <w:bCs/>
          <w:lang w:val="vi-VN"/>
        </w:rPr>
        <w:t>.</w:t>
      </w:r>
      <w:r w:rsidRPr="00CB7125">
        <w:rPr>
          <w:b/>
          <w:bCs/>
          <w:lang w:val="vi-VN"/>
        </w:rPr>
        <w:t xml:space="preserve"> </w:t>
      </w:r>
      <w:r w:rsidRPr="00CB7125">
        <w:rPr>
          <w:b/>
          <w:bCs/>
          <w:i/>
          <w:iCs/>
          <w:lang w:val="vi-VN"/>
        </w:rPr>
        <w:t>Nêu đặc điểm địa hình bờ biển và thềm lục địa.</w:t>
      </w:r>
    </w:p>
    <w:p w:rsidR="00AC7038" w:rsidRDefault="00AC7038" w:rsidP="00272442">
      <w:pPr>
        <w:jc w:val="center"/>
        <w:rPr>
          <w:b/>
          <w:i/>
          <w:lang w:val="vi-VN"/>
        </w:rPr>
      </w:pPr>
      <w:r w:rsidRPr="002A3944">
        <w:rPr>
          <w:b/>
          <w:i/>
          <w:lang w:val="vi-VN"/>
        </w:rPr>
        <w:t>Gợ</w:t>
      </w:r>
      <w:r>
        <w:rPr>
          <w:b/>
          <w:i/>
          <w:lang w:val="vi-VN"/>
        </w:rPr>
        <w:t>i ý làm bài</w:t>
      </w:r>
    </w:p>
    <w:p w:rsidR="00AC7038" w:rsidRPr="00CB7125" w:rsidRDefault="00AC7038" w:rsidP="00C93D74">
      <w:pPr>
        <w:numPr>
          <w:ilvl w:val="0"/>
          <w:numId w:val="13"/>
        </w:numPr>
        <w:ind w:left="0" w:firstLine="360"/>
        <w:rPr>
          <w:lang w:val="vi-VN"/>
        </w:rPr>
      </w:pPr>
      <w:r w:rsidRPr="00CB7125">
        <w:rPr>
          <w:lang w:val="vi-VN"/>
        </w:rPr>
        <w:t>Bờ biển: dài trên 3260 km từ Móng Cái đến Hà Ti</w:t>
      </w:r>
      <w:r>
        <w:rPr>
          <w:lang w:val="vi-VN"/>
        </w:rPr>
        <w:t>ê</w:t>
      </w:r>
      <w:r w:rsidRPr="00CB7125">
        <w:rPr>
          <w:lang w:val="vi-VN"/>
        </w:rPr>
        <w:t>n, chia thành bờ biển bồi tụ (vùng đồng bằng như châu thổ sông Hồng, sông Cửu Long) và bờ biển mài mòn (chân núi và hải đảo như đoạn bờ biển từ Đà N</w:t>
      </w:r>
      <w:r>
        <w:rPr>
          <w:lang w:val="vi-VN"/>
        </w:rPr>
        <w:t>ẵ</w:t>
      </w:r>
      <w:r w:rsidRPr="00CB7125">
        <w:rPr>
          <w:lang w:val="vi-VN"/>
        </w:rPr>
        <w:t>ng đến Vũng Tàu); giá trị: nuôi trồng thủy sản, xây dựng hải cảng, du lịch,...</w:t>
      </w:r>
    </w:p>
    <w:p w:rsidR="00AC7038" w:rsidRPr="00CB7125" w:rsidRDefault="00AC7038" w:rsidP="00C93D74">
      <w:pPr>
        <w:numPr>
          <w:ilvl w:val="0"/>
          <w:numId w:val="13"/>
        </w:numPr>
        <w:ind w:left="0" w:firstLine="360"/>
        <w:rPr>
          <w:lang w:val="vi-VN"/>
        </w:rPr>
      </w:pPr>
      <w:bookmarkStart w:id="31" w:name="bookmark53"/>
      <w:bookmarkEnd w:id="31"/>
      <w:r w:rsidRPr="00CB7125">
        <w:rPr>
          <w:lang w:val="vi-VN" w:bidi="vi-VN"/>
        </w:rPr>
        <w:t>Thềm lục địa: mở rộng ở vùng biển Bắc Bộ và Nam Bộ, với độ sâu không quá 100 m, có nhiều dầu mỏ</w:t>
      </w:r>
      <w:r w:rsidRPr="00272442">
        <w:rPr>
          <w:lang w:val="vi-VN" w:bidi="vi-VN"/>
        </w:rPr>
        <w:t>.</w:t>
      </w:r>
    </w:p>
    <w:p w:rsidR="00AC7038" w:rsidRPr="004D1754" w:rsidRDefault="00AC7038" w:rsidP="00EA4C44">
      <w:pPr>
        <w:rPr>
          <w:b/>
          <w:bCs/>
          <w:lang w:val="vi-VN"/>
        </w:rPr>
      </w:pPr>
      <w:r>
        <w:rPr>
          <w:b/>
          <w:bCs/>
          <w:lang w:val="vi-VN"/>
        </w:rPr>
        <w:t>Câu</w:t>
      </w:r>
      <w:r w:rsidRPr="002A3944">
        <w:rPr>
          <w:b/>
          <w:bCs/>
          <w:lang w:val="vi-VN"/>
        </w:rPr>
        <w:t xml:space="preserve"> 1</w:t>
      </w:r>
      <w:r>
        <w:rPr>
          <w:b/>
          <w:bCs/>
          <w:lang w:val="vi-VN"/>
        </w:rPr>
        <w:t>0</w:t>
      </w:r>
      <w:r w:rsidRPr="002A3944">
        <w:rPr>
          <w:b/>
          <w:bCs/>
          <w:lang w:val="vi-VN"/>
        </w:rPr>
        <w:t>.</w:t>
      </w:r>
      <w:r w:rsidRPr="004D1754">
        <w:rPr>
          <w:b/>
          <w:bCs/>
          <w:lang w:val="vi-VN"/>
        </w:rPr>
        <w:t xml:space="preserve"> </w:t>
      </w:r>
      <w:r w:rsidRPr="004D1754">
        <w:rPr>
          <w:b/>
          <w:bCs/>
          <w:i/>
          <w:iCs/>
          <w:lang w:val="vi-VN"/>
        </w:rPr>
        <w:t>Nêu những thế mạnh và hạn chế của thiên nhiên khu vực đồi núi và khu vực đồng bằng đối với sự phát triển kỉnh tế</w:t>
      </w:r>
      <w:r w:rsidRPr="00272442">
        <w:rPr>
          <w:b/>
          <w:bCs/>
          <w:i/>
          <w:iCs/>
          <w:lang w:val="vi-VN"/>
        </w:rPr>
        <w:t xml:space="preserve"> </w:t>
      </w:r>
      <w:r w:rsidRPr="004D1754">
        <w:rPr>
          <w:b/>
          <w:bCs/>
          <w:i/>
          <w:iCs/>
          <w:lang w:val="vi-VN"/>
        </w:rPr>
        <w:t>- xã hội ở nước ta.</w:t>
      </w:r>
    </w:p>
    <w:p w:rsidR="00AC7038" w:rsidRDefault="00AC7038" w:rsidP="00272442">
      <w:pPr>
        <w:jc w:val="center"/>
        <w:rPr>
          <w:b/>
          <w:i/>
          <w:lang w:val="vi-VN"/>
        </w:rPr>
      </w:pPr>
      <w:r w:rsidRPr="002A3944">
        <w:rPr>
          <w:b/>
          <w:i/>
          <w:lang w:val="vi-VN"/>
        </w:rPr>
        <w:t>Gợi ý làm bài</w:t>
      </w:r>
    </w:p>
    <w:p w:rsidR="00AC7038" w:rsidRPr="004D1754" w:rsidRDefault="00AC7038" w:rsidP="00C93D74">
      <w:pPr>
        <w:numPr>
          <w:ilvl w:val="0"/>
          <w:numId w:val="14"/>
        </w:numPr>
        <w:rPr>
          <w:lang w:val="vi-VN"/>
        </w:rPr>
      </w:pPr>
      <w:r w:rsidRPr="004D1754">
        <w:rPr>
          <w:i/>
          <w:iCs/>
          <w:lang w:val="vi-VN"/>
        </w:rPr>
        <w:t>Khu vực đồi núi</w:t>
      </w:r>
    </w:p>
    <w:p w:rsidR="00AC7038" w:rsidRPr="004D1754" w:rsidRDefault="00AC7038" w:rsidP="00C93D74">
      <w:pPr>
        <w:numPr>
          <w:ilvl w:val="0"/>
          <w:numId w:val="15"/>
        </w:numPr>
        <w:rPr>
          <w:lang w:val="vi-VN"/>
        </w:rPr>
      </w:pPr>
      <w:bookmarkStart w:id="32" w:name="bookmark55"/>
      <w:bookmarkEnd w:id="32"/>
      <w:r w:rsidRPr="004D1754">
        <w:rPr>
          <w:lang w:val="vi-VN"/>
        </w:rPr>
        <w:t>Các thế mạnh:</w:t>
      </w:r>
    </w:p>
    <w:p w:rsidR="00AC7038" w:rsidRPr="004D1754" w:rsidRDefault="00AC7038" w:rsidP="00C93D74">
      <w:pPr>
        <w:numPr>
          <w:ilvl w:val="0"/>
          <w:numId w:val="16"/>
        </w:numPr>
        <w:ind w:left="0" w:firstLine="349"/>
        <w:rPr>
          <w:lang w:val="vi-VN"/>
        </w:rPr>
      </w:pPr>
      <w:r w:rsidRPr="004D1754">
        <w:rPr>
          <w:lang w:val="vi-VN"/>
        </w:rPr>
        <w:t>Khoáng sản: Khu vực đồi núi tập trung nhiều loại khoáng sản có nguồn gốc nội sinh như: đồng, chì, thiếc, sắt, pyrit, niken, cr</w:t>
      </w:r>
      <w:r>
        <w:rPr>
          <w:lang w:val="vi-VN"/>
        </w:rPr>
        <w:t>ô</w:t>
      </w:r>
      <w:r w:rsidRPr="004D1754">
        <w:rPr>
          <w:lang w:val="vi-VN"/>
        </w:rPr>
        <w:t>m, vàng, vonfram,... và các khoáng sản có nguồn gốc ngoại sinh như: bôxit, apatit, đá vôi, than đá, vật liệu xây dựng. Đó là nguyên liệu, nhiên liệu cho nhiều ngành công nghiệp.</w:t>
      </w:r>
    </w:p>
    <w:p w:rsidR="00AC7038" w:rsidRPr="004D1754" w:rsidRDefault="00AC7038" w:rsidP="00C93D74">
      <w:pPr>
        <w:numPr>
          <w:ilvl w:val="0"/>
          <w:numId w:val="16"/>
        </w:numPr>
        <w:ind w:left="0" w:firstLine="349"/>
        <w:rPr>
          <w:lang w:val="vi-VN"/>
        </w:rPr>
      </w:pPr>
      <w:r w:rsidRPr="004D1754">
        <w:rPr>
          <w:lang w:val="vi-VN"/>
        </w:rPr>
        <w:t>Rừng và đất trồng: Tạo cơ sở phát triển nền lâm - nông nghiệp nhiệt đới.</w:t>
      </w:r>
    </w:p>
    <w:p w:rsidR="00AC7038" w:rsidRPr="004D1754" w:rsidRDefault="00AC7038" w:rsidP="00C93D74">
      <w:pPr>
        <w:numPr>
          <w:ilvl w:val="0"/>
          <w:numId w:val="17"/>
        </w:numPr>
        <w:ind w:left="0" w:firstLine="360"/>
        <w:rPr>
          <w:lang w:val="vi-VN"/>
        </w:rPr>
      </w:pPr>
      <w:bookmarkStart w:id="33" w:name="bookmark56"/>
      <w:bookmarkEnd w:id="33"/>
      <w:r w:rsidRPr="004D1754">
        <w:rPr>
          <w:lang w:val="vi-VN"/>
        </w:rPr>
        <w:t>Rừng giàu có về thành phần loài động, thực vật; trong đó nhiều loài quý hiếm tiêu biểu cho sinh vật rừng nhiệt đới.</w:t>
      </w:r>
    </w:p>
    <w:p w:rsidR="00AC7038" w:rsidRPr="004D1754" w:rsidRDefault="00AC7038" w:rsidP="00C93D74">
      <w:pPr>
        <w:numPr>
          <w:ilvl w:val="0"/>
          <w:numId w:val="17"/>
        </w:numPr>
        <w:ind w:left="0" w:firstLine="360"/>
        <w:rPr>
          <w:lang w:val="vi-VN"/>
        </w:rPr>
      </w:pPr>
      <w:bookmarkStart w:id="34" w:name="bookmark57"/>
      <w:bookmarkEnd w:id="34"/>
      <w:r w:rsidRPr="004D1754">
        <w:rPr>
          <w:lang w:val="vi-VN"/>
        </w:rPr>
        <w:lastRenderedPageBreak/>
        <w:t>Miền núi có các cao nguyên và các thung lũng, lạo thuận lợi cho việc hình thành các vùng chuyên canh cây công nghiệp, cây ăn quả, phát triển chăn nuôi đạ</w:t>
      </w:r>
      <w:r>
        <w:rPr>
          <w:lang w:val="vi-VN"/>
        </w:rPr>
        <w:t>i gia súc. Ngoài các cây tr</w:t>
      </w:r>
      <w:r w:rsidRPr="004D1754">
        <w:rPr>
          <w:lang w:val="vi-VN"/>
        </w:rPr>
        <w:t>ồng, vật nuôi nhiệt đới, ở vùng cao còn có thể</w:t>
      </w:r>
      <w:r>
        <w:rPr>
          <w:lang w:val="vi-VN"/>
        </w:rPr>
        <w:t xml:space="preserve"> nuôi tr</w:t>
      </w:r>
      <w:r w:rsidRPr="004D1754">
        <w:rPr>
          <w:lang w:val="vi-VN"/>
        </w:rPr>
        <w:t>ồng được các loài động, thực vật cận nhiệt và ôn đới. Đất đai vùng bán bình nguyên và đồi trung du thích hợp để</w:t>
      </w:r>
      <w:r>
        <w:rPr>
          <w:lang w:val="vi-VN"/>
        </w:rPr>
        <w:t xml:space="preserve"> tr</w:t>
      </w:r>
      <w:r w:rsidRPr="004D1754">
        <w:rPr>
          <w:lang w:val="vi-VN"/>
        </w:rPr>
        <w:t>ồng các cây công nghiệp, cây ăn quả và cả cây lương thực.</w:t>
      </w:r>
    </w:p>
    <w:p w:rsidR="00AC7038" w:rsidRPr="004D1754" w:rsidRDefault="00AC7038" w:rsidP="00C93D74">
      <w:pPr>
        <w:numPr>
          <w:ilvl w:val="0"/>
          <w:numId w:val="16"/>
        </w:numPr>
        <w:rPr>
          <w:lang w:val="vi-VN"/>
        </w:rPr>
      </w:pPr>
      <w:r w:rsidRPr="004D1754">
        <w:rPr>
          <w:lang w:val="vi-VN"/>
        </w:rPr>
        <w:t xml:space="preserve">Nguồn thủy năng: Các con sông </w:t>
      </w:r>
      <w:r w:rsidRPr="00272442">
        <w:rPr>
          <w:iCs/>
          <w:lang w:val="vi-VN"/>
        </w:rPr>
        <w:t>ở</w:t>
      </w:r>
      <w:r w:rsidRPr="004D1754">
        <w:rPr>
          <w:lang w:val="vi-VN"/>
        </w:rPr>
        <w:t xml:space="preserve"> miền núi nước ta có tiềm năng thủy điện lớn.</w:t>
      </w:r>
    </w:p>
    <w:p w:rsidR="00AC7038" w:rsidRPr="004D1754" w:rsidRDefault="00AC7038" w:rsidP="00C93D74">
      <w:pPr>
        <w:numPr>
          <w:ilvl w:val="0"/>
          <w:numId w:val="16"/>
        </w:numPr>
        <w:ind w:left="0" w:firstLine="360"/>
        <w:rPr>
          <w:lang w:val="vi-VN"/>
        </w:rPr>
      </w:pPr>
      <w:r w:rsidRPr="004D1754">
        <w:rPr>
          <w:lang w:val="vi-VN"/>
        </w:rPr>
        <w:t>Tiềm năng du lịch: Có nhiều điều kiện để phát triển các loại hình du lịch tham quan, nghỉ dưỡng,... nhất là du lịch sinh thái.</w:t>
      </w:r>
    </w:p>
    <w:p w:rsidR="00AC7038" w:rsidRPr="004D1754" w:rsidRDefault="00AC7038" w:rsidP="00C93D74">
      <w:pPr>
        <w:numPr>
          <w:ilvl w:val="0"/>
          <w:numId w:val="15"/>
        </w:numPr>
        <w:rPr>
          <w:lang w:val="vi-VN"/>
        </w:rPr>
      </w:pPr>
      <w:bookmarkStart w:id="35" w:name="bookmark58"/>
      <w:bookmarkEnd w:id="35"/>
      <w:r w:rsidRPr="004D1754">
        <w:rPr>
          <w:lang w:val="vi-VN"/>
        </w:rPr>
        <w:t>Các mặt hạn chế:</w:t>
      </w:r>
    </w:p>
    <w:p w:rsidR="00AC7038" w:rsidRPr="004D1754" w:rsidRDefault="00AC7038" w:rsidP="00C93D74">
      <w:pPr>
        <w:numPr>
          <w:ilvl w:val="0"/>
          <w:numId w:val="18"/>
        </w:numPr>
        <w:ind w:left="0" w:firstLine="360"/>
        <w:rPr>
          <w:lang w:val="vi-VN"/>
        </w:rPr>
      </w:pPr>
      <w:r w:rsidRPr="004D1754">
        <w:rPr>
          <w:lang w:val="vi-VN"/>
        </w:rPr>
        <w:t>Địa hình bị chia cắt mạnh, lắm sông suối, hẻm vực, sườn dốc, gây trở ngại cho giao thông, cho việc khai thác tài nguyên và giao lưu kinh tế giữa các vùng.</w:t>
      </w:r>
    </w:p>
    <w:p w:rsidR="00AC7038" w:rsidRPr="004D1754" w:rsidRDefault="00AC7038" w:rsidP="00C93D74">
      <w:pPr>
        <w:numPr>
          <w:ilvl w:val="0"/>
          <w:numId w:val="18"/>
        </w:numPr>
        <w:ind w:left="0" w:firstLine="360"/>
        <w:rPr>
          <w:lang w:val="vi-VN"/>
        </w:rPr>
      </w:pPr>
      <w:r w:rsidRPr="004D1754">
        <w:rPr>
          <w:lang w:val="vi-VN"/>
        </w:rPr>
        <w:t>Do mưa nhiều, độ dốc lớn, miền núi còn là nơi dễ xả</w:t>
      </w:r>
      <w:r>
        <w:rPr>
          <w:lang w:val="vi-VN"/>
        </w:rPr>
        <w:t>y ra các thiên tai như</w:t>
      </w:r>
      <w:r w:rsidRPr="004D1754">
        <w:rPr>
          <w:lang w:val="vi-VN"/>
        </w:rPr>
        <w:t>: lũ nguồn, lũ quét, xói mòn, trượt lở đất.</w:t>
      </w:r>
    </w:p>
    <w:p w:rsidR="00AC7038" w:rsidRPr="004D1754" w:rsidRDefault="00AC7038" w:rsidP="00C93D74">
      <w:pPr>
        <w:numPr>
          <w:ilvl w:val="0"/>
          <w:numId w:val="18"/>
        </w:numPr>
        <w:ind w:left="0" w:firstLine="360"/>
        <w:rPr>
          <w:lang w:val="vi-VN"/>
        </w:rPr>
      </w:pPr>
      <w:r w:rsidRPr="004D1754">
        <w:rPr>
          <w:lang w:val="vi-VN"/>
        </w:rPr>
        <w:t xml:space="preserve">Tại các đứt gãy sâu còn có nguy cơ phát sinh động </w:t>
      </w:r>
      <w:r w:rsidRPr="00272442">
        <w:rPr>
          <w:iCs/>
          <w:lang w:val="vi-VN"/>
        </w:rPr>
        <w:t>đất</w:t>
      </w:r>
      <w:r w:rsidRPr="004D1754">
        <w:rPr>
          <w:i/>
          <w:iCs/>
          <w:lang w:val="vi-VN"/>
        </w:rPr>
        <w:t>.</w:t>
      </w:r>
    </w:p>
    <w:p w:rsidR="00AC7038" w:rsidRPr="004D1754" w:rsidRDefault="00AC7038" w:rsidP="00C93D74">
      <w:pPr>
        <w:numPr>
          <w:ilvl w:val="0"/>
          <w:numId w:val="18"/>
        </w:numPr>
        <w:ind w:left="0" w:firstLine="360"/>
        <w:rPr>
          <w:lang w:val="vi-VN"/>
        </w:rPr>
      </w:pPr>
      <w:r w:rsidRPr="004D1754">
        <w:rPr>
          <w:lang w:val="vi-VN"/>
        </w:rPr>
        <w:t>Các thiên tai khác như: lốc, mưa đá, sương muối, rét hại,... thường gây tác hại lớn cho sản xuất và đời sống dân cư.</w:t>
      </w:r>
    </w:p>
    <w:p w:rsidR="00AC7038" w:rsidRPr="004D1754" w:rsidRDefault="00AC7038" w:rsidP="00C93D74">
      <w:pPr>
        <w:numPr>
          <w:ilvl w:val="0"/>
          <w:numId w:val="14"/>
        </w:numPr>
        <w:rPr>
          <w:lang w:val="vi-VN"/>
        </w:rPr>
      </w:pPr>
      <w:bookmarkStart w:id="36" w:name="bookmark59"/>
      <w:bookmarkEnd w:id="36"/>
      <w:r w:rsidRPr="004D1754">
        <w:rPr>
          <w:i/>
          <w:iCs/>
          <w:lang w:val="vi-VN"/>
        </w:rPr>
        <w:t>Khu vực đồng bằng</w:t>
      </w:r>
    </w:p>
    <w:p w:rsidR="00AC7038" w:rsidRPr="004D1754" w:rsidRDefault="00AC7038" w:rsidP="00C93D74">
      <w:pPr>
        <w:numPr>
          <w:ilvl w:val="0"/>
          <w:numId w:val="19"/>
        </w:numPr>
        <w:rPr>
          <w:lang w:val="vi-VN"/>
        </w:rPr>
      </w:pPr>
      <w:bookmarkStart w:id="37" w:name="bookmark60"/>
      <w:bookmarkEnd w:id="37"/>
      <w:r w:rsidRPr="004D1754">
        <w:rPr>
          <w:lang w:val="vi-VN"/>
        </w:rPr>
        <w:t>Các thế mạnh:</w:t>
      </w:r>
    </w:p>
    <w:p w:rsidR="00AC7038" w:rsidRPr="004D1754" w:rsidRDefault="00AC7038" w:rsidP="00C93D74">
      <w:pPr>
        <w:numPr>
          <w:ilvl w:val="0"/>
          <w:numId w:val="20"/>
        </w:numPr>
        <w:ind w:left="0" w:firstLine="360"/>
        <w:rPr>
          <w:lang w:val="vi-VN"/>
        </w:rPr>
      </w:pPr>
      <w:r w:rsidRPr="004D1754">
        <w:rPr>
          <w:lang w:val="vi-VN"/>
        </w:rPr>
        <w:t>Là cơ sở để phát triển nền nông nghiệp nhiệt đới, đa dạng các loại nông sản, mà nông sản chính là gạo.</w:t>
      </w:r>
    </w:p>
    <w:p w:rsidR="00AC7038" w:rsidRPr="004D1754" w:rsidRDefault="00AC7038" w:rsidP="00C93D74">
      <w:pPr>
        <w:numPr>
          <w:ilvl w:val="0"/>
          <w:numId w:val="20"/>
        </w:numPr>
        <w:ind w:left="0" w:firstLine="360"/>
        <w:rPr>
          <w:lang w:val="vi-VN"/>
        </w:rPr>
      </w:pPr>
      <w:r w:rsidRPr="004D1754">
        <w:rPr>
          <w:lang w:val="vi-VN"/>
        </w:rPr>
        <w:t>Cung cấp các nguồn lợi thiên nhiên khác như: thủy sản, khoáng sản và lâm sản.</w:t>
      </w:r>
    </w:p>
    <w:p w:rsidR="00AC7038" w:rsidRPr="004D1754" w:rsidRDefault="00AC7038" w:rsidP="00C93D74">
      <w:pPr>
        <w:numPr>
          <w:ilvl w:val="0"/>
          <w:numId w:val="20"/>
        </w:numPr>
        <w:ind w:left="0" w:firstLine="360"/>
        <w:rPr>
          <w:lang w:val="vi-VN"/>
        </w:rPr>
      </w:pPr>
      <w:r w:rsidRPr="004D1754">
        <w:rPr>
          <w:lang w:val="vi-VN"/>
        </w:rPr>
        <w:t>Là nơi có điều kiện để tập trung các thành phố, các khu công nghiệ</w:t>
      </w:r>
      <w:r>
        <w:rPr>
          <w:lang w:val="vi-VN"/>
        </w:rPr>
        <w:t>p và các tr</w:t>
      </w:r>
      <w:r w:rsidRPr="004D1754">
        <w:rPr>
          <w:lang w:val="vi-VN"/>
        </w:rPr>
        <w:t>ung tâm thương mại.</w:t>
      </w:r>
    </w:p>
    <w:p w:rsidR="00AC7038" w:rsidRPr="004D1754" w:rsidRDefault="00AC7038" w:rsidP="00C93D74">
      <w:pPr>
        <w:numPr>
          <w:ilvl w:val="0"/>
          <w:numId w:val="20"/>
        </w:numPr>
        <w:ind w:left="0" w:firstLine="360"/>
        <w:rPr>
          <w:lang w:val="vi-VN"/>
        </w:rPr>
      </w:pPr>
      <w:r>
        <w:rPr>
          <w:lang w:val="vi-VN"/>
        </w:rPr>
        <w:t>Phát tr</w:t>
      </w:r>
      <w:r w:rsidRPr="004D1754">
        <w:rPr>
          <w:lang w:val="vi-VN"/>
        </w:rPr>
        <w:t>iển giao thông vận tải đường bộ, đường sông.</w:t>
      </w:r>
    </w:p>
    <w:p w:rsidR="00AC7038" w:rsidRDefault="00AC7038" w:rsidP="00C93D74">
      <w:pPr>
        <w:numPr>
          <w:ilvl w:val="0"/>
          <w:numId w:val="19"/>
        </w:numPr>
        <w:ind w:left="0" w:firstLine="360"/>
        <w:rPr>
          <w:lang w:val="vi-VN" w:bidi="vi-VN"/>
        </w:rPr>
      </w:pPr>
      <w:bookmarkStart w:id="38" w:name="bookmark61"/>
      <w:bookmarkEnd w:id="38"/>
      <w:r w:rsidRPr="004D1754">
        <w:rPr>
          <w:lang w:val="vi-VN" w:bidi="vi-VN"/>
        </w:rPr>
        <w:t>Hạn chế: Các thiên tai như: bão, lụt, hạn hán,... thường xảy ra, gây thiệt hại lớn về người và tài sản.</w:t>
      </w:r>
    </w:p>
    <w:p w:rsidR="00AC7038" w:rsidRDefault="00AC7038" w:rsidP="00EA4C44">
      <w:pPr>
        <w:rPr>
          <w:b/>
          <w:bCs/>
          <w:i/>
          <w:iCs/>
          <w:lang w:val="vi-VN" w:bidi="vi-VN"/>
        </w:rPr>
      </w:pPr>
      <w:r w:rsidRPr="004D1754">
        <w:rPr>
          <w:b/>
          <w:lang w:val="vi-VN" w:bidi="vi-VN"/>
        </w:rPr>
        <w:t xml:space="preserve">Câu 11. </w:t>
      </w:r>
      <w:r w:rsidRPr="004D1754">
        <w:rPr>
          <w:b/>
          <w:bCs/>
          <w:i/>
          <w:iCs/>
          <w:lang w:val="vi-VN" w:bidi="vi-VN"/>
        </w:rPr>
        <w:t>Trình bày những ảnh hưởng của địa hình đồi núi đối với sự phát triển kinh tế</w:t>
      </w:r>
      <w:r w:rsidRPr="00272442">
        <w:rPr>
          <w:b/>
          <w:bCs/>
          <w:i/>
          <w:iCs/>
          <w:lang w:val="vi-VN" w:bidi="vi-VN"/>
        </w:rPr>
        <w:t xml:space="preserve"> </w:t>
      </w:r>
      <w:r w:rsidRPr="004D1754">
        <w:rPr>
          <w:b/>
          <w:bCs/>
          <w:i/>
          <w:iCs/>
          <w:lang w:val="vi-VN" w:bidi="vi-VN"/>
        </w:rPr>
        <w:t>- xã hội và đối với cảnh quan tự nhiên nước ta.</w:t>
      </w:r>
    </w:p>
    <w:p w:rsidR="00AC7038" w:rsidRPr="004D1754" w:rsidRDefault="00AC7038" w:rsidP="00EA4C44">
      <w:pPr>
        <w:jc w:val="center"/>
        <w:rPr>
          <w:b/>
          <w:bCs/>
          <w:i/>
          <w:iCs/>
          <w:lang w:val="vi-VN" w:bidi="vi-VN"/>
        </w:rPr>
      </w:pPr>
      <w:r w:rsidRPr="004D1754">
        <w:rPr>
          <w:b/>
          <w:bCs/>
          <w:i/>
          <w:iCs/>
          <w:lang w:val="vi-VN" w:bidi="vi-VN"/>
        </w:rPr>
        <w:t>Gợi ý làm bài</w:t>
      </w:r>
    </w:p>
    <w:p w:rsidR="00AC7038" w:rsidRPr="001C5E24" w:rsidRDefault="00AC7038" w:rsidP="00301555">
      <w:pPr>
        <w:ind w:firstLine="360"/>
        <w:rPr>
          <w:i/>
          <w:lang w:val="vi-VN"/>
        </w:rPr>
      </w:pPr>
      <w:r w:rsidRPr="001C5E24">
        <w:rPr>
          <w:i/>
          <w:lang w:val="vi-VN"/>
        </w:rPr>
        <w:t>a) Đối với sự phát triển kinh tế- xã hội</w:t>
      </w:r>
    </w:p>
    <w:p w:rsidR="00AC7038" w:rsidRPr="001C5E24" w:rsidRDefault="00AC7038" w:rsidP="00301555">
      <w:pPr>
        <w:ind w:firstLine="360"/>
        <w:rPr>
          <w:i/>
          <w:lang w:val="vi-VN"/>
        </w:rPr>
      </w:pPr>
      <w:r>
        <w:rPr>
          <w:lang w:val="vi-VN"/>
        </w:rPr>
        <w:t xml:space="preserve">* </w:t>
      </w:r>
      <w:r w:rsidRPr="001C5E24">
        <w:rPr>
          <w:i/>
          <w:lang w:val="vi-VN"/>
        </w:rPr>
        <w:t>Thuận lợi:</w:t>
      </w:r>
    </w:p>
    <w:p w:rsidR="00AC7038" w:rsidRPr="004D1754" w:rsidRDefault="00AC7038" w:rsidP="00C93D74">
      <w:pPr>
        <w:numPr>
          <w:ilvl w:val="0"/>
          <w:numId w:val="21"/>
        </w:numPr>
        <w:ind w:left="0" w:firstLine="360"/>
        <w:rPr>
          <w:lang w:val="vi-VN"/>
        </w:rPr>
      </w:pPr>
      <w:r w:rsidRPr="004D1754">
        <w:rPr>
          <w:lang w:val="vi-VN"/>
        </w:rPr>
        <w:t>Đố</w:t>
      </w:r>
      <w:r>
        <w:rPr>
          <w:lang w:val="vi-VN"/>
        </w:rPr>
        <w:t>i vớ</w:t>
      </w:r>
      <w:r w:rsidRPr="004D1754">
        <w:rPr>
          <w:lang w:val="vi-VN"/>
        </w:rPr>
        <w:t>i công nghiệp: là nơi tập trung nhiều tiềm năng phát triển công nghiệp.</w:t>
      </w:r>
    </w:p>
    <w:p w:rsidR="00AC7038" w:rsidRPr="004D1754" w:rsidRDefault="00AC7038" w:rsidP="00C93D74">
      <w:pPr>
        <w:numPr>
          <w:ilvl w:val="0"/>
          <w:numId w:val="22"/>
        </w:numPr>
        <w:rPr>
          <w:lang w:val="vi-VN"/>
        </w:rPr>
      </w:pPr>
      <w:r w:rsidRPr="004D1754">
        <w:rPr>
          <w:lang w:val="vi-VN"/>
        </w:rPr>
        <w:t>Dự trữ thủy năng để phát triển thủy điện.</w:t>
      </w:r>
    </w:p>
    <w:p w:rsidR="00AC7038" w:rsidRPr="004D1754" w:rsidRDefault="00AC7038" w:rsidP="00C93D74">
      <w:pPr>
        <w:numPr>
          <w:ilvl w:val="0"/>
          <w:numId w:val="22"/>
        </w:numPr>
        <w:ind w:left="0" w:firstLine="360"/>
        <w:rPr>
          <w:lang w:val="vi-VN"/>
        </w:rPr>
      </w:pPr>
      <w:r w:rsidRPr="004D1754">
        <w:rPr>
          <w:lang w:val="vi-VN"/>
        </w:rPr>
        <w:t>Tập trung các mỏ khoáng sản tạo khả năng phát triển công nghiệp khai thác và chế biến khoáng sản.</w:t>
      </w:r>
    </w:p>
    <w:p w:rsidR="00AC7038" w:rsidRPr="004D1754" w:rsidRDefault="00AC7038" w:rsidP="00C93D74">
      <w:pPr>
        <w:numPr>
          <w:ilvl w:val="0"/>
          <w:numId w:val="21"/>
        </w:numPr>
        <w:ind w:left="0" w:firstLine="360"/>
        <w:rPr>
          <w:lang w:val="vi-VN"/>
        </w:rPr>
      </w:pPr>
      <w:r w:rsidRPr="004D1754">
        <w:rPr>
          <w:lang w:val="vi-VN"/>
        </w:rPr>
        <w:t>Đối với nông, lâm nghiệp:</w:t>
      </w:r>
    </w:p>
    <w:p w:rsidR="00AC7038" w:rsidRPr="004D1754" w:rsidRDefault="00AC7038" w:rsidP="00C93D74">
      <w:pPr>
        <w:numPr>
          <w:ilvl w:val="0"/>
          <w:numId w:val="22"/>
        </w:numPr>
        <w:ind w:left="0" w:firstLine="360"/>
        <w:rPr>
          <w:lang w:val="vi-VN"/>
        </w:rPr>
      </w:pPr>
      <w:r w:rsidRPr="004D1754">
        <w:rPr>
          <w:lang w:val="vi-VN"/>
        </w:rPr>
        <w:t>Tài nguyên rừng và đất rừng phong phú tạo điều kiện phát triển lâm nghiệp.</w:t>
      </w:r>
    </w:p>
    <w:p w:rsidR="00AC7038" w:rsidRPr="004D1754" w:rsidRDefault="00AC7038" w:rsidP="00C93D74">
      <w:pPr>
        <w:numPr>
          <w:ilvl w:val="0"/>
          <w:numId w:val="22"/>
        </w:numPr>
        <w:ind w:left="0" w:firstLine="360"/>
        <w:rPr>
          <w:lang w:val="vi-VN"/>
        </w:rPr>
      </w:pPr>
      <w:r w:rsidRPr="004D1754">
        <w:rPr>
          <w:lang w:val="vi-VN"/>
        </w:rPr>
        <w:lastRenderedPageBreak/>
        <w:t>Các cao nguyên thuận lợi để hình thành các vùng chuyên canh cây công nghiệp, cây ăn quả và chăn nuôi gia súc lớn.</w:t>
      </w:r>
    </w:p>
    <w:p w:rsidR="00AC7038" w:rsidRPr="004D1754" w:rsidRDefault="00AC7038" w:rsidP="00C93D74">
      <w:pPr>
        <w:numPr>
          <w:ilvl w:val="0"/>
          <w:numId w:val="21"/>
        </w:numPr>
        <w:ind w:left="0" w:firstLine="360"/>
        <w:rPr>
          <w:lang w:val="vi-VN"/>
        </w:rPr>
      </w:pPr>
      <w:r w:rsidRPr="004D1754">
        <w:rPr>
          <w:lang w:val="vi-VN"/>
        </w:rPr>
        <w:t>Đốì với du lịch: khí hậu mát mẻ, phong cảnh đẹp thuận lợi để hình thành các điểm du lịch nổi tiếng.</w:t>
      </w:r>
    </w:p>
    <w:p w:rsidR="00AC7038" w:rsidRPr="004D1754" w:rsidRDefault="00AC7038" w:rsidP="001C5E24">
      <w:pPr>
        <w:ind w:firstLine="360"/>
        <w:rPr>
          <w:lang w:val="vi-VN"/>
        </w:rPr>
      </w:pPr>
      <w:r w:rsidRPr="001C5E24">
        <w:rPr>
          <w:lang w:val="vi-VN"/>
        </w:rPr>
        <w:t xml:space="preserve">* </w:t>
      </w:r>
      <w:r w:rsidRPr="001C5E24">
        <w:rPr>
          <w:i/>
          <w:lang w:val="vi-VN"/>
        </w:rPr>
        <w:t>Khó khăn:</w:t>
      </w:r>
      <w:r w:rsidRPr="004D1754">
        <w:rPr>
          <w:lang w:val="vi-VN"/>
        </w:rPr>
        <w:t xml:space="preserve"> Địa hình bị chia cắt mạnh, là nơi xảy ra nhiều thiên tai gây trở ngại cho các hoạt động kinh tế</w:t>
      </w:r>
      <w:r>
        <w:rPr>
          <w:lang w:val="vi-VN"/>
        </w:rPr>
        <w:t xml:space="preserve"> - xã</w:t>
      </w:r>
      <w:r w:rsidRPr="004D1754">
        <w:rPr>
          <w:lang w:val="vi-VN"/>
        </w:rPr>
        <w:t xml:space="preserve"> hội (giao thông, khai thác tài nguyên, giao lưu kinh tế giữa các vùng,...).</w:t>
      </w:r>
    </w:p>
    <w:p w:rsidR="00AC7038" w:rsidRPr="001C5E24" w:rsidRDefault="00AC7038" w:rsidP="001C5E24">
      <w:pPr>
        <w:ind w:firstLine="360"/>
        <w:rPr>
          <w:i/>
          <w:lang w:val="vi-VN"/>
        </w:rPr>
      </w:pPr>
      <w:r w:rsidRPr="001C5E24">
        <w:rPr>
          <w:i/>
          <w:lang w:val="vi-VN"/>
        </w:rPr>
        <w:t>b) Ánh hưởng đối với cảnh quan tự nhiên</w:t>
      </w:r>
    </w:p>
    <w:p w:rsidR="00AC7038" w:rsidRPr="004D1754" w:rsidRDefault="00AC7038" w:rsidP="00C93D74">
      <w:pPr>
        <w:numPr>
          <w:ilvl w:val="0"/>
          <w:numId w:val="23"/>
        </w:numPr>
        <w:ind w:left="0" w:firstLine="360"/>
        <w:rPr>
          <w:lang w:val="vi-VN"/>
        </w:rPr>
      </w:pPr>
      <w:r w:rsidRPr="004D1754">
        <w:rPr>
          <w:lang w:val="vi-VN"/>
        </w:rPr>
        <w:t>Làm cho cảnh quan tự nhiên phân hóa theo chiều cao, trong đó cảnh quan rừng nhiệt đới gió mùa phát triển trên đồ</w:t>
      </w:r>
      <w:r>
        <w:rPr>
          <w:lang w:val="vi-VN"/>
        </w:rPr>
        <w:t>i núi thấ</w:t>
      </w:r>
      <w:r w:rsidRPr="004D1754">
        <w:rPr>
          <w:lang w:val="vi-VN"/>
        </w:rPr>
        <w:t>p là cảnh quan chiếm ưu thế.</w:t>
      </w:r>
    </w:p>
    <w:p w:rsidR="00AC7038" w:rsidRPr="004D1754" w:rsidRDefault="00AC7038" w:rsidP="00C93D74">
      <w:pPr>
        <w:numPr>
          <w:ilvl w:val="0"/>
          <w:numId w:val="23"/>
        </w:numPr>
        <w:ind w:left="0" w:firstLine="360"/>
        <w:rPr>
          <w:lang w:val="vi-VN"/>
        </w:rPr>
      </w:pPr>
      <w:r w:rsidRPr="004D1754">
        <w:rPr>
          <w:lang w:val="vi-VN"/>
        </w:rPr>
        <w:t>Làm cho cảnh quan tự nhiên phân hóa theo chiều bắc - nam, theo chiều Đông - Tây,...</w:t>
      </w:r>
    </w:p>
    <w:p w:rsidR="00AC7038" w:rsidRPr="002A3944" w:rsidRDefault="00AC7038" w:rsidP="00EA4C44">
      <w:pPr>
        <w:rPr>
          <w:b/>
          <w:bCs/>
          <w:lang w:val="vi-VN"/>
        </w:rPr>
      </w:pPr>
    </w:p>
    <w:p w:rsidR="00AC7038" w:rsidRDefault="00034BBC" w:rsidP="00CC330C">
      <w:pPr>
        <w:widowControl w:val="0"/>
        <w:pBdr>
          <w:top w:val="nil"/>
          <w:left w:val="nil"/>
          <w:bottom w:val="nil"/>
          <w:right w:val="nil"/>
          <w:between w:val="nil"/>
        </w:pBdr>
        <w:spacing w:line="276" w:lineRule="auto"/>
        <w:ind w:hanging="2"/>
        <w:jc w:val="left"/>
      </w:pPr>
      <w:r>
        <w:rPr>
          <w:noProof/>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2" name="AutoShape 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l7kqVgIAAKwEAAAOAAAAZHJzL2Uyb0RvYy54bWysVMFu2zAMvQ/YPwi6p7ZTN22NOkURN8OA bivQ7QMUWY6F2aJGKXG6Yf8+Sk6ydL0Mw3JwRJF+fOQjfXO76zu2Veg0mJJnZylnykiotVmX/Mvn 5eSKM+eFqUUHRpX8WTl+O3/75mawhZpCC12tkBGIccVgS956b4skcbJVvXBnYJUhZwPYC08mrpMa xUDofZdM03SWDIC1RZDKObqtRiefR/ymUdJ/ahqnPOtKTtx8fGJ8rsIzmd+IYo3CtlruaYh/YNEL bSjpEaoSXrAN6ldQvZYIDhp/JqFPoGm0VLEGqiZL/6jmqRVWxVqoOc4e2+T+H6z8uH1EpuuSTzkz oieJ7jYeYmZGV62uaxWUDZ0arCvohSf7iKFWZx9AfnXMwJPqqNMhioxFK8xa3Tn76goRhlaJmvhH vOQFYDAcQbPV8AFqIiKISGzqrsE+JKR2sV3U7vmondp5Julydn6RpqSwJNf+TIwTURxetuj8OwU9 C4eSI7GL4GL74PwYeggJuQwsddfF8aAUFBIuQ7Ko6o/r9Pr+6v4qn+TT2f0kT6tqcrdc5JPZMru8 qM6rxaLKfgb8LC/GHga4w4Rl+d8puJ/1cTaOM+ag03WAC5QcrleLDtlW0IQv4y9IRYWfhCUvaUQ3 1XL4j9VFMUL/R51XUD+TFgjUK2orrTgdWsDvnA20LiV33zYCFWfde0N6Xmd5HvYrGvnF5ZQMPPWs Tj3CSIIquedsPC78uJMbi3rdUqYsamMgDGOjoz5hPkZWxDsYtBKxgv36hp07tWPU74/M/BcAAAD/ /wMAUEsDBBQABgAIAAAAIQCGW4fV2AAAAAUBAAAPAAAAZHJzL2Rvd25yZXYueG1sTI9BS8NAEIXv Qv/DMoI3u2sRKTGbIoX2UKXQtL1vs2MSzM7G7DZd/71TEfQyzOMNb76XL5LrxIhDaD1peJgqEEiV ty3VGg771f0cRIiGrOk8oYYvDLAoJje5yay/0A7HMtaCQyhkRkMTY59JGaoGnQlT3yOx9+4HZyLL oZZ2MBcOd52cKfUknWmJPzSmx2WD1Ud5dhqO23az+Zy/rZcxrV9n2+THcveo9d1tenkGETHFv2O4 4jM6FMx08meyQXQauEj8mVdPKZan30UWufxPX3wDAAD//wMAUEsBAi0AFAAGAAgAAAAhALaDOJL+ AAAA4QEAABMAAAAAAAAAAAAAAAAAAAAAAFtDb250ZW50X1R5cGVzXS54bWxQSwECLQAUAAYACAAA ACEAOP0h/9YAAACUAQAACwAAAAAAAAAAAAAAAAAvAQAAX3JlbHMvLnJlbHNQSwECLQAUAAYACAAA ACEASJe5KlYCAACsBAAADgAAAAAAAAAAAAAAAAAuAgAAZHJzL2Uyb0RvYy54bWxQSwECLQAUAAYA CAAAACEAhluH1dgAAAAFAQAADwAAAAAAAAAAAAAAAACwBAAAZHJzL2Rvd25yZXYueG1sUEsFBgAA AAAEAAQA8wAAALUFAAAAAA== " filled="f" stroked="f">
                <o:lock v:ext="edit" aspectratio="t" selection="t"/>
              </v:rect>
            </w:pict>
          </mc:Fallback>
        </mc:AlternateContent>
      </w:r>
    </w:p>
    <w:p w:rsidR="00AC7038" w:rsidRDefault="00AC7038">
      <w:r>
        <w:rPr>
          <w:b/>
        </w:rPr>
        <w:t>BÀI 31</w:t>
      </w:r>
    </w:p>
    <w:p w:rsidR="00AC7038" w:rsidRDefault="00AC7038">
      <w:pPr>
        <w:jc w:val="center"/>
      </w:pPr>
      <w:r>
        <w:rPr>
          <w:b/>
        </w:rPr>
        <w:t>ĐẶC ĐIỂM KHÍ HẬU VIỆT NAM</w:t>
      </w:r>
    </w:p>
    <w:p w:rsidR="00AC7038" w:rsidRDefault="00AC7038">
      <w:r>
        <w:rPr>
          <w:b/>
        </w:rPr>
        <w:t>Câu 1.</w:t>
      </w:r>
      <w:r>
        <w:t xml:space="preserve"> </w:t>
      </w:r>
      <w:r>
        <w:rPr>
          <w:b/>
          <w:i/>
        </w:rPr>
        <w:t>Trình bày những biểu hiện tính chất nhiệt đới của khí hậu nước ta. Nguyên nhân nào làm cho khí hậu nước ta có tính chất nhiệt đới?</w:t>
      </w:r>
    </w:p>
    <w:p w:rsidR="00AC7038" w:rsidRDefault="00AC7038">
      <w:pPr>
        <w:jc w:val="center"/>
      </w:pPr>
      <w:r>
        <w:rPr>
          <w:b/>
          <w:i/>
        </w:rPr>
        <w:t>Gợi ý làm bài</w:t>
      </w:r>
    </w:p>
    <w:p w:rsidR="00AC7038" w:rsidRDefault="00AC7038" w:rsidP="00C93D74">
      <w:pPr>
        <w:numPr>
          <w:ilvl w:val="0"/>
          <w:numId w:val="37"/>
        </w:numPr>
        <w:suppressAutoHyphens/>
        <w:ind w:leftChars="-1" w:left="0" w:hangingChars="1" w:hanging="2"/>
        <w:textDirection w:val="btLr"/>
        <w:textAlignment w:val="top"/>
        <w:outlineLvl w:val="0"/>
      </w:pPr>
      <w:r>
        <w:rPr>
          <w:i/>
        </w:rPr>
        <w:t>Những biểu hiện tính chất nhiệt đới của khí hậu nước ta</w:t>
      </w:r>
      <w:bookmarkStart w:id="39" w:name="bookmark=id.gjdgxs" w:colFirst="0" w:colLast="0"/>
      <w:bookmarkEnd w:id="39"/>
    </w:p>
    <w:p w:rsidR="00AC7038" w:rsidRDefault="00AC7038" w:rsidP="00C93D74">
      <w:pPr>
        <w:numPr>
          <w:ilvl w:val="0"/>
          <w:numId w:val="38"/>
        </w:numPr>
        <w:suppressAutoHyphens/>
        <w:ind w:leftChars="-1" w:left="0" w:hangingChars="1" w:hanging="2"/>
        <w:textDirection w:val="btLr"/>
        <w:textAlignment w:val="top"/>
        <w:outlineLvl w:val="0"/>
      </w:pPr>
      <w:r>
        <w:t>Tổng bức xạ lớn (bình quân 1 m</w:t>
      </w:r>
      <w:r>
        <w:rPr>
          <w:vertAlign w:val="superscript"/>
        </w:rPr>
        <w:t>2</w:t>
      </w:r>
      <w:bookmarkStart w:id="40" w:name="bookmark=id.30j0zll" w:colFirst="0" w:colLast="0"/>
      <w:bookmarkEnd w:id="40"/>
      <w:r>
        <w:t xml:space="preserve"> lãnh thổ nhận được một triệu kilô calo).</w:t>
      </w:r>
    </w:p>
    <w:p w:rsidR="00AC7038" w:rsidRDefault="00AC7038" w:rsidP="00C93D74">
      <w:pPr>
        <w:numPr>
          <w:ilvl w:val="0"/>
          <w:numId w:val="38"/>
        </w:numPr>
        <w:suppressAutoHyphens/>
        <w:ind w:leftChars="-1" w:left="0" w:hangingChars="1" w:hanging="2"/>
        <w:textDirection w:val="btLr"/>
        <w:textAlignment w:val="top"/>
        <w:outlineLvl w:val="0"/>
      </w:pPr>
      <w:r>
        <w:t>Cân bằng bức xạ dương quanh năm.</w:t>
      </w:r>
    </w:p>
    <w:p w:rsidR="00AC7038" w:rsidRDefault="00AC7038" w:rsidP="00C93D74">
      <w:pPr>
        <w:numPr>
          <w:ilvl w:val="0"/>
          <w:numId w:val="38"/>
        </w:numPr>
        <w:suppressAutoHyphens/>
        <w:ind w:leftChars="-1" w:left="0" w:hangingChars="1" w:hanging="2"/>
        <w:textDirection w:val="btLr"/>
        <w:textAlignment w:val="top"/>
        <w:outlineLvl w:val="0"/>
      </w:pPr>
      <w:bookmarkStart w:id="41" w:name="bookmark=id.1fob9te" w:colFirst="0" w:colLast="0"/>
      <w:bookmarkEnd w:id="41"/>
      <w:r>
        <w:t>Nhiệt độ trung bình năm cao (trên 21%).</w:t>
      </w:r>
    </w:p>
    <w:p w:rsidR="00AC7038" w:rsidRDefault="00AC7038" w:rsidP="00C93D74">
      <w:pPr>
        <w:numPr>
          <w:ilvl w:val="0"/>
          <w:numId w:val="38"/>
        </w:numPr>
        <w:suppressAutoHyphens/>
        <w:ind w:leftChars="-1" w:left="0" w:hangingChars="1" w:hanging="2"/>
        <w:textDirection w:val="btLr"/>
        <w:textAlignment w:val="top"/>
        <w:outlineLvl w:val="0"/>
      </w:pPr>
      <w:bookmarkStart w:id="42" w:name="bookmark=id.3znysh7" w:colFirst="0" w:colLast="0"/>
      <w:bookmarkEnd w:id="42"/>
      <w:r>
        <w:t>Tổng số giờ nắng nhiều (từ 1400 - 3000 giờ tr</w:t>
      </w:r>
      <w:bookmarkStart w:id="43" w:name="bookmark=id.2et92p0" w:colFirst="0" w:colLast="0"/>
      <w:bookmarkEnd w:id="43"/>
      <w:r>
        <w:t>ong một năm).</w:t>
      </w:r>
    </w:p>
    <w:p w:rsidR="00AC7038" w:rsidRDefault="00AC7038" w:rsidP="00C93D74">
      <w:pPr>
        <w:numPr>
          <w:ilvl w:val="0"/>
          <w:numId w:val="37"/>
        </w:numPr>
        <w:suppressAutoHyphens/>
        <w:ind w:leftChars="-1" w:left="0" w:hangingChars="1" w:hanging="2"/>
        <w:textDirection w:val="btLr"/>
        <w:textAlignment w:val="top"/>
        <w:outlineLvl w:val="0"/>
      </w:pPr>
      <w:r>
        <w:rPr>
          <w:i/>
        </w:rPr>
        <w:t>Nguyên nhân làm cho khí hậu nước ta có tính chất nhiệt đới</w:t>
      </w:r>
      <w:bookmarkStart w:id="44" w:name="bookmark=id.tyjcwt" w:colFirst="0" w:colLast="0"/>
      <w:bookmarkEnd w:id="44"/>
    </w:p>
    <w:p w:rsidR="00AC7038" w:rsidRDefault="00AC7038" w:rsidP="00C93D74">
      <w:pPr>
        <w:numPr>
          <w:ilvl w:val="0"/>
          <w:numId w:val="38"/>
        </w:numPr>
        <w:suppressAutoHyphens/>
        <w:ind w:leftChars="-1" w:left="0" w:hangingChars="1" w:hanging="2"/>
        <w:textDirection w:val="btLr"/>
        <w:textAlignment w:val="top"/>
        <w:outlineLvl w:val="0"/>
      </w:pPr>
      <w:r>
        <w:t>Nước ta nằm trong vùng nội chí tuyến.</w:t>
      </w:r>
    </w:p>
    <w:p w:rsidR="00AC7038" w:rsidRDefault="00AC7038" w:rsidP="00C93D74">
      <w:pPr>
        <w:numPr>
          <w:ilvl w:val="0"/>
          <w:numId w:val="38"/>
        </w:numPr>
        <w:suppressAutoHyphens/>
        <w:ind w:leftChars="-1" w:left="0" w:hangingChars="1" w:hanging="2"/>
        <w:textDirection w:val="btLr"/>
        <w:textAlignment w:val="top"/>
        <w:outlineLvl w:val="0"/>
      </w:pPr>
      <w:bookmarkStart w:id="45" w:name="bookmark=id.3dy6vkm" w:colFirst="0" w:colLast="0"/>
      <w:bookmarkEnd w:id="45"/>
      <w:r>
        <w:t>Hằng năm, nhận được lượng bức xạ mặt trời lớn do góc nhập xạ lớn và hai lần Mặt Trời lên thiên đỉnh.</w:t>
      </w:r>
    </w:p>
    <w:p w:rsidR="00AC7038" w:rsidRDefault="00AC7038">
      <w:r>
        <w:rPr>
          <w:b/>
        </w:rPr>
        <w:t xml:space="preserve">Câu 2. </w:t>
      </w:r>
      <w:r>
        <w:rPr>
          <w:b/>
          <w:i/>
        </w:rPr>
        <w:t>Chứng minh khí hậu nước ta có tính chất nhiệt đới ẩm gió mùa. Giải thích tại sao nước ta có khí hậu nhiệt đới ẩm gió mùa?</w:t>
      </w:r>
    </w:p>
    <w:p w:rsidR="00AC7038" w:rsidRDefault="00AC7038">
      <w:pPr>
        <w:jc w:val="center"/>
      </w:pPr>
      <w:r>
        <w:rPr>
          <w:b/>
          <w:i/>
        </w:rPr>
        <w:t>Gợi ý làm bài</w:t>
      </w:r>
    </w:p>
    <w:p w:rsidR="00AC7038" w:rsidRDefault="00AC7038" w:rsidP="00C93D74">
      <w:pPr>
        <w:numPr>
          <w:ilvl w:val="0"/>
          <w:numId w:val="39"/>
        </w:numPr>
        <w:suppressAutoHyphens/>
        <w:ind w:leftChars="-1" w:left="0" w:hangingChars="1" w:hanging="2"/>
        <w:textDirection w:val="btLr"/>
        <w:textAlignment w:val="top"/>
        <w:outlineLvl w:val="0"/>
      </w:pPr>
      <w:r>
        <w:rPr>
          <w:i/>
        </w:rPr>
        <w:t>Nước ta có khí hậu nhiệt đới ẩm gió mùa</w:t>
      </w:r>
    </w:p>
    <w:p w:rsidR="00AC7038" w:rsidRDefault="00AC7038" w:rsidP="00C93D74">
      <w:pPr>
        <w:numPr>
          <w:ilvl w:val="0"/>
          <w:numId w:val="24"/>
        </w:numPr>
        <w:suppressAutoHyphens/>
        <w:ind w:leftChars="-1" w:left="0" w:hangingChars="1" w:hanging="2"/>
        <w:textDirection w:val="btLr"/>
        <w:textAlignment w:val="top"/>
        <w:outlineLvl w:val="0"/>
      </w:pPr>
      <w:r>
        <w:t>Tính chất nhiệt đới:</w:t>
      </w:r>
    </w:p>
    <w:p w:rsidR="00AC7038" w:rsidRDefault="00AC7038" w:rsidP="00C93D74">
      <w:pPr>
        <w:numPr>
          <w:ilvl w:val="0"/>
          <w:numId w:val="25"/>
        </w:numPr>
        <w:suppressAutoHyphens/>
        <w:ind w:leftChars="-1" w:left="0" w:hangingChars="1" w:hanging="2"/>
        <w:textDirection w:val="btLr"/>
        <w:textAlignment w:val="top"/>
        <w:outlineLvl w:val="0"/>
      </w:pPr>
      <w:r>
        <w:t>Bình quân 1 m</w:t>
      </w:r>
      <w:r>
        <w:rPr>
          <w:vertAlign w:val="superscript"/>
        </w:rPr>
        <w:t>2</w:t>
      </w:r>
      <w:r>
        <w:t xml:space="preserve"> lãnh thổ nhận được một triệu kilô calo trong một năm.</w:t>
      </w:r>
    </w:p>
    <w:p w:rsidR="00AC7038" w:rsidRDefault="00AC7038" w:rsidP="00C93D74">
      <w:pPr>
        <w:numPr>
          <w:ilvl w:val="0"/>
          <w:numId w:val="25"/>
        </w:numPr>
        <w:suppressAutoHyphens/>
        <w:ind w:leftChars="-1" w:left="0" w:hangingChars="1" w:hanging="2"/>
        <w:textDirection w:val="btLr"/>
        <w:textAlignment w:val="top"/>
        <w:outlineLvl w:val="0"/>
      </w:pPr>
      <w:r>
        <w:t>Số giờ nắng đạt từ 1400 - 3000 giờ trong một năm.</w:t>
      </w:r>
    </w:p>
    <w:p w:rsidR="00AC7038" w:rsidRDefault="00AC7038" w:rsidP="00C93D74">
      <w:pPr>
        <w:numPr>
          <w:ilvl w:val="0"/>
          <w:numId w:val="25"/>
        </w:numPr>
        <w:suppressAutoHyphens/>
        <w:ind w:leftChars="-1" w:left="0" w:hangingChars="1" w:hanging="2"/>
        <w:textDirection w:val="btLr"/>
        <w:textAlignment w:val="top"/>
        <w:outlineLvl w:val="0"/>
      </w:pPr>
      <w:r>
        <w:t>Nhiệt độ trung bình năm của không khí đều vượt 21% tr</w:t>
      </w:r>
      <w:bookmarkStart w:id="46" w:name="bookmark=id.1t3h5sf" w:colFirst="0" w:colLast="0"/>
      <w:bookmarkEnd w:id="46"/>
      <w:r>
        <w:t>ên cả nước.</w:t>
      </w:r>
    </w:p>
    <w:p w:rsidR="00AC7038" w:rsidRDefault="00AC7038" w:rsidP="00C93D74">
      <w:pPr>
        <w:numPr>
          <w:ilvl w:val="0"/>
          <w:numId w:val="24"/>
        </w:numPr>
        <w:suppressAutoHyphens/>
        <w:ind w:leftChars="-1" w:left="0" w:hangingChars="1" w:hanging="2"/>
        <w:textDirection w:val="btLr"/>
        <w:textAlignment w:val="top"/>
        <w:outlineLvl w:val="0"/>
      </w:pPr>
      <w:r>
        <w:t>Tính chất gió mùa:</w:t>
      </w:r>
    </w:p>
    <w:p w:rsidR="00AC7038" w:rsidRDefault="00AC7038" w:rsidP="00C93D74">
      <w:pPr>
        <w:numPr>
          <w:ilvl w:val="0"/>
          <w:numId w:val="25"/>
        </w:numPr>
        <w:suppressAutoHyphens/>
        <w:ind w:leftChars="-1" w:left="0" w:hangingChars="1" w:hanging="2"/>
        <w:textDirection w:val="btLr"/>
        <w:textAlignment w:val="top"/>
        <w:outlineLvl w:val="0"/>
      </w:pPr>
      <w:r>
        <w:t>Khí hậu nước ta chia thành hai mùa rõ rệt, phù hợp với hai mùa gió,</w:t>
      </w:r>
    </w:p>
    <w:p w:rsidR="00AC7038" w:rsidRDefault="00AC7038" w:rsidP="00C93D74">
      <w:pPr>
        <w:numPr>
          <w:ilvl w:val="0"/>
          <w:numId w:val="25"/>
        </w:numPr>
        <w:suppressAutoHyphens/>
        <w:ind w:leftChars="-1" w:left="0" w:hangingChars="1" w:hanging="2"/>
        <w:textDirection w:val="btLr"/>
        <w:textAlignment w:val="top"/>
        <w:outlineLvl w:val="0"/>
      </w:pPr>
      <w:bookmarkStart w:id="47" w:name="bookmark=id.4d34og8" w:colFirst="0" w:colLast="0"/>
      <w:bookmarkEnd w:id="47"/>
      <w:r>
        <w:t>Mùa đông có gió mùa Đông Bắc lạnh khô, mùa hạ có gió mùa Tây Nam và Đông Nam nóng ẩm.</w:t>
      </w:r>
    </w:p>
    <w:p w:rsidR="00AC7038" w:rsidRDefault="00AC7038" w:rsidP="00C93D74">
      <w:pPr>
        <w:numPr>
          <w:ilvl w:val="0"/>
          <w:numId w:val="24"/>
        </w:numPr>
        <w:suppressAutoHyphens/>
        <w:ind w:leftChars="-1" w:left="0" w:hangingChars="1" w:hanging="2"/>
        <w:textDirection w:val="btLr"/>
        <w:textAlignment w:val="top"/>
        <w:outlineLvl w:val="0"/>
      </w:pPr>
      <w:r>
        <w:lastRenderedPageBreak/>
        <w:t>Tính chất ẩm:</w:t>
      </w:r>
    </w:p>
    <w:p w:rsidR="00AC7038" w:rsidRDefault="00AC7038" w:rsidP="00C93D74">
      <w:pPr>
        <w:numPr>
          <w:ilvl w:val="0"/>
          <w:numId w:val="25"/>
        </w:numPr>
        <w:suppressAutoHyphens/>
        <w:ind w:leftChars="-1" w:left="0" w:hangingChars="1" w:hanging="2"/>
        <w:textDirection w:val="btLr"/>
        <w:textAlignment w:val="top"/>
        <w:outlineLvl w:val="0"/>
      </w:pPr>
      <w:r>
        <w:t>Lượng mưa trung bình năm lớn đạt từ 1500 - 2000 mm. Ở những sườn núi đón gió biển và các khối núi cao, lượng mưa trung bình năm có thể lên đến 3500 - 4000 mm.</w:t>
      </w:r>
    </w:p>
    <w:p w:rsidR="00AC7038" w:rsidRDefault="00AC7038" w:rsidP="00C93D74">
      <w:pPr>
        <w:numPr>
          <w:ilvl w:val="0"/>
          <w:numId w:val="25"/>
        </w:numPr>
        <w:suppressAutoHyphens/>
        <w:ind w:leftChars="-1" w:left="0" w:hangingChars="1" w:hanging="2"/>
        <w:textDirection w:val="btLr"/>
        <w:textAlignment w:val="top"/>
        <w:outlineLvl w:val="0"/>
      </w:pPr>
      <w:r>
        <w:t>Độ ẩm không khí cao, trên 80%, cân bằng ẩm luôn luôn dương.</w:t>
      </w:r>
    </w:p>
    <w:p w:rsidR="00AC7038" w:rsidRDefault="00AC7038" w:rsidP="00C93D74">
      <w:pPr>
        <w:numPr>
          <w:ilvl w:val="0"/>
          <w:numId w:val="39"/>
        </w:numPr>
        <w:suppressAutoHyphens/>
        <w:ind w:leftChars="-1" w:left="0" w:hangingChars="1" w:hanging="2"/>
        <w:textDirection w:val="btLr"/>
        <w:textAlignment w:val="top"/>
        <w:outlineLvl w:val="0"/>
      </w:pPr>
      <w:r>
        <w:rPr>
          <w:i/>
        </w:rPr>
        <w:t>Giải thích</w:t>
      </w:r>
    </w:p>
    <w:p w:rsidR="00AC7038" w:rsidRDefault="00AC7038">
      <w:pPr>
        <w:ind w:firstLine="360"/>
      </w:pPr>
      <w:bookmarkStart w:id="48" w:name="bookmark=id.2s8eyo1" w:colFirst="0" w:colLast="0"/>
      <w:bookmarkEnd w:id="48"/>
      <w:r>
        <w:t>Nước ta có khí hậu nhiệt đới ẩm gió mùa, vì:</w:t>
      </w:r>
    </w:p>
    <w:p w:rsidR="00AC7038" w:rsidRDefault="00AC7038" w:rsidP="00C93D74">
      <w:pPr>
        <w:numPr>
          <w:ilvl w:val="0"/>
          <w:numId w:val="27"/>
        </w:numPr>
        <w:suppressAutoHyphens/>
        <w:ind w:leftChars="-1" w:left="0" w:hangingChars="1" w:hanging="2"/>
        <w:textDirection w:val="btLr"/>
        <w:textAlignment w:val="top"/>
        <w:outlineLvl w:val="0"/>
      </w:pPr>
      <w:r>
        <w:t>Nước ta nằm trong vùng nội chí tuyến. Hằng năm, lãnh thổ nước ta nhận được lượng bức xạ mặt tr</w:t>
      </w:r>
      <w:bookmarkStart w:id="49" w:name="bookmark=id.17dp8vu" w:colFirst="0" w:colLast="0"/>
      <w:bookmarkEnd w:id="49"/>
      <w:r>
        <w:t>ời lớn do góc nhập xạ lớn và ở mọi nơi trong năm đều có hai lần Mặt Trời lên thiên đỉnh.</w:t>
      </w:r>
    </w:p>
    <w:p w:rsidR="00AC7038" w:rsidRDefault="00AC7038" w:rsidP="00C93D74">
      <w:pPr>
        <w:numPr>
          <w:ilvl w:val="0"/>
          <w:numId w:val="27"/>
        </w:numPr>
        <w:suppressAutoHyphens/>
        <w:ind w:leftChars="-1" w:left="0" w:hangingChars="1" w:hanging="2"/>
        <w:textDirection w:val="btLr"/>
        <w:textAlignment w:val="top"/>
        <w:outlineLvl w:val="0"/>
      </w:pPr>
      <w:r>
        <w:t>Giáp Biển Đông - nguồn dự trữ nhiệt ẩm dồi dào, các khối khí di chuyển qua biển đã mang lại cho nước ta lượng mưa lớn, độ ẩm không khí cao.</w:t>
      </w:r>
    </w:p>
    <w:p w:rsidR="00AC7038" w:rsidRDefault="00AC7038" w:rsidP="00C93D74">
      <w:pPr>
        <w:numPr>
          <w:ilvl w:val="0"/>
          <w:numId w:val="27"/>
        </w:numPr>
        <w:suppressAutoHyphens/>
        <w:ind w:leftChars="-1" w:left="0" w:hangingChars="1" w:hanging="2"/>
        <w:textDirection w:val="btLr"/>
        <w:textAlignment w:val="top"/>
        <w:outlineLvl w:val="0"/>
      </w:pPr>
      <w:bookmarkStart w:id="50" w:name="bookmark=id.3rdcrjn" w:colFirst="0" w:colLast="0"/>
      <w:bookmarkEnd w:id="50"/>
      <w:r>
        <w:t>Nằm trong khu vực hoạt động của gió mùa châu Á.</w:t>
      </w:r>
    </w:p>
    <w:p w:rsidR="00AC7038" w:rsidRDefault="00AC7038">
      <w:r>
        <w:rPr>
          <w:b/>
        </w:rPr>
        <w:t xml:space="preserve">Câu 3. </w:t>
      </w:r>
      <w:r>
        <w:rPr>
          <w:b/>
          <w:i/>
        </w:rPr>
        <w:t>Dựa vào Atlat Địa lí Việt Nam và kiến thức đã học, cho biết nước ta có mấy miền khí hậu? Nêu đặc điểm khí hậu từng miền.</w:t>
      </w:r>
    </w:p>
    <w:p w:rsidR="00AC7038" w:rsidRDefault="00AC7038">
      <w:pPr>
        <w:jc w:val="center"/>
      </w:pPr>
      <w:r>
        <w:rPr>
          <w:b/>
          <w:i/>
        </w:rPr>
        <w:t>Gợi ý làm bài</w:t>
      </w:r>
    </w:p>
    <w:p w:rsidR="00AC7038" w:rsidRDefault="00AC7038">
      <w:pPr>
        <w:ind w:firstLine="720"/>
      </w:pPr>
      <w:bookmarkStart w:id="51" w:name="bookmark=id.26in1rg" w:colFirst="0" w:colLast="0"/>
      <w:bookmarkEnd w:id="51"/>
      <w:r>
        <w:t>Nước ta có hai miền khí hậu:</w:t>
      </w:r>
    </w:p>
    <w:p w:rsidR="00AC7038" w:rsidRDefault="00AC7038" w:rsidP="00C93D74">
      <w:pPr>
        <w:numPr>
          <w:ilvl w:val="0"/>
          <w:numId w:val="29"/>
        </w:numPr>
        <w:suppressAutoHyphens/>
        <w:ind w:leftChars="-1" w:left="0" w:hangingChars="1" w:hanging="2"/>
        <w:textDirection w:val="btLr"/>
        <w:textAlignment w:val="top"/>
        <w:outlineLvl w:val="0"/>
      </w:pPr>
      <w:r>
        <w:t xml:space="preserve">Miền khí hậu phía Bắc, từ dãy Bạch Mã (vĩ tuyến </w:t>
      </w:r>
      <w:r>
        <w:object w:dxaOrig="540" w:dyaOrig="260">
          <v:shape id="_x0000_s0" o:spid="_x0000_i1029" type="#_x0000_t75" style="width:26.9pt;height:13.15pt;visibility:visible" o:ole="">
            <v:imagedata r:id="rId21" o:title=""/>
            <v:path o:extrusionok="t"/>
          </v:shape>
          <o:OLEObject Type="Embed" ProgID="Equation.DSMT4" ShapeID="_x0000_s0" DrawAspect="Content" ObjectID="_1714676694" r:id="rId22"/>
        </w:object>
      </w:r>
      <w:r>
        <w:t xml:space="preserve"> ) trở ra, có mùa đông lạnh, tương đối</w:t>
      </w:r>
      <w:bookmarkStart w:id="52" w:name="bookmark=id.lnxbz9" w:colFirst="0" w:colLast="0"/>
      <w:bookmarkEnd w:id="52"/>
      <w:r>
        <w:t xml:space="preserve"> ít mưa và nửa cuối mùa đông rất ẩm ướt; mùa hè nóng và mưa nhiều.</w:t>
      </w:r>
    </w:p>
    <w:p w:rsidR="00AC7038" w:rsidRDefault="00AC7038" w:rsidP="00C93D74">
      <w:pPr>
        <w:numPr>
          <w:ilvl w:val="0"/>
          <w:numId w:val="29"/>
        </w:numPr>
        <w:suppressAutoHyphens/>
        <w:ind w:leftChars="-1" w:left="0" w:hangingChars="1" w:hanging="2"/>
        <w:textDirection w:val="btLr"/>
        <w:textAlignment w:val="top"/>
        <w:outlineLvl w:val="0"/>
      </w:pPr>
      <w:r>
        <w:t>Miền khí hậu phía Nam, từ dãy Bạch Mã trở vào, có khí hậu cận xích đạo, nhiệt độ quanh năm cao, với một mùa mưa và một mùa khô tương phản sâu sắc.</w:t>
      </w:r>
    </w:p>
    <w:p w:rsidR="00AC7038" w:rsidRDefault="00AC7038">
      <w:r>
        <w:rPr>
          <w:b/>
        </w:rPr>
        <w:t xml:space="preserve">Câu 4. </w:t>
      </w:r>
      <w:r>
        <w:rPr>
          <w:b/>
          <w:i/>
        </w:rPr>
        <w:t>Nêu đặc điểm chung của khí hậu Việt Nam.</w:t>
      </w:r>
    </w:p>
    <w:p w:rsidR="00AC7038" w:rsidRDefault="00AC7038">
      <w:pPr>
        <w:jc w:val="center"/>
      </w:pPr>
      <w:r>
        <w:rPr>
          <w:b/>
          <w:i/>
        </w:rPr>
        <w:t>Gợi ý làm bài</w:t>
      </w:r>
    </w:p>
    <w:p w:rsidR="00AC7038" w:rsidRDefault="00AC7038">
      <w:pPr>
        <w:ind w:firstLine="720"/>
      </w:pPr>
      <w:bookmarkStart w:id="53" w:name="bookmark=id.35nkun2" w:colFirst="0" w:colLast="0"/>
      <w:bookmarkEnd w:id="53"/>
      <w:r>
        <w:t>Khí hậu nước ta là khí hậu nhiệt đới gió mùa, đa dạng và thất thường.</w:t>
      </w:r>
    </w:p>
    <w:p w:rsidR="00AC7038" w:rsidRDefault="00AC7038" w:rsidP="00C93D74">
      <w:pPr>
        <w:numPr>
          <w:ilvl w:val="0"/>
          <w:numId w:val="31"/>
        </w:numPr>
        <w:suppressAutoHyphens/>
        <w:ind w:leftChars="-1" w:left="0" w:hangingChars="1" w:hanging="2"/>
        <w:textDirection w:val="btLr"/>
        <w:textAlignment w:val="top"/>
        <w:outlineLvl w:val="0"/>
      </w:pPr>
      <w:r>
        <w:rPr>
          <w:i/>
        </w:rPr>
        <w:t>Tính chất nhiệt đới gió mùa ẩm</w:t>
      </w:r>
      <w:bookmarkStart w:id="54" w:name="bookmark=id.1ksv4uv" w:colFirst="0" w:colLast="0"/>
      <w:bookmarkEnd w:id="54"/>
    </w:p>
    <w:p w:rsidR="00AC7038" w:rsidRDefault="00AC7038" w:rsidP="00C93D74">
      <w:pPr>
        <w:numPr>
          <w:ilvl w:val="0"/>
          <w:numId w:val="33"/>
        </w:numPr>
        <w:suppressAutoHyphens/>
        <w:ind w:leftChars="-1" w:left="0" w:hangingChars="1" w:hanging="2"/>
        <w:textDirection w:val="btLr"/>
        <w:textAlignment w:val="top"/>
        <w:outlineLvl w:val="0"/>
      </w:pPr>
      <w:r>
        <w:t>Tính chất nhiệt đới:</w:t>
      </w:r>
    </w:p>
    <w:p w:rsidR="00AC7038" w:rsidRDefault="00AC7038" w:rsidP="00C93D74">
      <w:pPr>
        <w:numPr>
          <w:ilvl w:val="0"/>
          <w:numId w:val="58"/>
        </w:numPr>
        <w:suppressAutoHyphens/>
        <w:ind w:leftChars="-1" w:left="0" w:hangingChars="1" w:hanging="2"/>
        <w:textDirection w:val="btLr"/>
        <w:textAlignment w:val="top"/>
        <w:outlineLvl w:val="0"/>
      </w:pPr>
      <w:r>
        <w:t>Bình quân 1 m</w:t>
      </w:r>
      <w:r>
        <w:rPr>
          <w:vertAlign w:val="superscript"/>
        </w:rPr>
        <w:t>2</w:t>
      </w:r>
      <w:r>
        <w:t xml:space="preserve"> lãnh thổ nhận được một triệu kilô calo trong một năm.</w:t>
      </w:r>
    </w:p>
    <w:p w:rsidR="00AC7038" w:rsidRDefault="00AC7038" w:rsidP="00C93D74">
      <w:pPr>
        <w:numPr>
          <w:ilvl w:val="0"/>
          <w:numId w:val="58"/>
        </w:numPr>
        <w:suppressAutoHyphens/>
        <w:ind w:leftChars="-1" w:left="0" w:hangingChars="1" w:hanging="2"/>
        <w:textDirection w:val="btLr"/>
        <w:textAlignment w:val="top"/>
        <w:outlineLvl w:val="0"/>
      </w:pPr>
      <w:r>
        <w:t>Số giờ nắng đạt từ 1400 - 3000 giờ trong một năm.</w:t>
      </w:r>
    </w:p>
    <w:p w:rsidR="00AC7038" w:rsidRDefault="00AC7038" w:rsidP="00C93D74">
      <w:pPr>
        <w:numPr>
          <w:ilvl w:val="0"/>
          <w:numId w:val="58"/>
        </w:numPr>
        <w:suppressAutoHyphens/>
        <w:ind w:leftChars="-1" w:left="0" w:hangingChars="1" w:hanging="2"/>
        <w:textDirection w:val="btLr"/>
        <w:textAlignment w:val="top"/>
        <w:outlineLvl w:val="0"/>
      </w:pPr>
      <w:r>
        <w:t>Nhiệt độ tr</w:t>
      </w:r>
      <w:bookmarkStart w:id="55" w:name="bookmark=id.44sinio" w:colFirst="0" w:colLast="0"/>
      <w:bookmarkEnd w:id="55"/>
      <w:r>
        <w:t>ung bình năm của không khí đều vượt 21% trên cả nước và tăng dần từ bắc vào nam.</w:t>
      </w:r>
    </w:p>
    <w:p w:rsidR="00AC7038" w:rsidRDefault="00AC7038" w:rsidP="00C93D74">
      <w:pPr>
        <w:numPr>
          <w:ilvl w:val="0"/>
          <w:numId w:val="33"/>
        </w:numPr>
        <w:suppressAutoHyphens/>
        <w:ind w:leftChars="-1" w:left="0" w:hangingChars="1" w:hanging="2"/>
        <w:textDirection w:val="btLr"/>
        <w:textAlignment w:val="top"/>
        <w:outlineLvl w:val="0"/>
      </w:pPr>
      <w:r>
        <w:t>Tính chất gió mùa:</w:t>
      </w:r>
    </w:p>
    <w:p w:rsidR="00AC7038" w:rsidRDefault="00AC7038" w:rsidP="00C93D74">
      <w:pPr>
        <w:numPr>
          <w:ilvl w:val="0"/>
          <w:numId w:val="58"/>
        </w:numPr>
        <w:suppressAutoHyphens/>
        <w:ind w:leftChars="-1" w:left="0" w:hangingChars="1" w:hanging="2"/>
        <w:textDirection w:val="btLr"/>
        <w:textAlignment w:val="top"/>
        <w:outlineLvl w:val="0"/>
      </w:pPr>
      <w:r>
        <w:t>Khí hậu nước ta chia thành hai mùa rõ rệt, phù hợp với hai mùa gió.</w:t>
      </w:r>
    </w:p>
    <w:p w:rsidR="00AC7038" w:rsidRDefault="00AC7038" w:rsidP="00C93D74">
      <w:pPr>
        <w:numPr>
          <w:ilvl w:val="0"/>
          <w:numId w:val="58"/>
        </w:numPr>
        <w:suppressAutoHyphens/>
        <w:ind w:leftChars="-1" w:left="0" w:hangingChars="1" w:hanging="2"/>
        <w:textDirection w:val="btLr"/>
        <w:textAlignment w:val="top"/>
        <w:outlineLvl w:val="0"/>
      </w:pPr>
      <w:bookmarkStart w:id="56" w:name="bookmark=id.2jxsxqh" w:colFirst="0" w:colLast="0"/>
      <w:bookmarkEnd w:id="56"/>
      <w:r>
        <w:t>Mùa đông có gió mùa Đông Bắc lạnh khô, mùa hạ có gió mùa Tây Nam và Đông Nam nóng ẩm.</w:t>
      </w:r>
    </w:p>
    <w:p w:rsidR="00AC7038" w:rsidRDefault="00AC7038" w:rsidP="00C93D74">
      <w:pPr>
        <w:numPr>
          <w:ilvl w:val="0"/>
          <w:numId w:val="33"/>
        </w:numPr>
        <w:suppressAutoHyphens/>
        <w:ind w:leftChars="-1" w:left="0" w:hangingChars="1" w:hanging="2"/>
        <w:textDirection w:val="btLr"/>
        <w:textAlignment w:val="top"/>
        <w:outlineLvl w:val="0"/>
      </w:pPr>
      <w:r>
        <w:t>Tính chất ẩm:</w:t>
      </w:r>
    </w:p>
    <w:p w:rsidR="00AC7038" w:rsidRDefault="00AC7038" w:rsidP="00C93D74">
      <w:pPr>
        <w:numPr>
          <w:ilvl w:val="0"/>
          <w:numId w:val="58"/>
        </w:numPr>
        <w:suppressAutoHyphens/>
        <w:ind w:leftChars="-1" w:left="0" w:hangingChars="1" w:hanging="2"/>
        <w:textDirection w:val="btLr"/>
        <w:textAlignment w:val="top"/>
        <w:outlineLvl w:val="0"/>
      </w:pPr>
      <w:r>
        <w:t>Lượng mưa trung bình năm lớn đạt từ 1500 - 2000 mm. Ớ những sườn núi đón gió biển và các khối núi cao, lượng mưa trung bình năm có thể lên đến 3500 - 4000 mm.</w:t>
      </w:r>
    </w:p>
    <w:p w:rsidR="00AC7038" w:rsidRDefault="00AC7038" w:rsidP="00C93D74">
      <w:pPr>
        <w:numPr>
          <w:ilvl w:val="0"/>
          <w:numId w:val="58"/>
        </w:numPr>
        <w:suppressAutoHyphens/>
        <w:ind w:leftChars="-1" w:left="0" w:hangingChars="1" w:hanging="2"/>
        <w:textDirection w:val="btLr"/>
        <w:textAlignment w:val="top"/>
        <w:outlineLvl w:val="0"/>
      </w:pPr>
      <w:r>
        <w:t>Độ ẩm không khí cao, tr</w:t>
      </w:r>
      <w:bookmarkStart w:id="57" w:name="bookmark=id.z337ya" w:colFirst="0" w:colLast="0"/>
      <w:bookmarkEnd w:id="57"/>
      <w:r>
        <w:t>ên 80%, cân bằng ẩm luôn luôn dương.</w:t>
      </w:r>
    </w:p>
    <w:p w:rsidR="00AC7038" w:rsidRDefault="00AC7038" w:rsidP="00C93D74">
      <w:pPr>
        <w:numPr>
          <w:ilvl w:val="0"/>
          <w:numId w:val="31"/>
        </w:numPr>
        <w:suppressAutoHyphens/>
        <w:ind w:leftChars="-1" w:left="0" w:hangingChars="1" w:hanging="2"/>
        <w:textDirection w:val="btLr"/>
        <w:textAlignment w:val="top"/>
        <w:outlineLvl w:val="0"/>
      </w:pPr>
      <w:r>
        <w:rPr>
          <w:i/>
        </w:rPr>
        <w:t>Tính chất đa dạng và thất thường</w:t>
      </w:r>
      <w:bookmarkStart w:id="58" w:name="bookmark=id.3j2qqm3" w:colFirst="0" w:colLast="0"/>
      <w:bookmarkEnd w:id="58"/>
    </w:p>
    <w:p w:rsidR="00AC7038" w:rsidRDefault="00AC7038" w:rsidP="00C93D74">
      <w:pPr>
        <w:numPr>
          <w:ilvl w:val="0"/>
          <w:numId w:val="60"/>
        </w:numPr>
        <w:suppressAutoHyphens/>
        <w:ind w:leftChars="-1" w:left="0" w:hangingChars="1" w:hanging="2"/>
        <w:textDirection w:val="btLr"/>
        <w:textAlignment w:val="top"/>
        <w:outlineLvl w:val="0"/>
      </w:pPr>
      <w:r>
        <w:t>Khí hậu nhiệt đổi gió mùa ẩm của nước ta không thuần nhất trên toàn quốc, phân hóa mạnh mẽ theo không gian và thời gian, hình thành nên các miền và khu vực khí hậu khác nhau rõ rệt sau đây:</w:t>
      </w:r>
    </w:p>
    <w:p w:rsidR="00AC7038" w:rsidRDefault="00AC7038" w:rsidP="00C93D74">
      <w:pPr>
        <w:numPr>
          <w:ilvl w:val="0"/>
          <w:numId w:val="62"/>
        </w:numPr>
        <w:suppressAutoHyphens/>
        <w:ind w:leftChars="-1" w:left="0" w:hangingChars="1" w:hanging="2"/>
        <w:textDirection w:val="btLr"/>
        <w:textAlignment w:val="top"/>
        <w:outlineLvl w:val="0"/>
      </w:pPr>
      <w:r>
        <w:lastRenderedPageBreak/>
        <w:t xml:space="preserve">Miền khí hậu phía Bắc, từ dãy Bạch Mã (vĩ tuyến </w:t>
      </w:r>
      <w:r>
        <w:object w:dxaOrig="540" w:dyaOrig="260">
          <v:shape id="_x0000_i1030" type="#_x0000_t75" style="width:26.9pt;height:13.15pt;visibility:visible" o:ole="">
            <v:imagedata r:id="rId21" o:title=""/>
            <v:path o:extrusionok="t"/>
          </v:shape>
          <o:OLEObject Type="Embed" ProgID="Equation.DSMT4" ShapeID="_x0000_i1030" DrawAspect="Content" ObjectID="_1714676695" r:id="rId23"/>
        </w:object>
      </w:r>
      <w:r>
        <w:t>) trở ra, có mùa đông lạnh, tương đốì ít mưa và nửa cuối mùa đông rất ẩm ướt; mùa hè nóng và mưa nhiều.</w:t>
      </w:r>
    </w:p>
    <w:p w:rsidR="00AC7038" w:rsidRDefault="00AC7038" w:rsidP="00C93D74">
      <w:pPr>
        <w:numPr>
          <w:ilvl w:val="0"/>
          <w:numId w:val="62"/>
        </w:numPr>
        <w:suppressAutoHyphens/>
        <w:ind w:leftChars="-1" w:left="0" w:hangingChars="1" w:hanging="2"/>
        <w:textDirection w:val="btLr"/>
        <w:textAlignment w:val="top"/>
        <w:outlineLvl w:val="0"/>
      </w:pPr>
      <w:r>
        <w:t>Miền khí hậu phía Nam, từ dãy Bạch Mã trở vào, có khí hậu cận xích đạo, nhiệt độ quanh năm cao, với một mùa mưa và một mùa khô tương phản sâu sắc.</w:t>
      </w:r>
    </w:p>
    <w:p w:rsidR="00AC7038" w:rsidRDefault="00AC7038" w:rsidP="00C93D74">
      <w:pPr>
        <w:numPr>
          <w:ilvl w:val="0"/>
          <w:numId w:val="62"/>
        </w:numPr>
        <w:suppressAutoHyphens/>
        <w:ind w:leftChars="-1" w:left="0" w:hangingChars="1" w:hanging="2"/>
        <w:textDirection w:val="btLr"/>
        <w:textAlignment w:val="top"/>
        <w:outlineLvl w:val="0"/>
      </w:pPr>
      <w:r>
        <w:t xml:space="preserve">Khu vực Đông Trường Sơn bao gồm phần lãnh thổ Trung Bộ phía đông dãy Trường Sơn, từ Hoành Sơn (vĩ tuyến </w:t>
      </w:r>
      <w:r>
        <w:object w:dxaOrig="540" w:dyaOrig="260">
          <v:shape id="_x0000_i1031" type="#_x0000_t75" style="width:26.9pt;height:13.15pt;visibility:visible" o:ole="">
            <v:imagedata r:id="rId24" o:title=""/>
            <v:path o:extrusionok="t"/>
          </v:shape>
          <o:OLEObject Type="Embed" ProgID="Equation.DSMT4" ShapeID="_x0000_i1031" DrawAspect="Content" ObjectID="_1714676696" r:id="rId25"/>
        </w:object>
      </w:r>
      <w:r>
        <w:t xml:space="preserve">) tới Mũi Dinh (vĩ tuyến </w:t>
      </w:r>
      <w:r>
        <w:object w:dxaOrig="540" w:dyaOrig="260">
          <v:shape id="_x0000_i1032" type="#_x0000_t75" style="width:26.9pt;height:13.15pt;visibility:visible" o:ole="">
            <v:imagedata r:id="rId26" o:title=""/>
            <v:path o:extrusionok="t"/>
          </v:shape>
          <o:OLEObject Type="Embed" ProgID="Equation.DSMT4" ShapeID="_x0000_i1032" DrawAspect="Content" ObjectID="_1714676697" r:id="rId27"/>
        </w:object>
      </w:r>
      <w:r>
        <w:t>) có mùa mưa lệch hẳn về thu đông.</w:t>
      </w:r>
    </w:p>
    <w:p w:rsidR="00AC7038" w:rsidRDefault="00AC7038" w:rsidP="00C93D74">
      <w:pPr>
        <w:numPr>
          <w:ilvl w:val="0"/>
          <w:numId w:val="62"/>
        </w:numPr>
        <w:suppressAutoHyphens/>
        <w:ind w:leftChars="-1" w:left="0" w:hangingChars="1" w:hanging="2"/>
        <w:textDirection w:val="btLr"/>
        <w:textAlignment w:val="top"/>
        <w:outlineLvl w:val="0"/>
      </w:pPr>
      <w:bookmarkStart w:id="59" w:name="bookmark=id.1y810tw" w:colFirst="0" w:colLast="0"/>
      <w:bookmarkEnd w:id="59"/>
      <w:r>
        <w:t>Khí hậu Biển Đông Việt Nam mang tính chất gió mùa nhiệt đới hải dương.</w:t>
      </w:r>
    </w:p>
    <w:p w:rsidR="00AC7038" w:rsidRDefault="00AC7038" w:rsidP="00C93D74">
      <w:pPr>
        <w:numPr>
          <w:ilvl w:val="0"/>
          <w:numId w:val="60"/>
        </w:numPr>
        <w:suppressAutoHyphens/>
        <w:ind w:leftChars="-1" w:left="0" w:hangingChars="1" w:hanging="2"/>
        <w:textDirection w:val="btLr"/>
        <w:textAlignment w:val="top"/>
        <w:outlineLvl w:val="0"/>
      </w:pPr>
      <w:r>
        <w:t>Sự đa dạng của địa hình, nhất là độ cao và hướng của các dãy núi lớn đã góp phần quan trọng hình thành nhiều vùng khí hậu, nhiều kiểu khí hậu khác nhau.</w:t>
      </w:r>
    </w:p>
    <w:p w:rsidR="00AC7038" w:rsidRDefault="00AC7038" w:rsidP="00C93D74">
      <w:pPr>
        <w:numPr>
          <w:ilvl w:val="0"/>
          <w:numId w:val="60"/>
        </w:numPr>
        <w:suppressAutoHyphens/>
        <w:ind w:leftChars="-1" w:left="0" w:hangingChars="1" w:hanging="2"/>
        <w:textDirection w:val="btLr"/>
        <w:textAlignment w:val="top"/>
        <w:outlineLvl w:val="0"/>
      </w:pPr>
      <w:bookmarkStart w:id="60" w:name="bookmark=id.4i7ojhp" w:colFirst="0" w:colLast="0"/>
      <w:bookmarkEnd w:id="60"/>
      <w:r>
        <w:t>Tính chất thất thường thể hiện rõ nhất trong chế độ nhiệt và chế độ mưa: năm rét sớm, năm rét muộn, năm mưa lớn, năm khô hạn, năm ít bão, năm nhiều bão,... do nhịp độ và cường độ gió mùa tạo ra. Gần đây có thêm các nhiễu loạn khí tượng toàn cầu: En Ninô, La Nina.</w:t>
      </w:r>
    </w:p>
    <w:p w:rsidR="00AC7038" w:rsidRDefault="00AC7038">
      <w:r>
        <w:rPr>
          <w:b/>
        </w:rPr>
        <w:t xml:space="preserve">Câu 5. </w:t>
      </w:r>
      <w:r>
        <w:rPr>
          <w:b/>
          <w:i/>
        </w:rPr>
        <w:t>Phân tích ảnh hưởng của khí hậu đến địa hình và sông ngòi nước ta.</w:t>
      </w:r>
    </w:p>
    <w:p w:rsidR="00AC7038" w:rsidRDefault="00AC7038">
      <w:pPr>
        <w:jc w:val="center"/>
      </w:pPr>
      <w:r>
        <w:rPr>
          <w:b/>
          <w:i/>
        </w:rPr>
        <w:t>Gợi ý làm bài</w:t>
      </w:r>
    </w:p>
    <w:p w:rsidR="00AC7038" w:rsidRDefault="00AC7038" w:rsidP="00C93D74">
      <w:pPr>
        <w:numPr>
          <w:ilvl w:val="0"/>
          <w:numId w:val="64"/>
        </w:numPr>
        <w:suppressAutoHyphens/>
        <w:ind w:leftChars="-1" w:left="0" w:hangingChars="1" w:hanging="2"/>
        <w:textDirection w:val="btLr"/>
        <w:textAlignment w:val="top"/>
        <w:outlineLvl w:val="0"/>
      </w:pPr>
      <w:r>
        <w:rPr>
          <w:i/>
        </w:rPr>
        <w:t>Ảnh hưởng đến địa hình</w:t>
      </w:r>
      <w:bookmarkStart w:id="61" w:name="bookmark=id.2xcytpi" w:colFirst="0" w:colLast="0"/>
      <w:bookmarkEnd w:id="61"/>
    </w:p>
    <w:p w:rsidR="00AC7038" w:rsidRDefault="00AC7038" w:rsidP="00C93D74">
      <w:pPr>
        <w:numPr>
          <w:ilvl w:val="0"/>
          <w:numId w:val="66"/>
        </w:numPr>
        <w:suppressAutoHyphens/>
        <w:ind w:leftChars="-1" w:left="0" w:hangingChars="1" w:hanging="2"/>
        <w:textDirection w:val="btLr"/>
        <w:textAlignment w:val="top"/>
        <w:outlineLvl w:val="0"/>
      </w:pPr>
      <w:r>
        <w:t>Khí hậu nhiệt đới ẩm gió mùa làm cho quá trình phong hóa đất</w:t>
      </w:r>
      <w:bookmarkStart w:id="62" w:name="bookmark=id.1ci93xb" w:colFirst="0" w:colLast="0"/>
      <w:bookmarkEnd w:id="62"/>
      <w:r>
        <w:t xml:space="preserve"> đá diễn ra mạnh, tạo nên lớp vỏ phong hóa dày, vụn bở.</w:t>
      </w:r>
    </w:p>
    <w:p w:rsidR="00AC7038" w:rsidRDefault="00AC7038" w:rsidP="00C93D74">
      <w:pPr>
        <w:numPr>
          <w:ilvl w:val="0"/>
          <w:numId w:val="66"/>
        </w:numPr>
        <w:suppressAutoHyphens/>
        <w:ind w:leftChars="-1" w:left="0" w:hangingChars="1" w:hanging="2"/>
        <w:textDirection w:val="btLr"/>
        <w:textAlignment w:val="top"/>
        <w:outlineLvl w:val="0"/>
      </w:pPr>
      <w:r>
        <w:t>Lượng mưa lớn tập trung theo mùa làm cho đất đai dễ bị xói mòn, quá trình xâm thực địa hình diễn ra mạnh; nước mưa hòa tan với đá vôi tạo nên dạng địa hình cácxtơ độc đáo với các hang động, suối cạn, thung khô.</w:t>
      </w:r>
    </w:p>
    <w:p w:rsidR="00AC7038" w:rsidRDefault="00AC7038" w:rsidP="00C93D74">
      <w:pPr>
        <w:numPr>
          <w:ilvl w:val="0"/>
          <w:numId w:val="64"/>
        </w:numPr>
        <w:suppressAutoHyphens/>
        <w:ind w:leftChars="-1" w:left="0" w:hangingChars="1" w:hanging="2"/>
        <w:textDirection w:val="btLr"/>
        <w:textAlignment w:val="top"/>
        <w:outlineLvl w:val="0"/>
      </w:pPr>
      <w:bookmarkStart w:id="63" w:name="bookmark=id.3whwml4" w:colFirst="0" w:colLast="0"/>
      <w:bookmarkEnd w:id="63"/>
      <w:r>
        <w:rPr>
          <w:i/>
        </w:rPr>
        <w:t>Ánh hường đến sông ngòi</w:t>
      </w:r>
      <w:bookmarkStart w:id="64" w:name="bookmark=id.2bn6wsx" w:colFirst="0" w:colLast="0"/>
      <w:bookmarkEnd w:id="64"/>
    </w:p>
    <w:p w:rsidR="00AC7038" w:rsidRDefault="00AC7038" w:rsidP="00C93D74">
      <w:pPr>
        <w:numPr>
          <w:ilvl w:val="0"/>
          <w:numId w:val="66"/>
        </w:numPr>
        <w:suppressAutoHyphens/>
        <w:ind w:leftChars="-1" w:left="0" w:hangingChars="1" w:hanging="2"/>
        <w:textDirection w:val="btLr"/>
        <w:textAlignment w:val="top"/>
        <w:outlineLvl w:val="0"/>
      </w:pPr>
      <w:r>
        <w:t>Lượ</w:t>
      </w:r>
      <w:bookmarkStart w:id="65" w:name="bookmark=id.qsh70q" w:colFirst="0" w:colLast="0"/>
      <w:bookmarkEnd w:id="65"/>
      <w:r>
        <w:t>ng mưa lớn làm cho quá trình cắt xẻ địa hình diễn ra mạnh nên nước ta có nhiều sông ngòi, sông nhiều nước.</w:t>
      </w:r>
    </w:p>
    <w:p w:rsidR="00AC7038" w:rsidRDefault="00AC7038" w:rsidP="00C93D74">
      <w:pPr>
        <w:numPr>
          <w:ilvl w:val="0"/>
          <w:numId w:val="66"/>
        </w:numPr>
        <w:suppressAutoHyphens/>
        <w:ind w:leftChars="-1" w:left="0" w:hangingChars="1" w:hanging="2"/>
        <w:textDirection w:val="btLr"/>
        <w:textAlignment w:val="top"/>
        <w:outlineLvl w:val="0"/>
      </w:pPr>
      <w:r>
        <w:t>Chế độ mưa theo mùa làm cho chế độ dòng chảy sông ngòi cũng diễn biến theo mùa, theo sát nhịp điệu mưa. Mùa lũ tương ứng với mùa mưa, mùa cạn tương ứng với mùa khô. Chế độ mưa thất</w:t>
      </w:r>
      <w:bookmarkStart w:id="66" w:name="bookmark=id.3as4poj" w:colFirst="0" w:colLast="0"/>
      <w:bookmarkEnd w:id="66"/>
      <w:r>
        <w:t xml:space="preserve"> thường làm cho chế độ dòng chảy sông ngòi cũng diễn biến thất thường.</w:t>
      </w:r>
    </w:p>
    <w:p w:rsidR="00AC7038" w:rsidRDefault="00AC7038" w:rsidP="00C93D74">
      <w:pPr>
        <w:numPr>
          <w:ilvl w:val="0"/>
          <w:numId w:val="66"/>
        </w:numPr>
        <w:suppressAutoHyphens/>
        <w:ind w:leftChars="-1" w:left="0" w:hangingChars="1" w:hanging="2"/>
        <w:textDirection w:val="btLr"/>
        <w:textAlignment w:val="top"/>
        <w:outlineLvl w:val="0"/>
      </w:pPr>
      <w:r>
        <w:t>Mưa lớn tập trung theo mùa làm cho quá trình xâm thực diễn ra mạnh ở vùng đồi núi nên sông ngòi giàu phù sa.</w:t>
      </w:r>
    </w:p>
    <w:p w:rsidR="00AC7038" w:rsidRDefault="00AC7038">
      <w:r>
        <w:rPr>
          <w:b/>
        </w:rPr>
        <w:t>Câu 6.</w:t>
      </w:r>
      <w:r>
        <w:t xml:space="preserve"> </w:t>
      </w:r>
      <w:r>
        <w:rPr>
          <w:b/>
          <w:i/>
        </w:rPr>
        <w:t>Dựa vào Atlat Địa lí Việt Nam và kiến thức đã học, đọc và rút ra nhận xét cần thiết về trạm khí hậu Lạng Sơn. Giải thích.</w:t>
      </w:r>
    </w:p>
    <w:p w:rsidR="00AC7038" w:rsidRDefault="00AC7038">
      <w:pPr>
        <w:jc w:val="center"/>
      </w:pPr>
      <w:r>
        <w:rPr>
          <w:b/>
          <w:i/>
        </w:rPr>
        <w:t>Gợi ý làm bài</w:t>
      </w:r>
    </w:p>
    <w:p w:rsidR="00AC7038" w:rsidRDefault="00AC7038" w:rsidP="00C93D74">
      <w:pPr>
        <w:numPr>
          <w:ilvl w:val="0"/>
          <w:numId w:val="82"/>
        </w:numPr>
        <w:suppressAutoHyphens/>
        <w:ind w:leftChars="-1" w:left="0" w:hangingChars="1" w:hanging="2"/>
        <w:textDirection w:val="btLr"/>
        <w:textAlignment w:val="top"/>
        <w:outlineLvl w:val="0"/>
      </w:pPr>
      <w:r>
        <w:rPr>
          <w:i/>
        </w:rPr>
        <w:t>Vị trí địa lí và độ cao của trạm</w:t>
      </w:r>
    </w:p>
    <w:p w:rsidR="00AC7038" w:rsidRDefault="00AC7038">
      <w:r>
        <w:t xml:space="preserve">Trạm Lạng Sơn nằm ở vĩ độ </w:t>
      </w:r>
      <w:r>
        <w:object w:dxaOrig="900" w:dyaOrig="260">
          <v:shape id="_x0000_i1033" type="#_x0000_t75" style="width:45.1pt;height:13.15pt;visibility:visible" o:ole="">
            <v:imagedata r:id="rId28" o:title=""/>
            <v:path o:extrusionok="t"/>
          </v:shape>
          <o:OLEObject Type="Embed" ProgID="Equation.DSMT4" ShapeID="_x0000_i1033" DrawAspect="Content" ObjectID="_1714676698" r:id="rId29"/>
        </w:object>
      </w:r>
      <w:r>
        <w:t>, độ cao trên 200 m (cụ thể là 259 m).</w:t>
      </w:r>
    </w:p>
    <w:p w:rsidR="00AC7038" w:rsidRDefault="00AC7038" w:rsidP="00C93D74">
      <w:pPr>
        <w:numPr>
          <w:ilvl w:val="0"/>
          <w:numId w:val="82"/>
        </w:numPr>
        <w:suppressAutoHyphens/>
        <w:ind w:leftChars="-1" w:left="0" w:hangingChars="1" w:hanging="2"/>
        <w:textDirection w:val="btLr"/>
        <w:textAlignment w:val="top"/>
        <w:outlineLvl w:val="0"/>
      </w:pPr>
      <w:r>
        <w:rPr>
          <w:i/>
        </w:rPr>
        <w:t xml:space="preserve">Lạng Sơn nằm ở vùng khí hậu Đông Bắc Bộ, thuộc miền khí hậu phía Bắc </w:t>
      </w:r>
      <w:r>
        <w:t>với đặc điểm</w:t>
      </w:r>
      <w:r>
        <w:rPr>
          <w:i/>
        </w:rPr>
        <w:t>:</w:t>
      </w:r>
    </w:p>
    <w:p w:rsidR="00AC7038" w:rsidRDefault="00AC7038" w:rsidP="00C93D74">
      <w:pPr>
        <w:numPr>
          <w:ilvl w:val="0"/>
          <w:numId w:val="84"/>
        </w:numPr>
        <w:suppressAutoHyphens/>
        <w:ind w:leftChars="-1" w:left="0" w:hangingChars="1" w:hanging="2"/>
        <w:textDirection w:val="btLr"/>
        <w:textAlignment w:val="top"/>
        <w:outlineLvl w:val="0"/>
      </w:pPr>
      <w:r>
        <w:t>Mùa đông lạnh, tương đối ít mưa (nửa cuối mùa đông ấm và ẩm hơn).</w:t>
      </w:r>
    </w:p>
    <w:p w:rsidR="00AC7038" w:rsidRDefault="00AC7038" w:rsidP="00C93D74">
      <w:pPr>
        <w:numPr>
          <w:ilvl w:val="0"/>
          <w:numId w:val="84"/>
        </w:numPr>
        <w:suppressAutoHyphens/>
        <w:ind w:leftChars="-1" w:left="0" w:hangingChars="1" w:hanging="2"/>
        <w:textDirection w:val="btLr"/>
        <w:textAlignment w:val="top"/>
        <w:outlineLvl w:val="0"/>
      </w:pPr>
      <w:r>
        <w:t>Mùa hạ nóng, mưa nhiều.</w:t>
      </w:r>
    </w:p>
    <w:p w:rsidR="00AC7038" w:rsidRDefault="00AC7038" w:rsidP="00C93D74">
      <w:pPr>
        <w:numPr>
          <w:ilvl w:val="0"/>
          <w:numId w:val="82"/>
        </w:numPr>
        <w:suppressAutoHyphens/>
        <w:ind w:leftChars="-1" w:left="0" w:hangingChars="1" w:hanging="2"/>
        <w:textDirection w:val="btLr"/>
        <w:textAlignment w:val="top"/>
        <w:outlineLvl w:val="0"/>
      </w:pPr>
      <w:r>
        <w:rPr>
          <w:i/>
        </w:rPr>
        <w:t>Đặc điểm về chế độ nhiệt</w:t>
      </w:r>
    </w:p>
    <w:p w:rsidR="00AC7038" w:rsidRDefault="00AC7038" w:rsidP="00C93D74">
      <w:pPr>
        <w:numPr>
          <w:ilvl w:val="0"/>
          <w:numId w:val="85"/>
        </w:numPr>
        <w:suppressAutoHyphens/>
        <w:ind w:leftChars="-1" w:left="0" w:hangingChars="1" w:hanging="2"/>
        <w:textDirection w:val="btLr"/>
        <w:textAlignment w:val="top"/>
        <w:outlineLvl w:val="0"/>
      </w:pPr>
      <w:r>
        <w:lastRenderedPageBreak/>
        <w:t xml:space="preserve">Nhiệt độ trung bình năm của Lạng Sơn khoảng </w:t>
      </w:r>
      <w:r>
        <w:object w:dxaOrig="560" w:dyaOrig="260">
          <v:shape id="_x0000_i1034" type="#_x0000_t75" style="width:28.15pt;height:13.15pt;visibility:visible" o:ole="">
            <v:imagedata r:id="rId30" o:title=""/>
            <v:path o:extrusionok="t"/>
          </v:shape>
          <o:OLEObject Type="Embed" ProgID="Equation.DSMT4" ShapeID="_x0000_i1034" DrawAspect="Content" ObjectID="_1714676699" r:id="rId31"/>
        </w:object>
      </w:r>
      <w:r>
        <w:t xml:space="preserve">, thấp hơn nhiều so với các địa điểm ở miền khí hậu phía Nam. Có 5 tháng nhiệt độ dưới </w:t>
      </w:r>
      <w:r>
        <w:object w:dxaOrig="560" w:dyaOrig="260">
          <v:shape id="_x0000_i1035" type="#_x0000_t75" style="width:28.15pt;height:13.15pt;visibility:visible" o:ole="">
            <v:imagedata r:id="rId32" o:title=""/>
            <v:path o:extrusionok="t"/>
          </v:shape>
          <o:OLEObject Type="Embed" ProgID="Equation.DSMT4" ShapeID="_x0000_i1035" DrawAspect="Content" ObjectID="_1714676700" r:id="rId33"/>
        </w:object>
      </w:r>
      <w:r>
        <w:t xml:space="preserve"> (tháng 11, 12, 1,2, 3), trong đó có 3 tháng nhiệt độ dưới </w:t>
      </w:r>
      <w:r>
        <w:object w:dxaOrig="540" w:dyaOrig="260">
          <v:shape id="_x0000_i1036" type="#_x0000_t75" style="width:26.9pt;height:13.15pt;visibility:visible" o:ole="">
            <v:imagedata r:id="rId34" o:title=""/>
            <v:path o:extrusionok="t"/>
          </v:shape>
          <o:OLEObject Type="Embed" ProgID="Equation.DSMT4" ShapeID="_x0000_i1036" DrawAspect="Content" ObjectID="_1714676701" r:id="rId35"/>
        </w:object>
      </w:r>
      <w:r>
        <w:t xml:space="preserve"> (tháng 12, 1, 2).</w:t>
      </w:r>
    </w:p>
    <w:p w:rsidR="00AC7038" w:rsidRDefault="00AC7038">
      <w:pPr>
        <w:ind w:firstLine="360"/>
      </w:pPr>
      <w:r>
        <w:rPr>
          <w:i/>
        </w:rPr>
        <w:t>Giải thích</w:t>
      </w:r>
    </w:p>
    <w:p w:rsidR="00AC7038" w:rsidRDefault="00AC7038" w:rsidP="00C93D74">
      <w:pPr>
        <w:numPr>
          <w:ilvl w:val="0"/>
          <w:numId w:val="86"/>
        </w:numPr>
        <w:suppressAutoHyphens/>
        <w:ind w:leftChars="-1" w:left="0" w:hangingChars="1" w:hanging="2"/>
        <w:textDirection w:val="btLr"/>
        <w:textAlignment w:val="top"/>
        <w:outlineLvl w:val="0"/>
      </w:pPr>
      <w:r>
        <w:t>Do Lạng Sơn chịu ảnh hưởng trực tiếp của gió mùa Đông Bắc.</w:t>
      </w:r>
    </w:p>
    <w:p w:rsidR="00AC7038" w:rsidRDefault="00AC7038" w:rsidP="00C93D74">
      <w:pPr>
        <w:numPr>
          <w:ilvl w:val="0"/>
          <w:numId w:val="86"/>
        </w:numPr>
        <w:suppressAutoHyphens/>
        <w:ind w:leftChars="-1" w:left="0" w:hangingChars="1" w:hanging="2"/>
        <w:textDirection w:val="btLr"/>
        <w:textAlignment w:val="top"/>
        <w:outlineLvl w:val="0"/>
      </w:pPr>
      <w:r>
        <w:t xml:space="preserve">Nhiệt độ Lạng Sơn còn chịu ảnh hưởng của độ cao địa hình (trong tầng đốì lưu, cứ lên cao 100 m, nhiệt độ giảm </w:t>
      </w:r>
      <w:r>
        <w:object w:dxaOrig="620" w:dyaOrig="320">
          <v:shape id="_x0000_i1037" type="#_x0000_t75" style="width:31.3pt;height:16.3pt;visibility:visible" o:ole="">
            <v:imagedata r:id="rId36" o:title=""/>
            <v:path o:extrusionok="t"/>
          </v:shape>
          <o:OLEObject Type="Embed" ProgID="Equation.DSMT4" ShapeID="_x0000_i1037" DrawAspect="Content" ObjectID="_1714676702" r:id="rId37"/>
        </w:object>
      </w:r>
      <w:r>
        <w:t>). Ngoài ra, do Lạng Sơn nằm ở phía bắc, gần với chí tuyến hơn là gần Xích đạo.</w:t>
      </w:r>
    </w:p>
    <w:p w:rsidR="00AC7038" w:rsidRDefault="00AC7038" w:rsidP="00C93D74">
      <w:pPr>
        <w:numPr>
          <w:ilvl w:val="0"/>
          <w:numId w:val="85"/>
        </w:numPr>
        <w:suppressAutoHyphens/>
        <w:ind w:leftChars="-1" w:left="0" w:hangingChars="1" w:hanging="2"/>
        <w:textDirection w:val="btLr"/>
        <w:textAlignment w:val="top"/>
        <w:outlineLvl w:val="0"/>
      </w:pPr>
      <w:r>
        <w:t xml:space="preserve">Nhiệt độ trung bình tháng cao nhất rơi vào tháng 7 (khoảng </w:t>
      </w:r>
      <w:r>
        <w:object w:dxaOrig="560" w:dyaOrig="260">
          <v:shape id="_x0000_i1038" type="#_x0000_t75" style="width:28.15pt;height:13.15pt;visibility:visible" o:ole="">
            <v:imagedata r:id="rId38" o:title=""/>
            <v:path o:extrusionok="t"/>
          </v:shape>
          <o:OLEObject Type="Embed" ProgID="Equation.DSMT4" ShapeID="_x0000_i1038" DrawAspect="Content" ObjectID="_1714676703" r:id="rId39"/>
        </w:object>
      </w:r>
      <w:r>
        <w:t>).</w:t>
      </w:r>
    </w:p>
    <w:p w:rsidR="00AC7038" w:rsidRDefault="00AC7038">
      <w:pPr>
        <w:ind w:firstLine="360"/>
      </w:pPr>
      <w:r>
        <w:rPr>
          <w:i/>
        </w:rPr>
        <w:t>Giải thích</w:t>
      </w:r>
    </w:p>
    <w:p w:rsidR="00AC7038" w:rsidRDefault="00AC7038">
      <w:pPr>
        <w:ind w:firstLine="360"/>
      </w:pPr>
      <w:r>
        <w:t>Do đây là thời kì Mặt Trời chuyển động biểu kiến ở gần chí tuyến Bắc nên Lạng Sơn nhận được lượng nhiệt lớn.</w:t>
      </w:r>
    </w:p>
    <w:p w:rsidR="00AC7038" w:rsidRDefault="00AC7038" w:rsidP="00C93D74">
      <w:pPr>
        <w:numPr>
          <w:ilvl w:val="0"/>
          <w:numId w:val="85"/>
        </w:numPr>
        <w:suppressAutoHyphens/>
        <w:ind w:leftChars="-1" w:left="0" w:hangingChars="1" w:hanging="2"/>
        <w:textDirection w:val="btLr"/>
        <w:textAlignment w:val="top"/>
        <w:outlineLvl w:val="0"/>
      </w:pPr>
      <w:r>
        <w:t xml:space="preserve">Nhiệt độ trung bình tháng thấp nhất rơi vào tháng 1 (khoảng </w:t>
      </w:r>
      <w:r>
        <w:object w:dxaOrig="540" w:dyaOrig="260">
          <v:shape id="_x0000_i1039" type="#_x0000_t75" style="width:26.9pt;height:13.15pt;visibility:visible" o:ole="">
            <v:imagedata r:id="rId40" o:title=""/>
            <v:path o:extrusionok="t"/>
          </v:shape>
          <o:OLEObject Type="Embed" ProgID="Equation.DSMT4" ShapeID="_x0000_i1039" DrawAspect="Content" ObjectID="_1714676704" r:id="rId41"/>
        </w:object>
      </w:r>
      <w:r>
        <w:t>).</w:t>
      </w:r>
    </w:p>
    <w:p w:rsidR="00AC7038" w:rsidRDefault="00AC7038">
      <w:pPr>
        <w:ind w:firstLine="360"/>
      </w:pPr>
      <w:r>
        <w:rPr>
          <w:i/>
        </w:rPr>
        <w:t>Giải thích:</w:t>
      </w:r>
    </w:p>
    <w:p w:rsidR="00AC7038" w:rsidRDefault="00AC7038">
      <w:pPr>
        <w:ind w:firstLine="360"/>
      </w:pPr>
      <w:r>
        <w:t>Do đây là thời kì Mặt Trời chuyển động biểu kiến ở bán cầu Nam nên lượng nhiệt nhận được giảm nhiều so với thời gian trước, nhưng nguyên nhân chính là do chịu ảnh hưởng của gió mùa Đông Bắc.</w:t>
      </w:r>
    </w:p>
    <w:p w:rsidR="00AC7038" w:rsidRDefault="00AC7038" w:rsidP="00C93D74">
      <w:pPr>
        <w:numPr>
          <w:ilvl w:val="0"/>
          <w:numId w:val="85"/>
        </w:numPr>
        <w:suppressAutoHyphens/>
        <w:ind w:leftChars="-1" w:left="0" w:hangingChars="1" w:hanging="2"/>
        <w:textDirection w:val="btLr"/>
        <w:textAlignment w:val="top"/>
        <w:outlineLvl w:val="0"/>
      </w:pPr>
      <w:r>
        <w:t xml:space="preserve">Biên độ nhiệt trung bình năm khoảng </w:t>
      </w:r>
      <w:r>
        <w:object w:dxaOrig="540" w:dyaOrig="260">
          <v:shape id="_x0000_i1040" type="#_x0000_t75" style="width:26.9pt;height:13.15pt;visibility:visible" o:ole="">
            <v:imagedata r:id="rId42" o:title=""/>
            <v:path o:extrusionok="t"/>
          </v:shape>
          <o:OLEObject Type="Embed" ProgID="Equation.DSMT4" ShapeID="_x0000_i1040" DrawAspect="Content" ObjectID="_1714676705" r:id="rId43"/>
        </w:object>
      </w:r>
      <w:r>
        <w:t>, cao hơn nhiều so với các trạm khí hậu phía Nam.</w:t>
      </w:r>
    </w:p>
    <w:p w:rsidR="00AC7038" w:rsidRDefault="00AC7038">
      <w:pPr>
        <w:ind w:firstLine="360"/>
      </w:pPr>
      <w:r>
        <w:rPr>
          <w:i/>
        </w:rPr>
        <w:t>Giải thích:</w:t>
      </w:r>
    </w:p>
    <w:p w:rsidR="00AC7038" w:rsidRDefault="00AC7038">
      <w:pPr>
        <w:ind w:firstLine="360"/>
      </w:pPr>
      <w:r>
        <w:t>Do Lạng Sơn chịu ảnh hưởng mạnh của gió mùa Đông Bắc nên nhiệt độ giảm rõ rệt trong thời kì mùa đông. Ngoài ra, Lạng Sơn cũng nằm ở gần chí tuyến Bắc nên độ chênh lệch góc chiếu sáng và thời gian chiếu sáng trong năm lớn hơn so với nhiều địa điểm khác ở phía Nam nước ta.</w:t>
      </w:r>
    </w:p>
    <w:p w:rsidR="00AC7038" w:rsidRDefault="00AC7038" w:rsidP="00C93D74">
      <w:pPr>
        <w:numPr>
          <w:ilvl w:val="0"/>
          <w:numId w:val="82"/>
        </w:numPr>
        <w:suppressAutoHyphens/>
        <w:ind w:leftChars="-1" w:left="0" w:hangingChars="1" w:hanging="2"/>
        <w:textDirection w:val="btLr"/>
        <w:textAlignment w:val="top"/>
        <w:outlineLvl w:val="0"/>
      </w:pPr>
      <w:r>
        <w:rPr>
          <w:i/>
        </w:rPr>
        <w:t>Đặc điểm chế độ mưa</w:t>
      </w:r>
    </w:p>
    <w:p w:rsidR="00AC7038" w:rsidRDefault="00AC7038" w:rsidP="00C93D74">
      <w:pPr>
        <w:numPr>
          <w:ilvl w:val="0"/>
          <w:numId w:val="87"/>
        </w:numPr>
        <w:suppressAutoHyphens/>
        <w:ind w:leftChars="-1" w:left="0" w:hangingChars="1" w:hanging="2"/>
        <w:textDirection w:val="btLr"/>
        <w:textAlignment w:val="top"/>
        <w:outlineLvl w:val="0"/>
      </w:pPr>
      <w:r>
        <w:t>Tổng lượng mưa trung bình năm ở Lạng Sơn đạt khoảng 1400 mm, thấp hơn mức trung bình cả nước do nằm ở vị trí khuất gió, bị cánh cung Đông Triều và các địa hình cao hơn chắn gió mùa đông nam.</w:t>
      </w:r>
    </w:p>
    <w:p w:rsidR="00AC7038" w:rsidRDefault="00AC7038" w:rsidP="00C93D74">
      <w:pPr>
        <w:numPr>
          <w:ilvl w:val="0"/>
          <w:numId w:val="87"/>
        </w:numPr>
        <w:suppressAutoHyphens/>
        <w:ind w:leftChars="-1" w:left="0" w:hangingChars="1" w:hanging="2"/>
        <w:textDirection w:val="btLr"/>
        <w:textAlignment w:val="top"/>
        <w:outlineLvl w:val="0"/>
      </w:pPr>
      <w:r>
        <w:t>Chế độ mưa ở Lạng Sơn có sự phân mùa:</w:t>
      </w:r>
    </w:p>
    <w:p w:rsidR="00AC7038" w:rsidRDefault="00AC7038" w:rsidP="00C93D74">
      <w:pPr>
        <w:numPr>
          <w:ilvl w:val="0"/>
          <w:numId w:val="73"/>
        </w:numPr>
        <w:suppressAutoHyphens/>
        <w:ind w:leftChars="-1" w:left="0" w:hangingChars="1" w:hanging="2"/>
        <w:textDirection w:val="btLr"/>
        <w:textAlignment w:val="top"/>
        <w:outlineLvl w:val="0"/>
      </w:pPr>
      <w:r>
        <w:t>Mùa mưa:</w:t>
      </w:r>
    </w:p>
    <w:p w:rsidR="00AC7038" w:rsidRDefault="00AC7038">
      <w:pPr>
        <w:ind w:firstLine="360"/>
      </w:pPr>
      <w:r>
        <w:t>© Kéo dài 5 tháng từ tháng 5 đến tháng 9.</w:t>
      </w:r>
    </w:p>
    <w:p w:rsidR="00AC7038" w:rsidRDefault="00AC7038" w:rsidP="00C93D74">
      <w:pPr>
        <w:numPr>
          <w:ilvl w:val="0"/>
          <w:numId w:val="75"/>
        </w:numPr>
        <w:suppressAutoHyphens/>
        <w:ind w:leftChars="-1" w:left="0" w:hangingChars="1" w:hanging="2"/>
        <w:textDirection w:val="btLr"/>
        <w:textAlignment w:val="top"/>
        <w:outlineLvl w:val="0"/>
      </w:pPr>
      <w:r>
        <w:t xml:space="preserve">Tổng lượng mưa trong mùa mưa là khoảng trên 1050 mm (chiếm khoảng 75% lượng mưa cả năm). Tháng có lượng mưa lớn nhất là tháng 7 (khoảng 265 mm). </w:t>
      </w:r>
    </w:p>
    <w:p w:rsidR="00AC7038" w:rsidRDefault="00AC7038">
      <w:pPr>
        <w:ind w:firstLine="360"/>
      </w:pPr>
      <w:r>
        <w:rPr>
          <w:i/>
        </w:rPr>
        <w:t>Giải thích:</w:t>
      </w:r>
    </w:p>
    <w:p w:rsidR="00AC7038" w:rsidRDefault="00AC7038">
      <w:pPr>
        <w:ind w:firstLine="360"/>
      </w:pPr>
      <w:r>
        <w:t>Do đây là thời kì hoạt động của gió mùa mùa hạ.</w:t>
      </w:r>
    </w:p>
    <w:p w:rsidR="00AC7038" w:rsidRDefault="00AC7038" w:rsidP="00C93D74">
      <w:pPr>
        <w:numPr>
          <w:ilvl w:val="0"/>
          <w:numId w:val="73"/>
        </w:numPr>
        <w:suppressAutoHyphens/>
        <w:ind w:leftChars="-1" w:left="0" w:hangingChars="1" w:hanging="2"/>
        <w:textDirection w:val="btLr"/>
        <w:textAlignment w:val="top"/>
        <w:outlineLvl w:val="0"/>
      </w:pPr>
      <w:r>
        <w:t>Mùa khô:</w:t>
      </w:r>
    </w:p>
    <w:p w:rsidR="00AC7038" w:rsidRDefault="00AC7038">
      <w:pPr>
        <w:ind w:firstLine="360"/>
      </w:pPr>
      <w:r>
        <w:t>® Diễn ra từ tháng 10 đến tháng 4.</w:t>
      </w:r>
    </w:p>
    <w:p w:rsidR="00AC7038" w:rsidRDefault="00AC7038" w:rsidP="00C93D74">
      <w:pPr>
        <w:numPr>
          <w:ilvl w:val="0"/>
          <w:numId w:val="75"/>
        </w:numPr>
        <w:suppressAutoHyphens/>
        <w:ind w:leftChars="-1" w:left="0" w:hangingChars="1" w:hanging="2"/>
        <w:textDirection w:val="btLr"/>
        <w:textAlignment w:val="top"/>
        <w:outlineLvl w:val="0"/>
      </w:pPr>
      <w:r>
        <w:t>Tổng lượng mưa trong mùa khô đạt khoảng 350 mm.</w:t>
      </w:r>
    </w:p>
    <w:p w:rsidR="00AC7038" w:rsidRDefault="00AC7038">
      <w:pPr>
        <w:ind w:firstLine="360"/>
      </w:pPr>
      <w:r>
        <w:rPr>
          <w:i/>
        </w:rPr>
        <w:t>Giải thích:</w:t>
      </w:r>
    </w:p>
    <w:p w:rsidR="00AC7038" w:rsidRDefault="00AC7038">
      <w:pPr>
        <w:ind w:firstLine="360"/>
      </w:pPr>
      <w:r>
        <w:t>Do đây là thời kì chịu tác động của gió mùa Đông Bắc với tính chất lạnh, khô.</w:t>
      </w:r>
    </w:p>
    <w:p w:rsidR="00AC7038" w:rsidRDefault="00AC7038">
      <w:r>
        <w:rPr>
          <w:b/>
        </w:rPr>
        <w:t xml:space="preserve">Câu 7. </w:t>
      </w:r>
      <w:r>
        <w:rPr>
          <w:b/>
          <w:i/>
        </w:rPr>
        <w:t>Dựa vào Atlat Địa lí Việt Nam và kiến thức đã học, hãy so sánh trạm khí hậu Hà Nội với trạm khí hậu Đà Nang và rút ra những kết luận cần thiết.</w:t>
      </w:r>
    </w:p>
    <w:p w:rsidR="00AC7038" w:rsidRDefault="00AC7038">
      <w:pPr>
        <w:jc w:val="center"/>
      </w:pPr>
      <w:r>
        <w:rPr>
          <w:b/>
          <w:i/>
        </w:rPr>
        <w:lastRenderedPageBreak/>
        <w:t>Gợi ý làm bài</w:t>
      </w:r>
    </w:p>
    <w:p w:rsidR="00AC7038" w:rsidRDefault="00AC7038" w:rsidP="00C93D74">
      <w:pPr>
        <w:numPr>
          <w:ilvl w:val="0"/>
          <w:numId w:val="76"/>
        </w:numPr>
        <w:suppressAutoHyphens/>
        <w:ind w:leftChars="-1" w:left="0" w:hangingChars="1" w:hanging="2"/>
        <w:textDirection w:val="btLr"/>
        <w:textAlignment w:val="top"/>
        <w:outlineLvl w:val="0"/>
      </w:pPr>
      <w:r>
        <w:rPr>
          <w:i/>
        </w:rPr>
        <w:t>Khái quát vị trí, vĩ độ và độ cao địa hình của hai trạm khí hậu</w:t>
      </w:r>
      <w:bookmarkStart w:id="67" w:name="bookmark=id.1pxezwc" w:colFirst="0" w:colLast="0"/>
      <w:bookmarkEnd w:id="67"/>
    </w:p>
    <w:p w:rsidR="00AC7038" w:rsidRDefault="00AC7038" w:rsidP="00C93D74">
      <w:pPr>
        <w:numPr>
          <w:ilvl w:val="0"/>
          <w:numId w:val="77"/>
        </w:numPr>
        <w:suppressAutoHyphens/>
        <w:ind w:leftChars="-1" w:left="0" w:hangingChars="1" w:hanging="2"/>
        <w:textDirection w:val="btLr"/>
        <w:textAlignment w:val="top"/>
        <w:outlineLvl w:val="0"/>
      </w:pPr>
      <w:r>
        <w:t xml:space="preserve">Hà Nội thuộc miền tự nhiên Bắc và Đông Bắc Bắc Bộ, vĩ độ khoảng </w:t>
      </w:r>
      <w:r>
        <w:object w:dxaOrig="560" w:dyaOrig="260">
          <v:shape id="_x0000_i1041" type="#_x0000_t75" style="width:28.15pt;height:13.15pt;visibility:visible" o:ole="">
            <v:imagedata r:id="rId44" o:title=""/>
            <v:path o:extrusionok="t"/>
          </v:shape>
          <o:OLEObject Type="Embed" ProgID="Equation.DSMT4" ShapeID="_x0000_i1041" DrawAspect="Content" ObjectID="_1714676706" r:id="rId45"/>
        </w:object>
      </w:r>
      <w:bookmarkStart w:id="68" w:name="bookmark=id.49x2ik5" w:colFirst="0" w:colLast="0"/>
      <w:bookmarkEnd w:id="68"/>
      <w:r>
        <w:t>, độ cao dưới 50 m.</w:t>
      </w:r>
    </w:p>
    <w:p w:rsidR="00AC7038" w:rsidRDefault="00AC7038" w:rsidP="00C93D74">
      <w:pPr>
        <w:numPr>
          <w:ilvl w:val="0"/>
          <w:numId w:val="77"/>
        </w:numPr>
        <w:suppressAutoHyphens/>
        <w:ind w:leftChars="-1" w:left="0" w:hangingChars="1" w:hanging="2"/>
        <w:textDirection w:val="btLr"/>
        <w:textAlignment w:val="top"/>
        <w:outlineLvl w:val="0"/>
      </w:pPr>
      <w:r>
        <w:t xml:space="preserve">Đà Nẵng thuộc miền tự nhiên Nam Trung Bộ và Nam Bộ, vĩ độ khoảng </w:t>
      </w:r>
      <w:r>
        <w:object w:dxaOrig="540" w:dyaOrig="260">
          <v:shape id="_x0000_i1042" type="#_x0000_t75" style="width:26.9pt;height:13.15pt;visibility:visible" o:ole="">
            <v:imagedata r:id="rId46" o:title=""/>
            <v:path o:extrusionok="t"/>
          </v:shape>
          <o:OLEObject Type="Embed" ProgID="Equation.DSMT4" ShapeID="_x0000_i1042" DrawAspect="Content" ObjectID="_1714676707" r:id="rId47"/>
        </w:object>
      </w:r>
      <w:bookmarkStart w:id="69" w:name="bookmark=id.2p2csry" w:colFirst="0" w:colLast="0"/>
      <w:bookmarkEnd w:id="69"/>
      <w:r>
        <w:t>, độ cao dưới 50 m.</w:t>
      </w:r>
    </w:p>
    <w:p w:rsidR="00AC7038" w:rsidRDefault="00AC7038" w:rsidP="00C93D74">
      <w:pPr>
        <w:numPr>
          <w:ilvl w:val="0"/>
          <w:numId w:val="76"/>
        </w:numPr>
        <w:suppressAutoHyphens/>
        <w:ind w:leftChars="-1" w:left="0" w:hangingChars="1" w:hanging="2"/>
        <w:textDirection w:val="btLr"/>
        <w:textAlignment w:val="top"/>
        <w:outlineLvl w:val="0"/>
      </w:pPr>
      <w:r>
        <w:rPr>
          <w:i/>
        </w:rPr>
        <w:t>Giống nhau</w:t>
      </w:r>
      <w:bookmarkStart w:id="70" w:name="bookmark=id.147n2zr" w:colFirst="0" w:colLast="0"/>
      <w:bookmarkEnd w:id="70"/>
    </w:p>
    <w:p w:rsidR="00AC7038" w:rsidRDefault="00AC7038">
      <w:pPr>
        <w:ind w:firstLine="360"/>
      </w:pPr>
      <w:r>
        <w:rPr>
          <w:i/>
        </w:rPr>
        <w:t>* Đặc điểm chế độ nhiệt</w:t>
      </w:r>
      <w:bookmarkStart w:id="71" w:name="bookmark=id.3o7alnk" w:colFirst="0" w:colLast="0"/>
      <w:bookmarkEnd w:id="71"/>
    </w:p>
    <w:p w:rsidR="00AC7038" w:rsidRDefault="00AC7038" w:rsidP="00C93D74">
      <w:pPr>
        <w:numPr>
          <w:ilvl w:val="0"/>
          <w:numId w:val="78"/>
        </w:numPr>
        <w:suppressAutoHyphens/>
        <w:ind w:leftChars="-1" w:left="0" w:hangingChars="1" w:hanging="2"/>
        <w:textDirection w:val="btLr"/>
        <w:textAlignment w:val="top"/>
        <w:outlineLvl w:val="0"/>
      </w:pPr>
      <w:r>
        <w:t xml:space="preserve">Cả hai trạm đều có nhiệt độ trung bình năm cao, trên </w:t>
      </w:r>
      <w:r>
        <w:object w:dxaOrig="560" w:dyaOrig="260">
          <v:shape id="_x0000_i1043" type="#_x0000_t75" style="width:28.15pt;height:13.15pt;visibility:visible" o:ole="">
            <v:imagedata r:id="rId48" o:title=""/>
            <v:path o:extrusionok="t"/>
          </v:shape>
          <o:OLEObject Type="Embed" ProgID="Equation.DSMT4" ShapeID="_x0000_i1043" DrawAspect="Content" ObjectID="_1714676708" r:id="rId49"/>
        </w:object>
      </w:r>
      <w:bookmarkStart w:id="72" w:name="bookmark=id.23ckvvd" w:colFirst="0" w:colLast="0"/>
      <w:bookmarkEnd w:id="72"/>
      <w:r>
        <w:t xml:space="preserve"> do nằm hoàn toàn trong vùng nội chí tuyến nửa cầu Bắc, có góc nhập xạ lớn, trong năm có 2 lần Mặt Trời qua thiên đỉnh.</w:t>
      </w:r>
    </w:p>
    <w:p w:rsidR="00AC7038" w:rsidRDefault="00AC7038" w:rsidP="00C93D74">
      <w:pPr>
        <w:numPr>
          <w:ilvl w:val="0"/>
          <w:numId w:val="78"/>
        </w:numPr>
        <w:suppressAutoHyphens/>
        <w:ind w:leftChars="-1" w:left="0" w:hangingChars="1" w:hanging="2"/>
        <w:textDirection w:val="btLr"/>
        <w:textAlignment w:val="top"/>
        <w:outlineLvl w:val="0"/>
      </w:pPr>
      <w:r>
        <w:t>Nhiệt độ trung bình tháng cao nhất của cả hai trạm đều cao và rơi vào tháng 7; nhiệt độ trung bình thấ</w:t>
      </w:r>
      <w:bookmarkStart w:id="73" w:name="bookmark=id.ihv636" w:colFirst="0" w:colLast="0"/>
      <w:bookmarkEnd w:id="73"/>
      <w:r>
        <w:t>p nhất của 2 trạm đều là tháng 1. Nguyên nhân là do trùng với chuyển động biểu kiến của Mặt Trời.</w:t>
      </w:r>
    </w:p>
    <w:p w:rsidR="00AC7038" w:rsidRDefault="00AC7038">
      <w:pPr>
        <w:ind w:firstLine="720"/>
      </w:pPr>
      <w:r>
        <w:rPr>
          <w:i/>
        </w:rPr>
        <w:t>* Đặc điểm chế độ mưa</w:t>
      </w:r>
      <w:bookmarkStart w:id="74" w:name="bookmark=id.32hioqz" w:colFirst="0" w:colLast="0"/>
      <w:bookmarkEnd w:id="74"/>
    </w:p>
    <w:p w:rsidR="00AC7038" w:rsidRDefault="00AC7038" w:rsidP="00C93D74">
      <w:pPr>
        <w:numPr>
          <w:ilvl w:val="0"/>
          <w:numId w:val="78"/>
        </w:numPr>
        <w:suppressAutoHyphens/>
        <w:ind w:leftChars="-1" w:left="0" w:hangingChars="1" w:hanging="2"/>
        <w:textDirection w:val="btLr"/>
        <w:textAlignment w:val="top"/>
        <w:outlineLvl w:val="0"/>
      </w:pPr>
      <w:r>
        <w:t>Cả hai tr</w:t>
      </w:r>
      <w:bookmarkStart w:id="75" w:name="bookmark=id.1hmsyys" w:colFirst="0" w:colLast="0"/>
      <w:bookmarkEnd w:id="75"/>
      <w:r>
        <w:t>ạm đều có lượng mưa trung bình năm lớn, do tác động của gió mùa cùng với các yếu tố gây mưa khác như: dải hội tụ nội chí tuyến, bão,...</w:t>
      </w:r>
    </w:p>
    <w:p w:rsidR="00AC7038" w:rsidRDefault="00AC7038" w:rsidP="00C93D74">
      <w:pPr>
        <w:numPr>
          <w:ilvl w:val="0"/>
          <w:numId w:val="78"/>
        </w:numPr>
        <w:suppressAutoHyphens/>
        <w:ind w:leftChars="-1" w:left="0" w:hangingChars="1" w:hanging="2"/>
        <w:textDirection w:val="btLr"/>
        <w:textAlignment w:val="top"/>
        <w:outlineLvl w:val="0"/>
      </w:pPr>
      <w:r>
        <w:t>Cả hai trạm đều có chế độ mưa phân theo mùa rõ rệt, do chịu tác động của hoàn lưu gió mùa.</w:t>
      </w:r>
    </w:p>
    <w:p w:rsidR="00AC7038" w:rsidRDefault="00AC7038" w:rsidP="00C93D74">
      <w:pPr>
        <w:numPr>
          <w:ilvl w:val="0"/>
          <w:numId w:val="76"/>
        </w:numPr>
        <w:suppressAutoHyphens/>
        <w:ind w:leftChars="-1" w:left="0" w:hangingChars="1" w:hanging="2"/>
        <w:textDirection w:val="btLr"/>
        <w:textAlignment w:val="top"/>
        <w:outlineLvl w:val="0"/>
      </w:pPr>
      <w:bookmarkStart w:id="76" w:name="bookmark=id.41mghml" w:colFirst="0" w:colLast="0"/>
      <w:bookmarkEnd w:id="76"/>
      <w:r>
        <w:rPr>
          <w:i/>
        </w:rPr>
        <w:t>Khác nhau</w:t>
      </w:r>
      <w:bookmarkStart w:id="77" w:name="bookmark=id.2grqrue" w:colFirst="0" w:colLast="0"/>
      <w:bookmarkEnd w:id="77"/>
    </w:p>
    <w:p w:rsidR="00AC7038" w:rsidRDefault="00AC7038" w:rsidP="00C93D74">
      <w:pPr>
        <w:numPr>
          <w:ilvl w:val="0"/>
          <w:numId w:val="79"/>
        </w:numPr>
        <w:suppressAutoHyphens/>
        <w:ind w:leftChars="-1" w:left="0" w:hangingChars="1" w:hanging="2"/>
        <w:textDirection w:val="btLr"/>
        <w:textAlignment w:val="top"/>
        <w:outlineLvl w:val="0"/>
      </w:pPr>
      <w:r>
        <w:rPr>
          <w:i/>
        </w:rPr>
        <w:t>về vùng khí hậu và miền khí hậu</w:t>
      </w:r>
      <w:bookmarkStart w:id="78" w:name="bookmark=id.vx1227" w:colFirst="0" w:colLast="0"/>
      <w:bookmarkEnd w:id="78"/>
    </w:p>
    <w:p w:rsidR="00AC7038" w:rsidRDefault="00AC7038" w:rsidP="00C93D74">
      <w:pPr>
        <w:numPr>
          <w:ilvl w:val="0"/>
          <w:numId w:val="40"/>
        </w:numPr>
        <w:suppressAutoHyphens/>
        <w:ind w:leftChars="-1" w:left="0" w:hangingChars="1" w:hanging="2"/>
        <w:textDirection w:val="btLr"/>
        <w:textAlignment w:val="top"/>
        <w:outlineLvl w:val="0"/>
      </w:pPr>
      <w:r>
        <w:t>Hà Nội thuộc vùng khí hậu Trung và Nam Bắc Bộ (thuộc miền khí hậu phía Bắc) với đặc điểm là có mùa đông lạnh, tương đối ít mưa, nửa cuối mùa đông rét, ẩm ướt; mùa hạ nóng, mưa nhiều.</w:t>
      </w:r>
    </w:p>
    <w:p w:rsidR="00AC7038" w:rsidRDefault="00AC7038" w:rsidP="00C93D74">
      <w:pPr>
        <w:numPr>
          <w:ilvl w:val="0"/>
          <w:numId w:val="40"/>
        </w:numPr>
        <w:suppressAutoHyphens/>
        <w:ind w:leftChars="-1" w:left="0" w:hangingChars="1" w:hanging="2"/>
        <w:textDirection w:val="btLr"/>
        <w:textAlignment w:val="top"/>
        <w:outlineLvl w:val="0"/>
      </w:pPr>
      <w:bookmarkStart w:id="79" w:name="bookmark=id.3fwokq0" w:colFirst="0" w:colLast="0"/>
      <w:bookmarkEnd w:id="79"/>
      <w:r>
        <w:t>Đà Nẵ</w:t>
      </w:r>
      <w:bookmarkStart w:id="80" w:name="bookmark=id.1v1yuxt" w:colFirst="0" w:colLast="0"/>
      <w:bookmarkEnd w:id="80"/>
      <w:r>
        <w:t>ng thuộc vùng khí hậu Nam Trung Bộ (thuộc miền khí hậu phía Nam) với đặc điểm là mùa đông ấm, mưa nhiều và mùa hạ nóng, ít mưa.</w:t>
      </w:r>
    </w:p>
    <w:p w:rsidR="00AC7038" w:rsidRDefault="00AC7038" w:rsidP="00C93D74">
      <w:pPr>
        <w:numPr>
          <w:ilvl w:val="0"/>
          <w:numId w:val="79"/>
        </w:numPr>
        <w:suppressAutoHyphens/>
        <w:ind w:leftChars="-1" w:left="0" w:hangingChars="1" w:hanging="2"/>
        <w:textDirection w:val="btLr"/>
        <w:textAlignment w:val="top"/>
        <w:outlineLvl w:val="0"/>
      </w:pPr>
      <w:r>
        <w:rPr>
          <w:i/>
        </w:rPr>
        <w:t>về chế độ nhiệt</w:t>
      </w:r>
      <w:bookmarkStart w:id="81" w:name="bookmark=id.4f1mdlm" w:colFirst="0" w:colLast="0"/>
      <w:bookmarkEnd w:id="81"/>
    </w:p>
    <w:p w:rsidR="00AC7038" w:rsidRDefault="00AC7038" w:rsidP="00C93D74">
      <w:pPr>
        <w:numPr>
          <w:ilvl w:val="0"/>
          <w:numId w:val="41"/>
        </w:numPr>
        <w:suppressAutoHyphens/>
        <w:ind w:leftChars="-1" w:left="0" w:hangingChars="1" w:hanging="2"/>
        <w:textDirection w:val="btLr"/>
        <w:textAlignment w:val="top"/>
        <w:outlineLvl w:val="0"/>
      </w:pPr>
      <w:r>
        <w:t xml:space="preserve">Nhìn chung thì nền nhiệt độ của Đà Nẵng cao hơn so với Hà Nội (thể hiện qua đường biểu diễn nhiệt độ của hai trạm, bản đồ nhiệt độ trung bình năm, nhiệt độ trung bình tháng 1). Nhiệt độ trung bình năm của Hà Nội khoảng trên </w:t>
      </w:r>
      <w:r>
        <w:object w:dxaOrig="560" w:dyaOrig="260">
          <v:shape id="_x0000_i1044" type="#_x0000_t75" style="width:28.15pt;height:13.15pt;visibility:visible" o:ole="">
            <v:imagedata r:id="rId50" o:title=""/>
            <v:path o:extrusionok="t"/>
          </v:shape>
          <o:OLEObject Type="Embed" ProgID="Equation.DSMT4" ShapeID="_x0000_i1044" DrawAspect="Content" ObjectID="_1714676709" r:id="rId51"/>
        </w:object>
      </w:r>
      <w:r>
        <w:t xml:space="preserve">, Đà Nẵng khoảng </w:t>
      </w:r>
      <w:r>
        <w:object w:dxaOrig="560" w:dyaOrig="260">
          <v:shape id="_x0000_i1045" type="#_x0000_t75" style="width:28.15pt;height:13.15pt;visibility:visible" o:ole="">
            <v:imagedata r:id="rId52" o:title=""/>
            <v:path o:extrusionok="t"/>
          </v:shape>
          <o:OLEObject Type="Embed" ProgID="Equation.DSMT4" ShapeID="_x0000_i1045" DrawAspect="Content" ObjectID="_1714676710" r:id="rId53"/>
        </w:object>
      </w:r>
      <w:r>
        <w:t xml:space="preserve">; nhiệt độ trung bình tháng thấp nhất của Hà Nội khoảng </w:t>
      </w:r>
      <w:r>
        <w:object w:dxaOrig="540" w:dyaOrig="260">
          <v:shape id="_x0000_i1046" type="#_x0000_t75" style="width:26.9pt;height:13.15pt;visibility:visible" o:ole="">
            <v:imagedata r:id="rId54" o:title=""/>
            <v:path o:extrusionok="t"/>
          </v:shape>
          <o:OLEObject Type="Embed" ProgID="Equation.DSMT4" ShapeID="_x0000_i1046" DrawAspect="Content" ObjectID="_1714676711" r:id="rId55"/>
        </w:object>
      </w:r>
      <w:r>
        <w:t xml:space="preserve">, Đà Nẵng là </w:t>
      </w:r>
      <w:r>
        <w:object w:dxaOrig="560" w:dyaOrig="260">
          <v:shape id="_x0000_i1047" type="#_x0000_t75" style="width:28.15pt;height:13.15pt;visibility:visible" o:ole="">
            <v:imagedata r:id="rId56" o:title=""/>
            <v:path o:extrusionok="t"/>
          </v:shape>
          <o:OLEObject Type="Embed" ProgID="Equation.DSMT4" ShapeID="_x0000_i1047" DrawAspect="Content" ObjectID="_1714676712" r:id="rId57"/>
        </w:object>
      </w:r>
      <w:r>
        <w:t xml:space="preserve">; Hà Nội có ba tháng có nhiệt độ dưới </w:t>
      </w:r>
      <w:r>
        <w:object w:dxaOrig="560" w:dyaOrig="260">
          <v:shape id="_x0000_i1048" type="#_x0000_t75" style="width:28.15pt;height:13.15pt;visibility:visible" o:ole="">
            <v:imagedata r:id="rId58" o:title=""/>
            <v:path o:extrusionok="t"/>
          </v:shape>
          <o:OLEObject Type="Embed" ProgID="Equation.DSMT4" ShapeID="_x0000_i1048" DrawAspect="Content" ObjectID="_1714676713" r:id="rId59"/>
        </w:object>
      </w:r>
      <w:r>
        <w:t xml:space="preserve">, Đà Nẵng không có tháng nào có nhiệt độ dưới </w:t>
      </w:r>
      <w:r>
        <w:object w:dxaOrig="560" w:dyaOrig="260">
          <v:shape id="_x0000_i1049" type="#_x0000_t75" style="width:28.15pt;height:13.15pt;visibility:visible" o:ole="">
            <v:imagedata r:id="rId58" o:title=""/>
            <v:path o:extrusionok="t"/>
          </v:shape>
          <o:OLEObject Type="Embed" ProgID="Equation.DSMT4" ShapeID="_x0000_i1049" DrawAspect="Content" ObjectID="_1714676714" r:id="rId60"/>
        </w:object>
      </w:r>
      <w:r>
        <w:t>. Nguyên nhân là do Hà Nội nằm ở gần chí tuyến Bắc và chịu ảnh hưởng mạnh của gió mùa Đông Bắc, còn Đà Nẵ</w:t>
      </w:r>
      <w:bookmarkStart w:id="82" w:name="bookmark=id.2u6wntf" w:colFirst="0" w:colLast="0"/>
      <w:bookmarkEnd w:id="82"/>
      <w:r>
        <w:t>ng nằm ở gần Xích đạo hơn và chịu ảnh hưởng yếu của gió mùa Đông Bắc (do có dãy núi Bạch Mã chắn gió).</w:t>
      </w:r>
    </w:p>
    <w:p w:rsidR="00AC7038" w:rsidRDefault="00AC7038" w:rsidP="00C93D74">
      <w:pPr>
        <w:numPr>
          <w:ilvl w:val="0"/>
          <w:numId w:val="41"/>
        </w:numPr>
        <w:suppressAutoHyphens/>
        <w:ind w:leftChars="-1" w:left="0" w:hangingChars="1" w:hanging="2"/>
        <w:textDirection w:val="btLr"/>
        <w:textAlignment w:val="top"/>
        <w:outlineLvl w:val="0"/>
      </w:pPr>
      <w:r>
        <w:t xml:space="preserve">Biên độ nhiệt độ trong năm của Hà Nội cao hơn so với Đà Nẵng (biên độ nhiệt của Hà Nội khoảng </w:t>
      </w:r>
      <w:r>
        <w:object w:dxaOrig="540" w:dyaOrig="260">
          <v:shape id="_x0000_i1050" type="#_x0000_t75" style="width:26.9pt;height:13.15pt;visibility:visible" o:ole="">
            <v:imagedata r:id="rId61" o:title=""/>
            <v:path o:extrusionok="t"/>
          </v:shape>
          <o:OLEObject Type="Embed" ProgID="Equation.DSMT4" ShapeID="_x0000_i1050" DrawAspect="Content" ObjectID="_1714676715" r:id="rId62"/>
        </w:object>
      </w:r>
      <w:r>
        <w:t xml:space="preserve">, của Đà Nẵng khoảng trên </w:t>
      </w:r>
      <w:r>
        <w:object w:dxaOrig="440" w:dyaOrig="260">
          <v:shape id="_x0000_i1051" type="#_x0000_t75" style="width:21.9pt;height:13.15pt;visibility:visible" o:ole="">
            <v:imagedata r:id="rId63" o:title=""/>
            <v:path o:extrusionok="t"/>
          </v:shape>
          <o:OLEObject Type="Embed" ProgID="Equation.DSMT4" ShapeID="_x0000_i1051" DrawAspect="Content" ObjectID="_1714676716" r:id="rId64"/>
        </w:object>
      </w:r>
      <w:r>
        <w:t>. Nguyên nhân là do càng đi vào Nam thì chênh lệch về góc chiếu sáng, thời gian chiếu sáng cũng như ảnh hưởng của gió mùa Đông Bắc ngày càng giảm.</w:t>
      </w:r>
    </w:p>
    <w:p w:rsidR="00AC7038" w:rsidRDefault="00AC7038" w:rsidP="00C93D74">
      <w:pPr>
        <w:numPr>
          <w:ilvl w:val="0"/>
          <w:numId w:val="79"/>
        </w:numPr>
        <w:suppressAutoHyphens/>
        <w:ind w:leftChars="-1" w:left="0" w:hangingChars="1" w:hanging="2"/>
        <w:textDirection w:val="btLr"/>
        <w:textAlignment w:val="top"/>
        <w:outlineLvl w:val="0"/>
      </w:pPr>
      <w:r>
        <w:rPr>
          <w:i/>
        </w:rPr>
        <w:t>về đặc điếm chế độ mưa</w:t>
      </w:r>
      <w:bookmarkStart w:id="83" w:name="bookmark=id.19c6y18" w:colFirst="0" w:colLast="0"/>
      <w:bookmarkEnd w:id="83"/>
    </w:p>
    <w:p w:rsidR="00AC7038" w:rsidRDefault="00AC7038" w:rsidP="00C93D74">
      <w:pPr>
        <w:numPr>
          <w:ilvl w:val="0"/>
          <w:numId w:val="42"/>
        </w:numPr>
        <w:suppressAutoHyphens/>
        <w:ind w:leftChars="-1" w:left="0" w:hangingChars="1" w:hanging="2"/>
        <w:textDirection w:val="btLr"/>
        <w:textAlignment w:val="top"/>
        <w:outlineLvl w:val="0"/>
      </w:pPr>
      <w:r>
        <w:t>Tổng lượng mưa trung bình năm của Đà Nẵng cao hơn so với Hà Nội. Hà Nội có lượng mưa trung bình năm khoảng trên 1600 mm, Đà Nẵng có lượng mưa trung bình năm trên 2000 mm. Nguyên nhân là do Đà Nẵng nằm gần biển, đồng thời chịu tác dộng của nhiều yếu t</w:t>
      </w:r>
      <w:bookmarkStart w:id="84" w:name="bookmark=id.3tbugp1" w:colFirst="0" w:colLast="0"/>
      <w:bookmarkEnd w:id="84"/>
      <w:r>
        <w:t>ố gây mưa như gió Đông Bắc, dải hội tụ nội chí tuyến, bão,...</w:t>
      </w:r>
    </w:p>
    <w:p w:rsidR="00AC7038" w:rsidRDefault="00AC7038" w:rsidP="00C93D74">
      <w:pPr>
        <w:numPr>
          <w:ilvl w:val="0"/>
          <w:numId w:val="42"/>
        </w:numPr>
        <w:suppressAutoHyphens/>
        <w:ind w:leftChars="-1" w:left="0" w:hangingChars="1" w:hanging="2"/>
        <w:textDirection w:val="btLr"/>
        <w:textAlignment w:val="top"/>
        <w:outlineLvl w:val="0"/>
      </w:pPr>
      <w:r>
        <w:t>Mùa mưa:</w:t>
      </w:r>
    </w:p>
    <w:p w:rsidR="00AC7038" w:rsidRDefault="00AC7038" w:rsidP="00C93D74">
      <w:pPr>
        <w:numPr>
          <w:ilvl w:val="0"/>
          <w:numId w:val="43"/>
        </w:numPr>
        <w:suppressAutoHyphens/>
        <w:ind w:leftChars="-1" w:left="0" w:hangingChars="1" w:hanging="2"/>
        <w:textDirection w:val="btLr"/>
        <w:textAlignment w:val="top"/>
        <w:outlineLvl w:val="0"/>
      </w:pPr>
      <w:r>
        <w:lastRenderedPageBreak/>
        <w:t>Thời gian mùa mưa ở Hà Nội và Đà Nẵng có sự khác biệt nhau lớn. Hà Nội có chế độ mưa vào hạ - thu (từ tháng 5 đến tháng 10), Đà Nẵng có chế độ mưa vào thu - đông (từ tháng 9 đến tháng 12).</w:t>
      </w:r>
    </w:p>
    <w:p w:rsidR="00AC7038" w:rsidRDefault="00AC7038" w:rsidP="00C93D74">
      <w:pPr>
        <w:numPr>
          <w:ilvl w:val="0"/>
          <w:numId w:val="43"/>
        </w:numPr>
        <w:suppressAutoHyphens/>
        <w:ind w:leftChars="-1" w:left="0" w:hangingChars="1" w:hanging="2"/>
        <w:textDirection w:val="btLr"/>
        <w:textAlignment w:val="top"/>
        <w:outlineLvl w:val="0"/>
      </w:pPr>
      <w:r>
        <w:t>Lượng mưa tháng lớn nhất của Đà Nẵng cao hơn nhiều so với Hà Nội. Hà Nội có lượng mưa lớn nhất vào tháng 8 với khoảng 320 mm; Đà Nẵ</w:t>
      </w:r>
      <w:bookmarkStart w:id="85" w:name="bookmark=id.28h4qwu" w:colFirst="0" w:colLast="0"/>
      <w:bookmarkEnd w:id="85"/>
      <w:r>
        <w:t>ng có lượng mưa lớn nhất vào tháng 10 với khoảng 630 mm.</w:t>
      </w:r>
    </w:p>
    <w:p w:rsidR="00AC7038" w:rsidRDefault="00AC7038" w:rsidP="00C93D74">
      <w:pPr>
        <w:numPr>
          <w:ilvl w:val="0"/>
          <w:numId w:val="26"/>
        </w:numPr>
        <w:suppressAutoHyphens/>
        <w:ind w:leftChars="-1" w:left="0" w:hangingChars="1" w:hanging="2"/>
        <w:textDirection w:val="btLr"/>
        <w:textAlignment w:val="top"/>
        <w:outlineLvl w:val="0"/>
      </w:pPr>
      <w:r>
        <w:t>Mùa khô: Hà Nội có mùa khô ngắn hơn và diễn ra trong mùa đông - xuân (tháng 11 đến tháng 4), Đà Nẵng có mùa khô kéo dài tới 8 tháng (từ tháng 1 đến tháng 8).</w:t>
      </w:r>
    </w:p>
    <w:p w:rsidR="00AC7038" w:rsidRDefault="00AC7038">
      <w:pPr>
        <w:ind w:firstLine="360"/>
      </w:pPr>
      <w:r>
        <w:rPr>
          <w:i/>
        </w:rPr>
        <w:t>Giải thích:</w:t>
      </w:r>
    </w:p>
    <w:p w:rsidR="00AC7038" w:rsidRDefault="00AC7038" w:rsidP="00C93D74">
      <w:pPr>
        <w:numPr>
          <w:ilvl w:val="0"/>
          <w:numId w:val="28"/>
        </w:numPr>
        <w:suppressAutoHyphens/>
        <w:ind w:leftChars="-1" w:left="0" w:hangingChars="1" w:hanging="2"/>
        <w:textDirection w:val="btLr"/>
        <w:textAlignment w:val="top"/>
        <w:outlineLvl w:val="0"/>
      </w:pPr>
      <w:r>
        <w:t>Trong mùa hạ - thu, Hà Nội có mưa là do ảnh hưởng của gió mùa đông nam và dải hội tụ nội chí tuyến, còn Đà Nẵng vào mùa hạ ít mưa do ở vị trí khuất gió mùa Tây Nam.</w:t>
      </w:r>
    </w:p>
    <w:p w:rsidR="00AC7038" w:rsidRDefault="00AC7038" w:rsidP="00C93D74">
      <w:pPr>
        <w:numPr>
          <w:ilvl w:val="0"/>
          <w:numId w:val="28"/>
        </w:numPr>
        <w:suppressAutoHyphens/>
        <w:ind w:leftChars="-1" w:left="0" w:hangingChars="1" w:hanging="2"/>
        <w:textDirection w:val="btLr"/>
        <w:textAlignment w:val="top"/>
        <w:outlineLvl w:val="0"/>
      </w:pPr>
      <w:r>
        <w:t>về mùa đông, Hà Nội chịu ảnh hưởng mạnh mẽ của gió mùa Đông Bắc với tính chất lạnh và khô nên có lượng mưa nhỏ. Trong mùa thu - đông, Đà Nẵng chịu tác động của gió mùa Đông Bắc thổi qua biển, cùng với sự ảnh hưởng của dải hội tụ nội chí tuyến, bão,... nôn có lượng mưa lớn.</w:t>
      </w:r>
    </w:p>
    <w:p w:rsidR="00AC7038" w:rsidRDefault="00AC7038">
      <w:r>
        <w:rPr>
          <w:b/>
        </w:rPr>
        <w:t xml:space="preserve">Câu 8. </w:t>
      </w:r>
      <w:r>
        <w:rPr>
          <w:b/>
          <w:i/>
        </w:rPr>
        <w:t>Dựa Atlat Địa lí Việt Nam và kiến thức đã học, hãy nhận xét và giải thích chế độ nhiệt nước ta.</w:t>
      </w:r>
    </w:p>
    <w:p w:rsidR="00AC7038" w:rsidRDefault="00AC7038">
      <w:pPr>
        <w:jc w:val="center"/>
      </w:pPr>
      <w:r>
        <w:rPr>
          <w:b/>
          <w:i/>
        </w:rPr>
        <w:t>Gợi ý làm bài</w:t>
      </w:r>
    </w:p>
    <w:p w:rsidR="00AC7038" w:rsidRDefault="00AC7038" w:rsidP="00C93D74">
      <w:pPr>
        <w:numPr>
          <w:ilvl w:val="0"/>
          <w:numId w:val="30"/>
        </w:numPr>
        <w:suppressAutoHyphens/>
        <w:ind w:leftChars="-1" w:left="0" w:hangingChars="1" w:hanging="2"/>
        <w:textDirection w:val="btLr"/>
        <w:textAlignment w:val="top"/>
        <w:outlineLvl w:val="0"/>
      </w:pPr>
      <w:r>
        <w:rPr>
          <w:i/>
        </w:rPr>
        <w:t xml:space="preserve">Nền nhiệt độ trung bình năm của nước ta cao, trên </w:t>
      </w:r>
      <w:r>
        <w:rPr>
          <w:i/>
        </w:rPr>
        <w:object w:dxaOrig="560" w:dyaOrig="260">
          <v:shape id="_x0000_i1052" type="#_x0000_t75" style="width:28.15pt;height:13.15pt;visibility:visible" o:ole="">
            <v:imagedata r:id="rId58" o:title=""/>
            <v:path o:extrusionok="t"/>
          </v:shape>
          <o:OLEObject Type="Embed" ProgID="Equation.DSMT4" ShapeID="_x0000_i1052" DrawAspect="Content" ObjectID="_1714676717" r:id="rId65"/>
        </w:object>
      </w:r>
    </w:p>
    <w:p w:rsidR="00AC7038" w:rsidRDefault="00AC7038" w:rsidP="00C93D74">
      <w:pPr>
        <w:numPr>
          <w:ilvl w:val="0"/>
          <w:numId w:val="32"/>
        </w:numPr>
        <w:suppressAutoHyphens/>
        <w:ind w:leftChars="-1" w:left="0" w:hangingChars="1" w:hanging="2"/>
        <w:textDirection w:val="btLr"/>
        <w:textAlignment w:val="top"/>
        <w:outlineLvl w:val="0"/>
      </w:pPr>
      <w:r>
        <w:t xml:space="preserve">Dựa vào bản đồ nhiệt độ trung bình năm: phần lớn diện tích lãnh thổ nước ta có nền nhiệt độ trung bình năm trên </w:t>
      </w:r>
      <w:r>
        <w:object w:dxaOrig="560" w:dyaOrig="260">
          <v:shape id="_x0000_i1053" type="#_x0000_t75" style="width:28.15pt;height:13.15pt;visibility:visible" o:ole="">
            <v:imagedata r:id="rId58" o:title=""/>
            <v:path o:extrusionok="t"/>
          </v:shape>
          <o:OLEObject Type="Embed" ProgID="Equation.DSMT4" ShapeID="_x0000_i1053" DrawAspect="Content" ObjectID="_1714676718" r:id="rId66"/>
        </w:object>
      </w:r>
      <w:r>
        <w:t xml:space="preserve">, chỉ có một bộ phận nhỏ ở vùng núi cao là có nền nhiệt độ dưới </w:t>
      </w:r>
      <w:r>
        <w:object w:dxaOrig="560" w:dyaOrig="260">
          <v:shape id="_x0000_i1054" type="#_x0000_t75" style="width:28.15pt;height:13.15pt;visibility:visible" o:ole="">
            <v:imagedata r:id="rId58" o:title=""/>
            <v:path o:extrusionok="t"/>
          </v:shape>
          <o:OLEObject Type="Embed" ProgID="Equation.DSMT4" ShapeID="_x0000_i1054" DrawAspect="Content" ObjectID="_1714676719" r:id="rId67"/>
        </w:object>
      </w:r>
      <w:r>
        <w:t>.</w:t>
      </w:r>
    </w:p>
    <w:p w:rsidR="00AC7038" w:rsidRDefault="00AC7038" w:rsidP="00C93D74">
      <w:pPr>
        <w:numPr>
          <w:ilvl w:val="0"/>
          <w:numId w:val="32"/>
        </w:numPr>
        <w:suppressAutoHyphens/>
        <w:ind w:leftChars="-1" w:left="0" w:hangingChars="1" w:hanging="2"/>
        <w:textDirection w:val="btLr"/>
        <w:textAlignment w:val="top"/>
        <w:outlineLvl w:val="0"/>
      </w:pPr>
      <w:r>
        <w:t xml:space="preserve">Dựa vào các trạm khí hậu: Hà Nội có 9 tháng nhiệt độ trên </w:t>
      </w:r>
      <w:r>
        <w:object w:dxaOrig="560" w:dyaOrig="260">
          <v:shape id="_x0000_i1055" type="#_x0000_t75" style="width:28.15pt;height:13.15pt;visibility:visible" o:ole="">
            <v:imagedata r:id="rId58" o:title=""/>
            <v:path o:extrusionok="t"/>
          </v:shape>
          <o:OLEObject Type="Embed" ProgID="Equation.DSMT4" ShapeID="_x0000_i1055" DrawAspect="Content" ObjectID="_1714676720" r:id="rId68"/>
        </w:object>
      </w:r>
      <w:r>
        <w:t xml:space="preserve">; các trạm ở đồng bằng từ Đà Nẵng trở vào không có tháng nào có nhiệt độ dưới </w:t>
      </w:r>
      <w:r>
        <w:object w:dxaOrig="560" w:dyaOrig="260">
          <v:shape id="_x0000_i1056" type="#_x0000_t75" style="width:28.15pt;height:13.15pt;visibility:visible" o:ole="">
            <v:imagedata r:id="rId58" o:title=""/>
            <v:path o:extrusionok="t"/>
          </v:shape>
          <o:OLEObject Type="Embed" ProgID="Equation.DSMT4" ShapeID="_x0000_i1056" DrawAspect="Content" ObjectID="_1714676721" r:id="rId69"/>
        </w:object>
      </w:r>
      <w:r>
        <w:t>.</w:t>
      </w:r>
    </w:p>
    <w:p w:rsidR="00AC7038" w:rsidRDefault="00AC7038" w:rsidP="00C93D74">
      <w:pPr>
        <w:numPr>
          <w:ilvl w:val="0"/>
          <w:numId w:val="32"/>
        </w:numPr>
        <w:suppressAutoHyphens/>
        <w:ind w:leftChars="-1" w:left="0" w:hangingChars="1" w:hanging="2"/>
        <w:textDirection w:val="btLr"/>
        <w:textAlignment w:val="top"/>
        <w:outlineLvl w:val="0"/>
      </w:pPr>
      <w:r>
        <w:t>Giải thích: Do vị trí nước ta nằm trong vùng nội chí tuyến nửa cầu Bắc nên mọi nơi trên lãnh thổ nước ta trong năm đều có hai lần Mặt Trời qua thiên đỉnh.</w:t>
      </w:r>
    </w:p>
    <w:p w:rsidR="00AC7038" w:rsidRDefault="00AC7038" w:rsidP="00C93D74">
      <w:pPr>
        <w:numPr>
          <w:ilvl w:val="0"/>
          <w:numId w:val="30"/>
        </w:numPr>
        <w:suppressAutoHyphens/>
        <w:ind w:leftChars="-1" w:left="0" w:hangingChars="1" w:hanging="2"/>
        <w:textDirection w:val="btLr"/>
        <w:textAlignment w:val="top"/>
        <w:outlineLvl w:val="0"/>
      </w:pPr>
      <w:r>
        <w:rPr>
          <w:i/>
        </w:rPr>
        <w:t>Chế độ nhiệt có sự phân hóa rõ rệt theo không gian và thời gian</w:t>
      </w:r>
    </w:p>
    <w:p w:rsidR="00AC7038" w:rsidRDefault="00AC7038" w:rsidP="00C93D74">
      <w:pPr>
        <w:numPr>
          <w:ilvl w:val="0"/>
          <w:numId w:val="79"/>
        </w:numPr>
        <w:suppressAutoHyphens/>
        <w:ind w:leftChars="-1" w:left="0" w:hangingChars="1" w:hanging="2"/>
        <w:textDirection w:val="btLr"/>
        <w:textAlignment w:val="top"/>
        <w:outlineLvl w:val="0"/>
      </w:pPr>
      <w:r>
        <w:rPr>
          <w:i/>
        </w:rPr>
        <w:t>Phân hóa theo thời gian</w:t>
      </w:r>
    </w:p>
    <w:p w:rsidR="00AC7038" w:rsidRDefault="00AC7038" w:rsidP="00C93D74">
      <w:pPr>
        <w:numPr>
          <w:ilvl w:val="0"/>
          <w:numId w:val="34"/>
        </w:numPr>
        <w:suppressAutoHyphens/>
        <w:ind w:leftChars="-1" w:left="0" w:hangingChars="1" w:hanging="2"/>
        <w:textDirection w:val="btLr"/>
        <w:textAlignment w:val="top"/>
        <w:outlineLvl w:val="0"/>
      </w:pPr>
      <w:r>
        <w:t>Thế hiện qua việc so sánh nền nhiệt độ tháng 1 và nền nhiệt độ tháng 7 hoặc xác định nhiệt độ trên đường biểu diễn nhiệt độ của các trạm khí hậu:</w:t>
      </w:r>
    </w:p>
    <w:p w:rsidR="00AC7038" w:rsidRDefault="00AC7038" w:rsidP="00C93D74">
      <w:pPr>
        <w:numPr>
          <w:ilvl w:val="0"/>
          <w:numId w:val="35"/>
        </w:numPr>
        <w:suppressAutoHyphens/>
        <w:ind w:leftChars="-1" w:left="0" w:hangingChars="1" w:hanging="2"/>
        <w:textDirection w:val="btLr"/>
        <w:textAlignment w:val="top"/>
        <w:outlineLvl w:val="0"/>
      </w:pPr>
      <w:r>
        <w:t xml:space="preserve">Tháng 1, phần lớn lãnh thổ nước ta có nhiệt độ dưới </w:t>
      </w:r>
      <w:r>
        <w:object w:dxaOrig="560" w:dyaOrig="260">
          <v:shape id="_x0000_i1057" type="#_x0000_t75" style="width:28.15pt;height:13.15pt;visibility:visible" o:ole="">
            <v:imagedata r:id="rId70" o:title=""/>
            <v:path o:extrusionok="t"/>
          </v:shape>
          <o:OLEObject Type="Embed" ProgID="Equation.DSMT4" ShapeID="_x0000_i1057" DrawAspect="Content" ObjectID="_1714676722" r:id="rId71"/>
        </w:object>
      </w:r>
      <w:r>
        <w:t xml:space="preserve">, còn vào tháng 7 thì phần lớn lãnh thổ nước ta có nhiệt độ trên </w:t>
      </w:r>
      <w:r>
        <w:object w:dxaOrig="560" w:dyaOrig="260">
          <v:shape id="_x0000_i1058" type="#_x0000_t75" style="width:28.15pt;height:13.15pt;visibility:visible" o:ole="">
            <v:imagedata r:id="rId72" o:title=""/>
            <v:path o:extrusionok="t"/>
          </v:shape>
          <o:OLEObject Type="Embed" ProgID="Equation.DSMT4" ShapeID="_x0000_i1058" DrawAspect="Content" ObjectID="_1714676723" r:id="rId73"/>
        </w:object>
      </w:r>
      <w:r>
        <w:t>.</w:t>
      </w:r>
    </w:p>
    <w:p w:rsidR="00AC7038" w:rsidRDefault="00AC7038" w:rsidP="00C93D74">
      <w:pPr>
        <w:numPr>
          <w:ilvl w:val="0"/>
          <w:numId w:val="35"/>
        </w:numPr>
        <w:suppressAutoHyphens/>
        <w:ind w:leftChars="-1" w:left="0" w:hangingChars="1" w:hanging="2"/>
        <w:textDirection w:val="btLr"/>
        <w:textAlignment w:val="top"/>
        <w:outlineLvl w:val="0"/>
      </w:pPr>
      <w:r>
        <w:t xml:space="preserve">Trạm Lạng Sơn trong năm có 5 tháng nhiệt độ dưới </w:t>
      </w:r>
      <w:r>
        <w:object w:dxaOrig="560" w:dyaOrig="260">
          <v:shape id="_x0000_i1059" type="#_x0000_t75" style="width:28.15pt;height:13.15pt;visibility:visible" o:ole="">
            <v:imagedata r:id="rId58" o:title=""/>
            <v:path o:extrusionok="t"/>
          </v:shape>
          <o:OLEObject Type="Embed" ProgID="Equation.DSMT4" ShapeID="_x0000_i1059" DrawAspect="Content" ObjectID="_1714676724" r:id="rId74"/>
        </w:object>
      </w:r>
      <w:r>
        <w:t xml:space="preserve"> (từ tháng 11 đến tháng 3) và 7 tháng có nhiệt độ trên </w:t>
      </w:r>
      <w:r>
        <w:object w:dxaOrig="560" w:dyaOrig="260">
          <v:shape id="_x0000_i1060" type="#_x0000_t75" style="width:28.15pt;height:13.15pt;visibility:visible" o:ole="">
            <v:imagedata r:id="rId58" o:title=""/>
            <v:path o:extrusionok="t"/>
          </v:shape>
          <o:OLEObject Type="Embed" ProgID="Equation.DSMT4" ShapeID="_x0000_i1060" DrawAspect="Content" ObjectID="_1714676725" r:id="rId75"/>
        </w:object>
      </w:r>
      <w:r>
        <w:t>.</w:t>
      </w:r>
    </w:p>
    <w:p w:rsidR="00AC7038" w:rsidRDefault="00AC7038">
      <w:pPr>
        <w:ind w:firstLine="360"/>
      </w:pPr>
      <w:r>
        <w:rPr>
          <w:i/>
        </w:rPr>
        <w:t>♦   Giải thích:</w:t>
      </w:r>
    </w:p>
    <w:p w:rsidR="00AC7038" w:rsidRDefault="00AC7038" w:rsidP="00C93D74">
      <w:pPr>
        <w:numPr>
          <w:ilvl w:val="0"/>
          <w:numId w:val="36"/>
        </w:numPr>
        <w:suppressAutoHyphens/>
        <w:ind w:leftChars="-1" w:left="0" w:hangingChars="1" w:hanging="2"/>
        <w:textDirection w:val="btLr"/>
        <w:textAlignment w:val="top"/>
        <w:outlineLvl w:val="0"/>
      </w:pPr>
      <w:r>
        <w:t>Do ảnh hưởng bởi chế độ gió mùa, vào mùa đông có gió mùa Đông Bắc lạnh hoạt động mạnh ở miền Bắc nước ta.</w:t>
      </w:r>
    </w:p>
    <w:p w:rsidR="00AC7038" w:rsidRDefault="00AC7038" w:rsidP="00C93D74">
      <w:pPr>
        <w:numPr>
          <w:ilvl w:val="0"/>
          <w:numId w:val="36"/>
        </w:numPr>
        <w:suppressAutoHyphens/>
        <w:ind w:leftChars="-1" w:left="0" w:hangingChars="1" w:hanging="2"/>
        <w:textDirection w:val="btLr"/>
        <w:textAlignment w:val="top"/>
        <w:outlineLvl w:val="0"/>
      </w:pPr>
      <w:r>
        <w:t>Do sự chuyển động biểu kiến của Mặt Trời nên có sự thay đổi góc chiếu sáng và thời gian chiếu sáng trong năm.</w:t>
      </w:r>
    </w:p>
    <w:p w:rsidR="00AC7038" w:rsidRDefault="00AC7038" w:rsidP="00C93D74">
      <w:pPr>
        <w:numPr>
          <w:ilvl w:val="0"/>
          <w:numId w:val="79"/>
        </w:numPr>
        <w:suppressAutoHyphens/>
        <w:ind w:leftChars="-1" w:left="0" w:hangingChars="1" w:hanging="2"/>
        <w:textDirection w:val="btLr"/>
        <w:textAlignment w:val="top"/>
        <w:outlineLvl w:val="0"/>
      </w:pPr>
      <w:r>
        <w:rPr>
          <w:i/>
        </w:rPr>
        <w:t>Phân hóa theo không gian</w:t>
      </w:r>
    </w:p>
    <w:p w:rsidR="00AC7038" w:rsidRDefault="00AC7038" w:rsidP="00C93D74">
      <w:pPr>
        <w:numPr>
          <w:ilvl w:val="0"/>
          <w:numId w:val="34"/>
        </w:numPr>
        <w:suppressAutoHyphens/>
        <w:ind w:leftChars="-1" w:left="0" w:hangingChars="1" w:hanging="2"/>
        <w:textDirection w:val="btLr"/>
        <w:textAlignment w:val="top"/>
        <w:outlineLvl w:val="0"/>
      </w:pPr>
      <w:r>
        <w:t>Phân hóa theo chiều bắc - nam (thể hiện qua bản đồ nhiệt độ trung bình năm, nhiệt độ trung bình tháng 1, tháng 7 và đường biểu diễn nhiệt độ của các trạm khí hậu):</w:t>
      </w:r>
    </w:p>
    <w:p w:rsidR="00AC7038" w:rsidRDefault="00AC7038" w:rsidP="00C93D74">
      <w:pPr>
        <w:numPr>
          <w:ilvl w:val="0"/>
          <w:numId w:val="52"/>
        </w:numPr>
        <w:suppressAutoHyphens/>
        <w:ind w:leftChars="-1" w:left="0" w:hangingChars="1" w:hanging="2"/>
        <w:textDirection w:val="btLr"/>
        <w:textAlignment w:val="top"/>
        <w:outlineLvl w:val="0"/>
      </w:pPr>
      <w:r>
        <w:lastRenderedPageBreak/>
        <w:t xml:space="preserve">Miền Bắc: Trạm Hà Nội có nhiệt độ trung bình năm khoảng </w:t>
      </w:r>
      <w:r>
        <w:object w:dxaOrig="560" w:dyaOrig="260">
          <v:shape id="_x0000_i1061" type="#_x0000_t75" style="width:28.15pt;height:13.15pt;visibility:visible" o:ole="">
            <v:imagedata r:id="rId76" o:title=""/>
            <v:path o:extrusionok="t"/>
          </v:shape>
          <o:OLEObject Type="Embed" ProgID="Equation.DSMT4" ShapeID="_x0000_i1061" DrawAspect="Content" ObjectID="_1714676726" r:id="rId77"/>
        </w:object>
      </w:r>
      <w:r>
        <w:t xml:space="preserve">, biên độ nhiệt trong năm khoảng </w:t>
      </w:r>
      <w:r>
        <w:object w:dxaOrig="540" w:dyaOrig="260">
          <v:shape id="_x0000_i1062" type="#_x0000_t75" style="width:26.9pt;height:13.15pt;visibility:visible" o:ole="">
            <v:imagedata r:id="rId78" o:title=""/>
            <v:path o:extrusionok="t"/>
          </v:shape>
          <o:OLEObject Type="Embed" ProgID="Equation.DSMT4" ShapeID="_x0000_i1062" DrawAspect="Content" ObjectID="_1714676727" r:id="rId79"/>
        </w:object>
      </w:r>
      <w:r>
        <w:t>.</w:t>
      </w:r>
    </w:p>
    <w:p w:rsidR="00AC7038" w:rsidRDefault="00AC7038" w:rsidP="00C93D74">
      <w:pPr>
        <w:numPr>
          <w:ilvl w:val="0"/>
          <w:numId w:val="52"/>
        </w:numPr>
        <w:suppressAutoHyphens/>
        <w:ind w:leftChars="-1" w:left="0" w:hangingChars="1" w:hanging="2"/>
        <w:textDirection w:val="btLr"/>
        <w:textAlignment w:val="top"/>
        <w:outlineLvl w:val="0"/>
      </w:pPr>
      <w:r>
        <w:t xml:space="preserve">Miền Trung: Trạm Đà Nẵng có nhiệt độ trung bình năm khoảng </w:t>
      </w:r>
      <w:r>
        <w:object w:dxaOrig="560" w:dyaOrig="260">
          <v:shape id="_x0000_i1063" type="#_x0000_t75" style="width:28.15pt;height:13.15pt;visibility:visible" o:ole="">
            <v:imagedata r:id="rId80" o:title=""/>
            <v:path o:extrusionok="t"/>
          </v:shape>
          <o:OLEObject Type="Embed" ProgID="Equation.DSMT4" ShapeID="_x0000_i1063" DrawAspect="Content" ObjectID="_1714676728" r:id="rId81"/>
        </w:object>
      </w:r>
      <w:r>
        <w:t xml:space="preserve">, biên độ nhiệt trong năm khoảng </w:t>
      </w:r>
      <w:r>
        <w:object w:dxaOrig="440" w:dyaOrig="260">
          <v:shape id="_x0000_i1064" type="#_x0000_t75" style="width:21.9pt;height:13.15pt;visibility:visible" o:ole="">
            <v:imagedata r:id="rId82" o:title=""/>
            <v:path o:extrusionok="t"/>
          </v:shape>
          <o:OLEObject Type="Embed" ProgID="Equation.DSMT4" ShapeID="_x0000_i1064" DrawAspect="Content" ObjectID="_1714676729" r:id="rId83"/>
        </w:object>
      </w:r>
      <w:r>
        <w:t>.</w:t>
      </w:r>
    </w:p>
    <w:p w:rsidR="00AC7038" w:rsidRDefault="00AC7038" w:rsidP="00C93D74">
      <w:pPr>
        <w:numPr>
          <w:ilvl w:val="0"/>
          <w:numId w:val="52"/>
        </w:numPr>
        <w:suppressAutoHyphens/>
        <w:ind w:leftChars="-1" w:left="0" w:hangingChars="1" w:hanging="2"/>
        <w:textDirection w:val="btLr"/>
        <w:textAlignment w:val="top"/>
        <w:outlineLvl w:val="0"/>
      </w:pPr>
      <w:r>
        <w:t xml:space="preserve">Miền Nam: Trạm TP. Hồ Chí Minh có nhiệt độ trung bình năm khoảng </w:t>
      </w:r>
      <w:r>
        <w:object w:dxaOrig="560" w:dyaOrig="260">
          <v:shape id="_x0000_i1065" type="#_x0000_t75" style="width:28.15pt;height:13.15pt;visibility:visible" o:ole="">
            <v:imagedata r:id="rId84" o:title=""/>
            <v:path o:extrusionok="t"/>
          </v:shape>
          <o:OLEObject Type="Embed" ProgID="Equation.DSMT4" ShapeID="_x0000_i1065" DrawAspect="Content" ObjectID="_1714676730" r:id="rId85"/>
        </w:object>
      </w:r>
      <w:r>
        <w:t xml:space="preserve">, biên độ nhiệt trong năm khoảng </w:t>
      </w:r>
      <w:r>
        <w:object w:dxaOrig="440" w:dyaOrig="260">
          <v:shape id="_x0000_i1066" type="#_x0000_t75" style="width:21.9pt;height:13.15pt;visibility:visible" o:ole="">
            <v:imagedata r:id="rId86" o:title=""/>
            <v:path o:extrusionok="t"/>
          </v:shape>
          <o:OLEObject Type="Embed" ProgID="Equation.DSMT4" ShapeID="_x0000_i1066" DrawAspect="Content" ObjectID="_1714676731" r:id="rId87"/>
        </w:object>
      </w:r>
      <w:r>
        <w:t>.</w:t>
      </w:r>
    </w:p>
    <w:p w:rsidR="00AC7038" w:rsidRDefault="00AC7038">
      <w:pPr>
        <w:ind w:firstLine="360"/>
      </w:pPr>
      <w:r>
        <w:rPr>
          <w:i/>
        </w:rPr>
        <w:t>♦   Giải thích:</w:t>
      </w:r>
    </w:p>
    <w:p w:rsidR="00AC7038" w:rsidRDefault="00AC7038" w:rsidP="00C93D74">
      <w:pPr>
        <w:numPr>
          <w:ilvl w:val="0"/>
          <w:numId w:val="53"/>
        </w:numPr>
        <w:suppressAutoHyphens/>
        <w:ind w:leftChars="-1" w:left="0" w:hangingChars="1" w:hanging="2"/>
        <w:textDirection w:val="btLr"/>
        <w:textAlignment w:val="top"/>
        <w:outlineLvl w:val="0"/>
      </w:pPr>
      <w:r>
        <w:t>Do càng vào Nam càng gần Xích đạo, xa chí tuyến nên góc chiếu của tia sáng mặt trời và thời gian chiếu sáng trong năm tăng dần.</w:t>
      </w:r>
    </w:p>
    <w:p w:rsidR="00AC7038" w:rsidRDefault="00AC7038" w:rsidP="00C93D74">
      <w:pPr>
        <w:numPr>
          <w:ilvl w:val="0"/>
          <w:numId w:val="53"/>
        </w:numPr>
        <w:suppressAutoHyphens/>
        <w:ind w:leftChars="-1" w:left="0" w:hangingChars="1" w:hanging="2"/>
        <w:textDirection w:val="btLr"/>
        <w:textAlignment w:val="top"/>
        <w:outlineLvl w:val="0"/>
      </w:pPr>
      <w:r>
        <w:t>Do miền Bắc chịu ảnh hưởng mạnh của gió mùa Đông Bắc, còn miền Nam gần như không bị ảnh hưởng bởi gió mùa Đông Bắc.</w:t>
      </w:r>
    </w:p>
    <w:p w:rsidR="00AC7038" w:rsidRDefault="00AC7038" w:rsidP="00C93D74">
      <w:pPr>
        <w:numPr>
          <w:ilvl w:val="0"/>
          <w:numId w:val="34"/>
        </w:numPr>
        <w:suppressAutoHyphens/>
        <w:ind w:leftChars="-1" w:left="0" w:hangingChars="1" w:hanging="2"/>
        <w:textDirection w:val="btLr"/>
        <w:textAlignment w:val="top"/>
        <w:outlineLvl w:val="0"/>
      </w:pPr>
      <w:r>
        <w:t>Phân hóa theo độ cao (thể hiện qua bản đồ nhiệt độ trung bình năm, nhiệt độ trung bình tháng 1, tháng 7 và đường biểu diễn nhiệt độ của các trạm khí hậu).</w:t>
      </w:r>
    </w:p>
    <w:p w:rsidR="00AC7038" w:rsidRDefault="00AC7038" w:rsidP="00C93D74">
      <w:pPr>
        <w:numPr>
          <w:ilvl w:val="0"/>
          <w:numId w:val="54"/>
        </w:numPr>
        <w:suppressAutoHyphens/>
        <w:ind w:leftChars="-1" w:left="0" w:hangingChars="1" w:hanging="2"/>
        <w:textDirection w:val="btLr"/>
        <w:textAlignment w:val="top"/>
        <w:outlineLvl w:val="0"/>
      </w:pPr>
      <w:r>
        <w:t xml:space="preserve">So sánh trạm khí hậu Hà Nội với Sa Pa hoặc Nha Trang với Đà Lạt (lấy dẫn chứng nhiệt độ trung bình năm, nhiệt độ trung bình tháng cao nhất, thấp nhất). </w:t>
      </w:r>
    </w:p>
    <w:p w:rsidR="00AC7038" w:rsidRDefault="00AC7038" w:rsidP="00C93D74">
      <w:pPr>
        <w:numPr>
          <w:ilvl w:val="0"/>
          <w:numId w:val="54"/>
        </w:numPr>
        <w:suppressAutoHyphens/>
        <w:ind w:leftChars="-1" w:left="0" w:hangingChars="1" w:hanging="2"/>
        <w:textDirection w:val="btLr"/>
        <w:textAlignment w:val="top"/>
        <w:outlineLvl w:val="0"/>
      </w:pPr>
      <w:r>
        <w:t>So sánh nền nhiệt độ trung bình năm giữa vùng núi Hoàng Liên Sơn với vùng Đồng bằng Bắc Bộ hoặc vùng cao nguyên Nam Trung Bộ với bộ phận duyên hải).</w:t>
      </w:r>
    </w:p>
    <w:p w:rsidR="00AC7038" w:rsidRDefault="00AC7038">
      <w:pPr>
        <w:ind w:firstLine="360"/>
      </w:pPr>
      <w:r>
        <w:rPr>
          <w:i/>
        </w:rPr>
        <w:t>♦   Giải thích</w:t>
      </w:r>
      <w:r>
        <w:t xml:space="preserve">: Do ảnh hưởng của quy luật đai cao: trung bình lên cao 100 m, nhiệt độ giảm </w:t>
      </w:r>
      <w:r>
        <w:object w:dxaOrig="620" w:dyaOrig="320">
          <v:shape id="_x0000_i1067" type="#_x0000_t75" style="width:31.3pt;height:16.3pt;visibility:visible" o:ole="">
            <v:imagedata r:id="rId88" o:title=""/>
            <v:path o:extrusionok="t"/>
          </v:shape>
          <o:OLEObject Type="Embed" ProgID="Equation.DSMT4" ShapeID="_x0000_i1067" DrawAspect="Content" ObjectID="_1714676732" r:id="rId89"/>
        </w:object>
      </w:r>
      <w:r>
        <w:t>.</w:t>
      </w:r>
    </w:p>
    <w:p w:rsidR="00AC7038" w:rsidRDefault="00AC7038" w:rsidP="00C93D74">
      <w:pPr>
        <w:numPr>
          <w:ilvl w:val="0"/>
          <w:numId w:val="34"/>
        </w:numPr>
        <w:suppressAutoHyphens/>
        <w:ind w:leftChars="-1" w:left="0" w:hangingChars="1" w:hanging="2"/>
        <w:textDirection w:val="btLr"/>
        <w:textAlignment w:val="top"/>
        <w:outlineLvl w:val="0"/>
      </w:pPr>
      <w:r>
        <w:t>Phân hóa theo hướng sườn (thể hiện ở nhiệt độ tháng nóng nhất, tháng lạnh nhất). Dẫn chứng: so sánh chế độ nhiệt của trạm Lạng Sơn (nơi đón gió mùa Đông Bắc) với trạm Điện Biên (nơi khuất gió mùa Đông Bắc).</w:t>
      </w:r>
    </w:p>
    <w:p w:rsidR="00AC7038" w:rsidRDefault="00AC7038">
      <w:pPr>
        <w:ind w:firstLine="360"/>
      </w:pPr>
      <w:r>
        <w:rPr>
          <w:i/>
        </w:rPr>
        <w:t>Giải thích:</w:t>
      </w:r>
    </w:p>
    <w:p w:rsidR="00AC7038" w:rsidRDefault="00AC7038" w:rsidP="00C93D74">
      <w:pPr>
        <w:numPr>
          <w:ilvl w:val="0"/>
          <w:numId w:val="44"/>
        </w:numPr>
        <w:suppressAutoHyphens/>
        <w:ind w:leftChars="-1" w:left="0" w:hangingChars="1" w:hanging="2"/>
        <w:textDirection w:val="btLr"/>
        <w:textAlignment w:val="top"/>
        <w:outlineLvl w:val="0"/>
      </w:pPr>
      <w:r>
        <w:t>Đối với gió mùa Đông Bắc thì khu vực đón gió sẽ chịu ảnh hưởng mạnh mẽ, nhiệt độ xuống thấp, còn khu vực khuất gió sẽ có nhiệt độ cao hơn.</w:t>
      </w:r>
    </w:p>
    <w:p w:rsidR="00AC7038" w:rsidRDefault="00AC7038" w:rsidP="00C93D74">
      <w:pPr>
        <w:numPr>
          <w:ilvl w:val="0"/>
          <w:numId w:val="44"/>
        </w:numPr>
        <w:suppressAutoHyphens/>
        <w:ind w:leftChars="-1" w:left="0" w:hangingChars="1" w:hanging="2"/>
        <w:textDirection w:val="btLr"/>
        <w:textAlignment w:val="top"/>
        <w:outlineLvl w:val="0"/>
      </w:pPr>
      <w:r>
        <w:t>Đốì với gió mùa Tây Nam thì khu vực khuất gió sẽ có nhiệt độ cao hơn so với khu vực đón gió do hiệu ứng phơn.</w:t>
      </w:r>
    </w:p>
    <w:p w:rsidR="00AC7038" w:rsidRDefault="00AC7038">
      <w:r>
        <w:rPr>
          <w:b/>
        </w:rPr>
        <w:t xml:space="preserve">Câu 9. </w:t>
      </w:r>
      <w:r>
        <w:rPr>
          <w:b/>
          <w:i/>
        </w:rPr>
        <w:t>Dựa vào bảng số liệu sau:</w:t>
      </w:r>
    </w:p>
    <w:p w:rsidR="00AC7038" w:rsidRDefault="00AC7038">
      <w:pPr>
        <w:jc w:val="center"/>
      </w:pPr>
      <w:r>
        <w:rPr>
          <w:b/>
        </w:rPr>
        <w:t>Nhiệt độ trung bình tại một số địa điểm</w:t>
      </w:r>
    </w:p>
    <w:tbl>
      <w:tblPr>
        <w:tblW w:w="10224" w:type="dxa"/>
        <w:jc w:val="center"/>
        <w:tblLayout w:type="fixed"/>
        <w:tblLook w:val="0000" w:firstRow="0" w:lastRow="0" w:firstColumn="0" w:lastColumn="0" w:noHBand="0" w:noVBand="0"/>
      </w:tblPr>
      <w:tblGrid>
        <w:gridCol w:w="2137"/>
        <w:gridCol w:w="2685"/>
        <w:gridCol w:w="2828"/>
        <w:gridCol w:w="2574"/>
      </w:tblGrid>
      <w:tr w:rsidR="00AC7038">
        <w:trPr>
          <w:trHeight w:val="850"/>
          <w:jc w:val="center"/>
        </w:trPr>
        <w:tc>
          <w:tcPr>
            <w:tcW w:w="2137"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Địa điểm</w:t>
            </w:r>
          </w:p>
        </w:tc>
        <w:tc>
          <w:tcPr>
            <w:tcW w:w="2685" w:type="dxa"/>
            <w:tcBorders>
              <w:top w:val="single" w:sz="4" w:space="0" w:color="000000"/>
              <w:left w:val="single" w:sz="4" w:space="0" w:color="000000"/>
              <w:bottom w:val="nil"/>
              <w:right w:val="nil"/>
            </w:tcBorders>
            <w:shd w:val="clear" w:color="auto" w:fill="FFFFFF"/>
          </w:tcPr>
          <w:p w:rsidR="00AC7038" w:rsidRDefault="00AC7038">
            <w:pPr>
              <w:jc w:val="center"/>
            </w:pPr>
            <w:r>
              <w:rPr>
                <w:b/>
              </w:rPr>
              <w:t>Nhiệt độ trung bình tháng 1 (°C)</w:t>
            </w:r>
          </w:p>
        </w:tc>
        <w:tc>
          <w:tcPr>
            <w:tcW w:w="2828" w:type="dxa"/>
            <w:tcBorders>
              <w:top w:val="single" w:sz="4" w:space="0" w:color="000000"/>
              <w:left w:val="single" w:sz="4" w:space="0" w:color="000000"/>
              <w:bottom w:val="nil"/>
              <w:right w:val="nil"/>
            </w:tcBorders>
            <w:shd w:val="clear" w:color="auto" w:fill="FFFFFF"/>
          </w:tcPr>
          <w:p w:rsidR="00AC7038" w:rsidRDefault="00AC7038">
            <w:pPr>
              <w:jc w:val="center"/>
            </w:pPr>
            <w:r>
              <w:rPr>
                <w:b/>
              </w:rPr>
              <w:t>Nhiệt độ trung bình tháng 7 (°C)</w:t>
            </w:r>
          </w:p>
        </w:tc>
        <w:tc>
          <w:tcPr>
            <w:tcW w:w="2574"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rPr>
                <w:b/>
              </w:rPr>
              <w:t>Nhiệt độ trung bình năm (°C)</w:t>
            </w:r>
          </w:p>
        </w:tc>
      </w:tr>
      <w:tr w:rsidR="00AC7038">
        <w:trPr>
          <w:trHeight w:val="320"/>
          <w:jc w:val="center"/>
        </w:trPr>
        <w:tc>
          <w:tcPr>
            <w:tcW w:w="2137" w:type="dxa"/>
            <w:tcBorders>
              <w:top w:val="single" w:sz="4" w:space="0" w:color="000000"/>
              <w:left w:val="single" w:sz="4" w:space="0" w:color="000000"/>
              <w:bottom w:val="nil"/>
              <w:right w:val="nil"/>
            </w:tcBorders>
            <w:shd w:val="clear" w:color="auto" w:fill="FFFFFF"/>
          </w:tcPr>
          <w:p w:rsidR="00AC7038" w:rsidRDefault="00AC7038">
            <w:pPr>
              <w:jc w:val="center"/>
            </w:pPr>
            <w:r>
              <w:t>Lạng Sơn</w:t>
            </w:r>
          </w:p>
        </w:tc>
        <w:tc>
          <w:tcPr>
            <w:tcW w:w="2685" w:type="dxa"/>
            <w:tcBorders>
              <w:top w:val="single" w:sz="4" w:space="0" w:color="000000"/>
              <w:left w:val="single" w:sz="4" w:space="0" w:color="000000"/>
              <w:bottom w:val="nil"/>
              <w:right w:val="nil"/>
            </w:tcBorders>
            <w:shd w:val="clear" w:color="auto" w:fill="FFFFFF"/>
          </w:tcPr>
          <w:p w:rsidR="00AC7038" w:rsidRDefault="00AC7038">
            <w:pPr>
              <w:jc w:val="center"/>
            </w:pPr>
            <w:r>
              <w:t>13,3</w:t>
            </w:r>
          </w:p>
        </w:tc>
        <w:tc>
          <w:tcPr>
            <w:tcW w:w="2828" w:type="dxa"/>
            <w:tcBorders>
              <w:top w:val="single" w:sz="4" w:space="0" w:color="000000"/>
              <w:left w:val="single" w:sz="4" w:space="0" w:color="000000"/>
              <w:bottom w:val="nil"/>
              <w:right w:val="nil"/>
            </w:tcBorders>
            <w:shd w:val="clear" w:color="auto" w:fill="FFFFFF"/>
          </w:tcPr>
          <w:p w:rsidR="00AC7038" w:rsidRDefault="00AC7038">
            <w:pPr>
              <w:jc w:val="center"/>
            </w:pPr>
            <w:r>
              <w:t>27,0</w:t>
            </w:r>
          </w:p>
        </w:tc>
        <w:tc>
          <w:tcPr>
            <w:tcW w:w="2574"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t>21,2</w:t>
            </w:r>
          </w:p>
        </w:tc>
      </w:tr>
      <w:tr w:rsidR="00AC7038">
        <w:trPr>
          <w:trHeight w:val="317"/>
          <w:jc w:val="center"/>
        </w:trPr>
        <w:tc>
          <w:tcPr>
            <w:tcW w:w="2137" w:type="dxa"/>
            <w:tcBorders>
              <w:top w:val="single" w:sz="4" w:space="0" w:color="000000"/>
              <w:left w:val="single" w:sz="4" w:space="0" w:color="000000"/>
              <w:bottom w:val="nil"/>
              <w:right w:val="nil"/>
            </w:tcBorders>
            <w:shd w:val="clear" w:color="auto" w:fill="FFFFFF"/>
          </w:tcPr>
          <w:p w:rsidR="00AC7038" w:rsidRDefault="00AC7038">
            <w:pPr>
              <w:jc w:val="center"/>
            </w:pPr>
            <w:r>
              <w:t>Hà Nội</w:t>
            </w:r>
          </w:p>
        </w:tc>
        <w:tc>
          <w:tcPr>
            <w:tcW w:w="2685" w:type="dxa"/>
            <w:tcBorders>
              <w:top w:val="single" w:sz="4" w:space="0" w:color="000000"/>
              <w:left w:val="single" w:sz="4" w:space="0" w:color="000000"/>
              <w:bottom w:val="nil"/>
              <w:right w:val="nil"/>
            </w:tcBorders>
            <w:shd w:val="clear" w:color="auto" w:fill="FFFFFF"/>
          </w:tcPr>
          <w:p w:rsidR="00AC7038" w:rsidRDefault="00AC7038">
            <w:pPr>
              <w:jc w:val="center"/>
            </w:pPr>
            <w:r>
              <w:t>16,4</w:t>
            </w:r>
          </w:p>
        </w:tc>
        <w:tc>
          <w:tcPr>
            <w:tcW w:w="2828" w:type="dxa"/>
            <w:tcBorders>
              <w:top w:val="single" w:sz="4" w:space="0" w:color="000000"/>
              <w:left w:val="single" w:sz="4" w:space="0" w:color="000000"/>
              <w:bottom w:val="nil"/>
              <w:right w:val="nil"/>
            </w:tcBorders>
            <w:shd w:val="clear" w:color="auto" w:fill="FFFFFF"/>
          </w:tcPr>
          <w:p w:rsidR="00AC7038" w:rsidRDefault="00AC7038">
            <w:pPr>
              <w:jc w:val="center"/>
            </w:pPr>
            <w:r>
              <w:t>28,9</w:t>
            </w:r>
          </w:p>
        </w:tc>
        <w:tc>
          <w:tcPr>
            <w:tcW w:w="2574"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t>23,5</w:t>
            </w:r>
          </w:p>
        </w:tc>
      </w:tr>
      <w:tr w:rsidR="00AC7038">
        <w:trPr>
          <w:trHeight w:val="328"/>
          <w:jc w:val="center"/>
        </w:trPr>
        <w:tc>
          <w:tcPr>
            <w:tcW w:w="2137" w:type="dxa"/>
            <w:tcBorders>
              <w:top w:val="single" w:sz="4" w:space="0" w:color="000000"/>
              <w:left w:val="single" w:sz="4" w:space="0" w:color="000000"/>
              <w:bottom w:val="nil"/>
              <w:right w:val="nil"/>
            </w:tcBorders>
            <w:shd w:val="clear" w:color="auto" w:fill="FFFFFF"/>
          </w:tcPr>
          <w:p w:rsidR="00AC7038" w:rsidRDefault="00AC7038">
            <w:pPr>
              <w:jc w:val="center"/>
            </w:pPr>
            <w:r>
              <w:t>Huế</w:t>
            </w:r>
          </w:p>
        </w:tc>
        <w:tc>
          <w:tcPr>
            <w:tcW w:w="2685" w:type="dxa"/>
            <w:tcBorders>
              <w:top w:val="single" w:sz="4" w:space="0" w:color="000000"/>
              <w:left w:val="single" w:sz="4" w:space="0" w:color="000000"/>
              <w:bottom w:val="nil"/>
              <w:right w:val="nil"/>
            </w:tcBorders>
            <w:shd w:val="clear" w:color="auto" w:fill="FFFFFF"/>
          </w:tcPr>
          <w:p w:rsidR="00AC7038" w:rsidRDefault="00AC7038">
            <w:pPr>
              <w:jc w:val="center"/>
            </w:pPr>
            <w:r>
              <w:t>19,7</w:t>
            </w:r>
          </w:p>
        </w:tc>
        <w:tc>
          <w:tcPr>
            <w:tcW w:w="2828" w:type="dxa"/>
            <w:tcBorders>
              <w:top w:val="single" w:sz="4" w:space="0" w:color="000000"/>
              <w:left w:val="single" w:sz="4" w:space="0" w:color="000000"/>
              <w:bottom w:val="nil"/>
              <w:right w:val="nil"/>
            </w:tcBorders>
            <w:shd w:val="clear" w:color="auto" w:fill="FFFFFF"/>
          </w:tcPr>
          <w:p w:rsidR="00AC7038" w:rsidRDefault="00AC7038">
            <w:pPr>
              <w:jc w:val="center"/>
            </w:pPr>
            <w:r>
              <w:t>29,4</w:t>
            </w:r>
          </w:p>
        </w:tc>
        <w:tc>
          <w:tcPr>
            <w:tcW w:w="2574"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t>25,1</w:t>
            </w:r>
          </w:p>
        </w:tc>
      </w:tr>
      <w:tr w:rsidR="00AC7038">
        <w:trPr>
          <w:trHeight w:val="320"/>
          <w:jc w:val="center"/>
        </w:trPr>
        <w:tc>
          <w:tcPr>
            <w:tcW w:w="2137" w:type="dxa"/>
            <w:tcBorders>
              <w:top w:val="single" w:sz="4" w:space="0" w:color="000000"/>
              <w:left w:val="single" w:sz="4" w:space="0" w:color="000000"/>
              <w:bottom w:val="nil"/>
              <w:right w:val="nil"/>
            </w:tcBorders>
            <w:shd w:val="clear" w:color="auto" w:fill="FFFFFF"/>
          </w:tcPr>
          <w:p w:rsidR="00AC7038" w:rsidRDefault="00AC7038">
            <w:pPr>
              <w:jc w:val="center"/>
            </w:pPr>
            <w:r>
              <w:t>Đà Nẵng</w:t>
            </w:r>
          </w:p>
        </w:tc>
        <w:tc>
          <w:tcPr>
            <w:tcW w:w="2685" w:type="dxa"/>
            <w:tcBorders>
              <w:top w:val="single" w:sz="4" w:space="0" w:color="000000"/>
              <w:left w:val="single" w:sz="4" w:space="0" w:color="000000"/>
              <w:bottom w:val="nil"/>
              <w:right w:val="nil"/>
            </w:tcBorders>
            <w:shd w:val="clear" w:color="auto" w:fill="FFFFFF"/>
          </w:tcPr>
          <w:p w:rsidR="00AC7038" w:rsidRDefault="00AC7038">
            <w:pPr>
              <w:jc w:val="center"/>
            </w:pPr>
            <w:r>
              <w:t>21,3</w:t>
            </w:r>
          </w:p>
        </w:tc>
        <w:tc>
          <w:tcPr>
            <w:tcW w:w="2828" w:type="dxa"/>
            <w:tcBorders>
              <w:top w:val="single" w:sz="4" w:space="0" w:color="000000"/>
              <w:left w:val="single" w:sz="4" w:space="0" w:color="000000"/>
              <w:bottom w:val="nil"/>
              <w:right w:val="nil"/>
            </w:tcBorders>
            <w:shd w:val="clear" w:color="auto" w:fill="FFFFFF"/>
          </w:tcPr>
          <w:p w:rsidR="00AC7038" w:rsidRDefault="00AC7038">
            <w:pPr>
              <w:jc w:val="center"/>
            </w:pPr>
            <w:r>
              <w:t>29,1</w:t>
            </w:r>
          </w:p>
        </w:tc>
        <w:tc>
          <w:tcPr>
            <w:tcW w:w="2574"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t>25,7</w:t>
            </w:r>
          </w:p>
        </w:tc>
      </w:tr>
      <w:tr w:rsidR="00AC7038">
        <w:trPr>
          <w:trHeight w:val="320"/>
          <w:jc w:val="center"/>
        </w:trPr>
        <w:tc>
          <w:tcPr>
            <w:tcW w:w="2137" w:type="dxa"/>
            <w:tcBorders>
              <w:top w:val="single" w:sz="4" w:space="0" w:color="000000"/>
              <w:left w:val="single" w:sz="4" w:space="0" w:color="000000"/>
              <w:bottom w:val="nil"/>
              <w:right w:val="nil"/>
            </w:tcBorders>
            <w:shd w:val="clear" w:color="auto" w:fill="FFFFFF"/>
          </w:tcPr>
          <w:p w:rsidR="00AC7038" w:rsidRDefault="00AC7038">
            <w:pPr>
              <w:jc w:val="center"/>
            </w:pPr>
            <w:r>
              <w:t>Quy Nhơn</w:t>
            </w:r>
          </w:p>
        </w:tc>
        <w:tc>
          <w:tcPr>
            <w:tcW w:w="2685" w:type="dxa"/>
            <w:tcBorders>
              <w:top w:val="single" w:sz="4" w:space="0" w:color="000000"/>
              <w:left w:val="single" w:sz="4" w:space="0" w:color="000000"/>
              <w:bottom w:val="nil"/>
              <w:right w:val="nil"/>
            </w:tcBorders>
            <w:shd w:val="clear" w:color="auto" w:fill="FFFFFF"/>
          </w:tcPr>
          <w:p w:rsidR="00AC7038" w:rsidRDefault="00AC7038">
            <w:pPr>
              <w:jc w:val="center"/>
            </w:pPr>
            <w:r>
              <w:t>23,0</w:t>
            </w:r>
          </w:p>
        </w:tc>
        <w:tc>
          <w:tcPr>
            <w:tcW w:w="2828" w:type="dxa"/>
            <w:tcBorders>
              <w:top w:val="single" w:sz="4" w:space="0" w:color="000000"/>
              <w:left w:val="single" w:sz="4" w:space="0" w:color="000000"/>
              <w:bottom w:val="nil"/>
              <w:right w:val="nil"/>
            </w:tcBorders>
            <w:shd w:val="clear" w:color="auto" w:fill="FFFFFF"/>
          </w:tcPr>
          <w:p w:rsidR="00AC7038" w:rsidRDefault="00AC7038">
            <w:pPr>
              <w:jc w:val="center"/>
            </w:pPr>
            <w:r>
              <w:t>29,7</w:t>
            </w:r>
          </w:p>
        </w:tc>
        <w:tc>
          <w:tcPr>
            <w:tcW w:w="2574"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t>26,8</w:t>
            </w:r>
          </w:p>
        </w:tc>
      </w:tr>
      <w:tr w:rsidR="00AC7038">
        <w:trPr>
          <w:trHeight w:val="359"/>
          <w:jc w:val="center"/>
        </w:trPr>
        <w:tc>
          <w:tcPr>
            <w:tcW w:w="2137"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TP. Hồ Chí Minh</w:t>
            </w:r>
          </w:p>
        </w:tc>
        <w:tc>
          <w:tcPr>
            <w:tcW w:w="2685"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5,8</w:t>
            </w:r>
          </w:p>
        </w:tc>
        <w:tc>
          <w:tcPr>
            <w:tcW w:w="282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7,1</w:t>
            </w:r>
          </w:p>
        </w:tc>
        <w:tc>
          <w:tcPr>
            <w:tcW w:w="2574" w:type="dxa"/>
            <w:tcBorders>
              <w:top w:val="single" w:sz="4" w:space="0" w:color="000000"/>
              <w:left w:val="single" w:sz="4" w:space="0" w:color="000000"/>
              <w:bottom w:val="single" w:sz="4" w:space="0" w:color="000000"/>
              <w:right w:val="single" w:sz="4" w:space="0" w:color="000000"/>
            </w:tcBorders>
            <w:shd w:val="clear" w:color="auto" w:fill="FFFFFF"/>
          </w:tcPr>
          <w:p w:rsidR="00AC7038" w:rsidRDefault="00AC7038">
            <w:pPr>
              <w:jc w:val="center"/>
            </w:pPr>
            <w:r>
              <w:t>27,1</w:t>
            </w:r>
          </w:p>
        </w:tc>
      </w:tr>
    </w:tbl>
    <w:p w:rsidR="00AC7038" w:rsidRDefault="00AC7038">
      <w:pPr>
        <w:jc w:val="right"/>
      </w:pPr>
      <w:r>
        <w:rPr>
          <w:i/>
        </w:rPr>
        <w:t xml:space="preserve"> (Nguồn: Trang 44 SGK Địa lí 12 nâng cao, NXB Giáo dục, 2008)</w:t>
      </w:r>
    </w:p>
    <w:p w:rsidR="00AC7038" w:rsidRDefault="00AC7038">
      <w:pPr>
        <w:jc w:val="center"/>
      </w:pPr>
      <w:r>
        <w:rPr>
          <w:b/>
          <w:i/>
        </w:rPr>
        <w:lastRenderedPageBreak/>
        <w:t>Hãy nhận xét sự thay đổi nhiệt độ từ Bắc vào Nam. Giải thích nguyên nhân.</w:t>
      </w:r>
    </w:p>
    <w:p w:rsidR="00AC7038" w:rsidRDefault="00AC7038">
      <w:pPr>
        <w:jc w:val="center"/>
      </w:pPr>
      <w:r>
        <w:rPr>
          <w:b/>
          <w:i/>
        </w:rPr>
        <w:t>Gợi ý làm bài</w:t>
      </w:r>
    </w:p>
    <w:p w:rsidR="00AC7038" w:rsidRDefault="00AC7038" w:rsidP="00C93D74">
      <w:pPr>
        <w:numPr>
          <w:ilvl w:val="0"/>
          <w:numId w:val="45"/>
        </w:numPr>
        <w:suppressAutoHyphens/>
        <w:ind w:leftChars="-1" w:left="0" w:hangingChars="1" w:hanging="2"/>
        <w:textDirection w:val="btLr"/>
        <w:textAlignment w:val="top"/>
        <w:outlineLvl w:val="0"/>
      </w:pPr>
      <w:r>
        <w:rPr>
          <w:i/>
        </w:rPr>
        <w:t>Nhận xét</w:t>
      </w:r>
      <w:bookmarkStart w:id="86" w:name="bookmark=id.nmf14n" w:colFirst="0" w:colLast="0"/>
      <w:bookmarkEnd w:id="86"/>
    </w:p>
    <w:p w:rsidR="00AC7038" w:rsidRDefault="00AC7038" w:rsidP="00C93D74">
      <w:pPr>
        <w:numPr>
          <w:ilvl w:val="0"/>
          <w:numId w:val="46"/>
        </w:numPr>
        <w:suppressAutoHyphens/>
        <w:ind w:leftChars="-1" w:left="0" w:hangingChars="1" w:hanging="2"/>
        <w:textDirection w:val="btLr"/>
        <w:textAlignment w:val="top"/>
        <w:outlineLvl w:val="0"/>
      </w:pPr>
      <w:r>
        <w:t xml:space="preserve">Nhiệt độ trung bình tháng 1 và trung bình năm của các địa điểm có sự chênh lệch theo chiều hướng tăng dần từ Bắc vào Nam. Sự chênh lệch rõ nhất là vào tháng 1: Lạng Sơn </w:t>
      </w:r>
      <w:r>
        <w:object w:dxaOrig="740" w:dyaOrig="320">
          <v:shape id="_x0000_i1068" type="#_x0000_t75" style="width:36.95pt;height:16.3pt;visibility:visible" o:ole="">
            <v:imagedata r:id="rId90" o:title=""/>
            <v:path o:extrusionok="t"/>
          </v:shape>
          <o:OLEObject Type="Embed" ProgID="Equation.DSMT4" ShapeID="_x0000_i1068" DrawAspect="Content" ObjectID="_1714676733" r:id="rId91"/>
        </w:object>
      </w:r>
      <w:r>
        <w:t xml:space="preserve">, TP. Hồ Chí Minh </w:t>
      </w:r>
      <w:r>
        <w:object w:dxaOrig="760" w:dyaOrig="320">
          <v:shape id="_x0000_i1069" type="#_x0000_t75" style="width:38.2pt;height:16.3pt;visibility:visible" o:ole="">
            <v:imagedata r:id="rId92" o:title=""/>
            <v:path o:extrusionok="t"/>
          </v:shape>
          <o:OLEObject Type="Embed" ProgID="Equation.DSMT4" ShapeID="_x0000_i1069" DrawAspect="Content" ObjectID="_1714676734" r:id="rId93"/>
        </w:object>
      </w:r>
      <w:bookmarkStart w:id="87" w:name="bookmark=id.37m2jsg" w:colFirst="0" w:colLast="0"/>
      <w:bookmarkEnd w:id="87"/>
      <w:r>
        <w:t>.</w:t>
      </w:r>
    </w:p>
    <w:p w:rsidR="00AC7038" w:rsidRDefault="00AC7038" w:rsidP="00C93D74">
      <w:pPr>
        <w:numPr>
          <w:ilvl w:val="0"/>
          <w:numId w:val="46"/>
        </w:numPr>
        <w:suppressAutoHyphens/>
        <w:ind w:leftChars="-1" w:left="0" w:hangingChars="1" w:hanging="2"/>
        <w:textDirection w:val="btLr"/>
        <w:textAlignment w:val="top"/>
        <w:outlineLvl w:val="0"/>
      </w:pPr>
      <w:r>
        <w:t>Nhiệt độ trung bình tháng 7 giữa các địa điểm ít có sự chênh lệch.</w:t>
      </w:r>
    </w:p>
    <w:p w:rsidR="00AC7038" w:rsidRDefault="00AC7038" w:rsidP="00C93D74">
      <w:pPr>
        <w:numPr>
          <w:ilvl w:val="0"/>
          <w:numId w:val="46"/>
        </w:numPr>
        <w:suppressAutoHyphens/>
        <w:ind w:leftChars="-1" w:left="0" w:hangingChars="1" w:hanging="2"/>
        <w:textDirection w:val="btLr"/>
        <w:textAlignment w:val="top"/>
        <w:outlineLvl w:val="0"/>
      </w:pPr>
      <w:bookmarkStart w:id="88" w:name="bookmark=id.1mrcu09" w:colFirst="0" w:colLast="0"/>
      <w:bookmarkEnd w:id="88"/>
      <w:r>
        <w:t>Biên độ nhiệt giảm dần từ Bắc vào Nam.</w:t>
      </w:r>
    </w:p>
    <w:p w:rsidR="00AC7038" w:rsidRDefault="00AC7038" w:rsidP="00C93D74">
      <w:pPr>
        <w:numPr>
          <w:ilvl w:val="0"/>
          <w:numId w:val="45"/>
        </w:numPr>
        <w:suppressAutoHyphens/>
        <w:ind w:leftChars="-1" w:left="0" w:hangingChars="1" w:hanging="2"/>
        <w:textDirection w:val="btLr"/>
        <w:textAlignment w:val="top"/>
        <w:outlineLvl w:val="0"/>
      </w:pPr>
      <w:bookmarkStart w:id="89" w:name="bookmark=id.46r0co2" w:colFirst="0" w:colLast="0"/>
      <w:bookmarkEnd w:id="89"/>
      <w:r>
        <w:rPr>
          <w:i/>
        </w:rPr>
        <w:t>Nguyên nhân</w:t>
      </w:r>
      <w:bookmarkStart w:id="90" w:name="bookmark=id.2lwamvv" w:colFirst="0" w:colLast="0"/>
      <w:bookmarkEnd w:id="90"/>
    </w:p>
    <w:p w:rsidR="00AC7038" w:rsidRDefault="00AC7038" w:rsidP="00C93D74">
      <w:pPr>
        <w:numPr>
          <w:ilvl w:val="0"/>
          <w:numId w:val="47"/>
        </w:numPr>
        <w:suppressAutoHyphens/>
        <w:ind w:leftChars="-1" w:left="0" w:hangingChars="1" w:hanging="2"/>
        <w:textDirection w:val="btLr"/>
        <w:textAlignment w:val="top"/>
        <w:outlineLvl w:val="0"/>
      </w:pPr>
      <w:r>
        <w:t>Càng vào Nam, càng gần xích đạo thì bề mặt Trái Đất càng nhận được lượng bức xạ mặt tr</w:t>
      </w:r>
      <w:bookmarkStart w:id="91" w:name="bookmark=id.111kx3o" w:colFirst="0" w:colLast="0"/>
      <w:bookmarkEnd w:id="91"/>
      <w:r>
        <w:t>ời lớn do góc chiếu của tia sáng mặt trời lớn và khoảng thời gian giữa hai lần Mặt Trời qua thiên đỉnh dài hơn.</w:t>
      </w:r>
    </w:p>
    <w:p w:rsidR="00AC7038" w:rsidRDefault="00AC7038" w:rsidP="00C93D74">
      <w:pPr>
        <w:numPr>
          <w:ilvl w:val="0"/>
          <w:numId w:val="47"/>
        </w:numPr>
        <w:suppressAutoHyphens/>
        <w:ind w:leftChars="-1" w:left="0" w:hangingChars="1" w:hanging="2"/>
        <w:textDirection w:val="btLr"/>
        <w:textAlignment w:val="top"/>
        <w:outlineLvl w:val="0"/>
      </w:pPr>
      <w:r>
        <w:t>Tháng 1, chênh lệch nhiệt độ từ Bắc vào Nam rõ rệt vì miền Bắc chịu ảnh hưởng mạnh của gió mùa Đông Bắc.</w:t>
      </w:r>
    </w:p>
    <w:p w:rsidR="00AC7038" w:rsidRDefault="00AC7038" w:rsidP="00C93D74">
      <w:pPr>
        <w:numPr>
          <w:ilvl w:val="0"/>
          <w:numId w:val="47"/>
        </w:numPr>
        <w:suppressAutoHyphens/>
        <w:ind w:leftChars="-1" w:left="0" w:hangingChars="1" w:hanging="2"/>
        <w:textDirection w:val="btLr"/>
        <w:textAlignment w:val="top"/>
        <w:outlineLvl w:val="0"/>
      </w:pPr>
      <w:bookmarkStart w:id="92" w:name="bookmark=id.3l18frh" w:colFirst="0" w:colLast="0"/>
      <w:bookmarkEnd w:id="92"/>
      <w:r>
        <w:t>Tháng 7, không còn tác động của gió mùa Đông Bắc nên sự chênh lệch nhiệt độ giữa các địa điểm từ Bắc vào Nam không rõ rệt. Ở TP. Hồ Chí Minh, nhiệt độ tháng 7 thấp hơn các địa điểm khác vì đây là tháng có mưa lớn (tháng nóng nhất ở TP. Hồ Chí Minh là tháng 4: 28,9 độ c).</w:t>
      </w:r>
    </w:p>
    <w:p w:rsidR="00AC7038" w:rsidRDefault="00AC7038">
      <w:r>
        <w:rPr>
          <w:b/>
        </w:rPr>
        <w:t xml:space="preserve">Câu 10. </w:t>
      </w:r>
      <w:r>
        <w:rPr>
          <w:b/>
          <w:i/>
        </w:rPr>
        <w:t>Dựa vào bảng số liệu sau:</w:t>
      </w:r>
    </w:p>
    <w:p w:rsidR="00AC7038" w:rsidRDefault="00AC7038">
      <w:pPr>
        <w:jc w:val="center"/>
      </w:pPr>
      <w:r>
        <w:rPr>
          <w:b/>
        </w:rPr>
        <w:t>Lượng mưa, lượng bốc hơi và cân bằng ẩm của một số địa điểm</w:t>
      </w:r>
    </w:p>
    <w:tbl>
      <w:tblPr>
        <w:tblW w:w="10224" w:type="dxa"/>
        <w:jc w:val="center"/>
        <w:tblLayout w:type="fixed"/>
        <w:tblLook w:val="0000" w:firstRow="0" w:lastRow="0" w:firstColumn="0" w:lastColumn="0" w:noHBand="0" w:noVBand="0"/>
      </w:tblPr>
      <w:tblGrid>
        <w:gridCol w:w="2451"/>
        <w:gridCol w:w="1779"/>
        <w:gridCol w:w="3090"/>
        <w:gridCol w:w="2904"/>
      </w:tblGrid>
      <w:tr w:rsidR="00AC7038">
        <w:trPr>
          <w:trHeight w:val="583"/>
          <w:jc w:val="center"/>
        </w:trPr>
        <w:tc>
          <w:tcPr>
            <w:tcW w:w="2451" w:type="dxa"/>
            <w:tcBorders>
              <w:top w:val="single" w:sz="4" w:space="0" w:color="000000"/>
              <w:left w:val="single" w:sz="4" w:space="0" w:color="000000"/>
              <w:bottom w:val="nil"/>
              <w:right w:val="nil"/>
            </w:tcBorders>
            <w:shd w:val="clear" w:color="auto" w:fill="FFFFFF"/>
            <w:vAlign w:val="center"/>
          </w:tcPr>
          <w:p w:rsidR="00AC7038" w:rsidRDefault="00AC7038" w:rsidP="00AC7038">
            <w:pPr>
              <w:widowControl w:val="0"/>
              <w:pBdr>
                <w:top w:val="nil"/>
                <w:left w:val="nil"/>
                <w:bottom w:val="nil"/>
                <w:right w:val="nil"/>
                <w:between w:val="nil"/>
              </w:pBdr>
              <w:spacing w:line="240" w:lineRule="auto"/>
              <w:ind w:hanging="2"/>
              <w:jc w:val="center"/>
              <w:rPr>
                <w:color w:val="000000"/>
                <w:szCs w:val="24"/>
              </w:rPr>
            </w:pPr>
            <w:r>
              <w:rPr>
                <w:rFonts w:eastAsia="Times New Roman"/>
                <w:b/>
                <w:color w:val="000000"/>
                <w:szCs w:val="24"/>
              </w:rPr>
              <w:t>Địa điểm</w:t>
            </w:r>
          </w:p>
        </w:tc>
        <w:tc>
          <w:tcPr>
            <w:tcW w:w="1779" w:type="dxa"/>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Lượng mưa</w:t>
            </w:r>
          </w:p>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mm)</w:t>
            </w:r>
          </w:p>
        </w:tc>
        <w:tc>
          <w:tcPr>
            <w:tcW w:w="3090" w:type="dxa"/>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64" w:lineRule="auto"/>
              <w:jc w:val="center"/>
              <w:rPr>
                <w:color w:val="000000"/>
                <w:szCs w:val="24"/>
              </w:rPr>
            </w:pPr>
            <w:r>
              <w:rPr>
                <w:rFonts w:eastAsia="Times New Roman"/>
                <w:b/>
                <w:color w:val="000000"/>
                <w:szCs w:val="24"/>
              </w:rPr>
              <w:t>Lượng bốc hơi (mm)</w:t>
            </w:r>
          </w:p>
        </w:tc>
        <w:tc>
          <w:tcPr>
            <w:tcW w:w="2904"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widowControl w:val="0"/>
              <w:pBdr>
                <w:top w:val="nil"/>
                <w:left w:val="nil"/>
                <w:bottom w:val="nil"/>
                <w:right w:val="nil"/>
                <w:between w:val="nil"/>
              </w:pBdr>
              <w:spacing w:line="264" w:lineRule="auto"/>
              <w:jc w:val="center"/>
              <w:rPr>
                <w:color w:val="000000"/>
                <w:szCs w:val="24"/>
              </w:rPr>
            </w:pPr>
            <w:r>
              <w:rPr>
                <w:rFonts w:eastAsia="Times New Roman"/>
                <w:b/>
                <w:color w:val="000000"/>
                <w:szCs w:val="24"/>
              </w:rPr>
              <w:t>Cân bằng ẩm (mm)</w:t>
            </w:r>
          </w:p>
        </w:tc>
      </w:tr>
      <w:tr w:rsidR="00AC7038">
        <w:trPr>
          <w:trHeight w:val="284"/>
          <w:jc w:val="center"/>
        </w:trPr>
        <w:tc>
          <w:tcPr>
            <w:tcW w:w="2451" w:type="dxa"/>
            <w:tcBorders>
              <w:top w:val="single" w:sz="4" w:space="0" w:color="000000"/>
              <w:left w:val="single" w:sz="4" w:space="0" w:color="000000"/>
              <w:bottom w:val="nil"/>
              <w:right w:val="nil"/>
            </w:tcBorders>
            <w:shd w:val="clear" w:color="auto" w:fill="FFFFFF"/>
            <w:vAlign w:val="center"/>
          </w:tcPr>
          <w:p w:rsidR="00AC7038" w:rsidRDefault="00AC7038" w:rsidP="00AC7038">
            <w:pPr>
              <w:widowControl w:val="0"/>
              <w:pBdr>
                <w:top w:val="nil"/>
                <w:left w:val="nil"/>
                <w:bottom w:val="nil"/>
                <w:right w:val="nil"/>
                <w:between w:val="nil"/>
              </w:pBdr>
              <w:spacing w:line="240" w:lineRule="auto"/>
              <w:ind w:hanging="2"/>
              <w:jc w:val="center"/>
              <w:rPr>
                <w:color w:val="000000"/>
                <w:szCs w:val="24"/>
              </w:rPr>
            </w:pPr>
            <w:r>
              <w:rPr>
                <w:rFonts w:eastAsia="Times New Roman"/>
                <w:color w:val="000000"/>
                <w:szCs w:val="24"/>
              </w:rPr>
              <w:t>Hà Nội</w:t>
            </w:r>
          </w:p>
        </w:tc>
        <w:tc>
          <w:tcPr>
            <w:tcW w:w="1779" w:type="dxa"/>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1676</w:t>
            </w:r>
          </w:p>
        </w:tc>
        <w:tc>
          <w:tcPr>
            <w:tcW w:w="3090" w:type="dxa"/>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989</w:t>
            </w:r>
          </w:p>
        </w:tc>
        <w:tc>
          <w:tcPr>
            <w:tcW w:w="2904"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687</w:t>
            </w:r>
          </w:p>
        </w:tc>
      </w:tr>
      <w:tr w:rsidR="00AC7038">
        <w:trPr>
          <w:trHeight w:val="292"/>
          <w:jc w:val="center"/>
        </w:trPr>
        <w:tc>
          <w:tcPr>
            <w:tcW w:w="2451" w:type="dxa"/>
            <w:tcBorders>
              <w:top w:val="single" w:sz="4" w:space="0" w:color="000000"/>
              <w:left w:val="single" w:sz="4" w:space="0" w:color="000000"/>
              <w:bottom w:val="nil"/>
              <w:right w:val="nil"/>
            </w:tcBorders>
            <w:shd w:val="clear" w:color="auto" w:fill="FFFFFF"/>
            <w:vAlign w:val="center"/>
          </w:tcPr>
          <w:p w:rsidR="00AC7038" w:rsidRDefault="00AC7038" w:rsidP="00AC7038">
            <w:pPr>
              <w:widowControl w:val="0"/>
              <w:pBdr>
                <w:top w:val="nil"/>
                <w:left w:val="nil"/>
                <w:bottom w:val="nil"/>
                <w:right w:val="nil"/>
                <w:between w:val="nil"/>
              </w:pBdr>
              <w:spacing w:line="240" w:lineRule="auto"/>
              <w:ind w:hanging="2"/>
              <w:jc w:val="center"/>
              <w:rPr>
                <w:color w:val="000000"/>
                <w:szCs w:val="24"/>
              </w:rPr>
            </w:pPr>
            <w:r>
              <w:rPr>
                <w:rFonts w:eastAsia="Times New Roman"/>
                <w:color w:val="000000"/>
                <w:szCs w:val="24"/>
              </w:rPr>
              <w:t>Huế</w:t>
            </w:r>
          </w:p>
        </w:tc>
        <w:tc>
          <w:tcPr>
            <w:tcW w:w="1779" w:type="dxa"/>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2868</w:t>
            </w:r>
          </w:p>
        </w:tc>
        <w:tc>
          <w:tcPr>
            <w:tcW w:w="3090" w:type="dxa"/>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1000</w:t>
            </w:r>
          </w:p>
        </w:tc>
        <w:tc>
          <w:tcPr>
            <w:tcW w:w="2904"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1868</w:t>
            </w:r>
          </w:p>
        </w:tc>
      </w:tr>
      <w:tr w:rsidR="00AC7038">
        <w:trPr>
          <w:trHeight w:val="310"/>
          <w:jc w:val="center"/>
        </w:trPr>
        <w:tc>
          <w:tcPr>
            <w:tcW w:w="2451"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rsidP="00AC7038">
            <w:pPr>
              <w:widowControl w:val="0"/>
              <w:pBdr>
                <w:top w:val="nil"/>
                <w:left w:val="nil"/>
                <w:bottom w:val="nil"/>
                <w:right w:val="nil"/>
                <w:between w:val="nil"/>
              </w:pBdr>
              <w:spacing w:line="240" w:lineRule="auto"/>
              <w:ind w:hanging="2"/>
              <w:jc w:val="center"/>
              <w:rPr>
                <w:color w:val="000000"/>
                <w:szCs w:val="24"/>
              </w:rPr>
            </w:pPr>
            <w:r>
              <w:rPr>
                <w:rFonts w:eastAsia="Times New Roman"/>
                <w:color w:val="000000"/>
                <w:szCs w:val="24"/>
              </w:rPr>
              <w:t>TP. Hồ Chí Minh</w:t>
            </w:r>
          </w:p>
        </w:tc>
        <w:tc>
          <w:tcPr>
            <w:tcW w:w="1779"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1931</w:t>
            </w:r>
          </w:p>
        </w:tc>
        <w:tc>
          <w:tcPr>
            <w:tcW w:w="3090"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1686</w:t>
            </w:r>
          </w:p>
        </w:tc>
        <w:tc>
          <w:tcPr>
            <w:tcW w:w="290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245</w:t>
            </w:r>
          </w:p>
        </w:tc>
      </w:tr>
    </w:tbl>
    <w:p w:rsidR="00AC7038" w:rsidRDefault="00AC7038">
      <w:pPr>
        <w:jc w:val="right"/>
      </w:pPr>
      <w:r>
        <w:rPr>
          <w:i/>
        </w:rPr>
        <w:t>(Nguồn: trang 44 SGK Địa lí 12, NXB Giáo dục, 2014)</w:t>
      </w:r>
    </w:p>
    <w:p w:rsidR="00AC7038" w:rsidRDefault="00AC7038">
      <w:pPr>
        <w:jc w:val="center"/>
      </w:pPr>
      <w:r>
        <w:rPr>
          <w:b/>
          <w:i/>
        </w:rPr>
        <w:t>Hãy so sánh, nhận xét về lượng mưa, lượng bốc hơi và cân bằng ẩm của ba địa điểm trên. Giải thích.</w:t>
      </w:r>
    </w:p>
    <w:p w:rsidR="00AC7038" w:rsidRDefault="00AC7038">
      <w:pPr>
        <w:jc w:val="center"/>
      </w:pPr>
      <w:r>
        <w:rPr>
          <w:b/>
          <w:i/>
        </w:rPr>
        <w:t>Gợi ý làm bài</w:t>
      </w:r>
    </w:p>
    <w:p w:rsidR="00AC7038" w:rsidRDefault="00AC7038" w:rsidP="00C93D74">
      <w:pPr>
        <w:numPr>
          <w:ilvl w:val="0"/>
          <w:numId w:val="48"/>
        </w:numPr>
        <w:suppressAutoHyphens/>
        <w:ind w:leftChars="-1" w:left="0" w:hangingChars="1" w:hanging="2"/>
        <w:textDirection w:val="btLr"/>
        <w:textAlignment w:val="top"/>
        <w:outlineLvl w:val="0"/>
      </w:pPr>
      <w:r>
        <w:rPr>
          <w:i/>
        </w:rPr>
        <w:t>Nhận xét</w:t>
      </w:r>
      <w:bookmarkStart w:id="93" w:name="bookmark=id.206ipza" w:colFirst="0" w:colLast="0"/>
      <w:bookmarkEnd w:id="93"/>
    </w:p>
    <w:p w:rsidR="00AC7038" w:rsidRDefault="00AC7038" w:rsidP="00C93D74">
      <w:pPr>
        <w:numPr>
          <w:ilvl w:val="0"/>
          <w:numId w:val="49"/>
        </w:numPr>
        <w:suppressAutoHyphens/>
        <w:ind w:leftChars="-1" w:left="0" w:hangingChars="1" w:hanging="2"/>
        <w:textDirection w:val="btLr"/>
        <w:textAlignment w:val="top"/>
        <w:outlineLvl w:val="0"/>
      </w:pPr>
      <w:r>
        <w:t>Lượng mưa thay đổi từ Bắc vào Nam. Huế có lượng mưa cao nhất (2868 mm), sau đó đến TP. Hồ Chí Minh (1931 mm), Hà Nội có lượng mưa ít nhất (1676 mm).</w:t>
      </w:r>
    </w:p>
    <w:p w:rsidR="00AC7038" w:rsidRDefault="00AC7038" w:rsidP="00C93D74">
      <w:pPr>
        <w:numPr>
          <w:ilvl w:val="0"/>
          <w:numId w:val="49"/>
        </w:numPr>
        <w:suppressAutoHyphens/>
        <w:ind w:leftChars="-1" w:left="0" w:hangingChars="1" w:hanging="2"/>
        <w:textDirection w:val="btLr"/>
        <w:textAlignment w:val="top"/>
        <w:outlineLvl w:val="0"/>
      </w:pPr>
      <w:bookmarkStart w:id="94" w:name="bookmark=id.4k668n3" w:colFirst="0" w:colLast="0"/>
      <w:bookmarkEnd w:id="94"/>
      <w:r>
        <w:t>Lượng bốc hơi càng vào Nam càng tăng.</w:t>
      </w:r>
    </w:p>
    <w:p w:rsidR="00AC7038" w:rsidRDefault="00AC7038" w:rsidP="00C93D74">
      <w:pPr>
        <w:numPr>
          <w:ilvl w:val="0"/>
          <w:numId w:val="49"/>
        </w:numPr>
        <w:suppressAutoHyphens/>
        <w:ind w:leftChars="-1" w:left="0" w:hangingChars="1" w:hanging="2"/>
        <w:textDirection w:val="btLr"/>
        <w:textAlignment w:val="top"/>
        <w:outlineLvl w:val="0"/>
      </w:pPr>
      <w:bookmarkStart w:id="95" w:name="bookmark=id.2zbgiuw" w:colFirst="0" w:colLast="0"/>
      <w:bookmarkEnd w:id="95"/>
      <w:r>
        <w:t>Cân bằng ẩm cao nhất là Huế (+1868 mm), sau đó đến Hà Nội (+687 mm), TP. Hồ Chí Minh (+245 mm).</w:t>
      </w:r>
    </w:p>
    <w:p w:rsidR="00AC7038" w:rsidRDefault="00AC7038" w:rsidP="00C93D74">
      <w:pPr>
        <w:numPr>
          <w:ilvl w:val="0"/>
          <w:numId w:val="48"/>
        </w:numPr>
        <w:suppressAutoHyphens/>
        <w:ind w:leftChars="-1" w:left="0" w:hangingChars="1" w:hanging="2"/>
        <w:textDirection w:val="btLr"/>
        <w:textAlignment w:val="top"/>
        <w:outlineLvl w:val="0"/>
      </w:pPr>
      <w:bookmarkStart w:id="96" w:name="bookmark=id.1egqt2p" w:colFirst="0" w:colLast="0"/>
      <w:bookmarkEnd w:id="96"/>
      <w:r>
        <w:rPr>
          <w:i/>
        </w:rPr>
        <w:t>Giải thích</w:t>
      </w:r>
      <w:bookmarkStart w:id="97" w:name="bookmark=id.3ygebqi" w:colFirst="0" w:colLast="0"/>
      <w:bookmarkEnd w:id="97"/>
    </w:p>
    <w:p w:rsidR="00AC7038" w:rsidRDefault="00AC7038" w:rsidP="00C93D74">
      <w:pPr>
        <w:numPr>
          <w:ilvl w:val="0"/>
          <w:numId w:val="50"/>
        </w:numPr>
        <w:suppressAutoHyphens/>
        <w:ind w:leftChars="-1" w:left="0" w:hangingChars="1" w:hanging="2"/>
        <w:textDirection w:val="btLr"/>
        <w:textAlignment w:val="top"/>
        <w:outlineLvl w:val="0"/>
      </w:pPr>
      <w:r>
        <w:t>Huế có lượng mưa cao nhất do bức chắn của dãy Trường Sơn và Bạch Mã đối với các luồng gió thổi hướng đông bắc, bão từ Biển Đông vào và hoạt động của dải hội tụ nội chí tuyến, của frông lạnh. Cũng chính vì thế, Huế có mùa mưa vào thu - đông (từ tháng 8 đến tháng 1</w:t>
      </w:r>
      <w:bookmarkStart w:id="98" w:name="bookmark=id.2dlolyb" w:colFirst="0" w:colLast="0"/>
      <w:bookmarkEnd w:id="98"/>
      <w:r>
        <w:t>). Vào thời kì mưa nhiều này, do lượng bốc hơi nhỏ nên cân bằng ẩm ở Huế cao.</w:t>
      </w:r>
    </w:p>
    <w:p w:rsidR="00AC7038" w:rsidRDefault="00AC7038" w:rsidP="00C93D74">
      <w:pPr>
        <w:numPr>
          <w:ilvl w:val="0"/>
          <w:numId w:val="50"/>
        </w:numPr>
        <w:suppressAutoHyphens/>
        <w:ind w:leftChars="-1" w:left="0" w:hangingChars="1" w:hanging="2"/>
        <w:textDirection w:val="btLr"/>
        <w:textAlignment w:val="top"/>
        <w:outlineLvl w:val="0"/>
      </w:pPr>
      <w:r>
        <w:lastRenderedPageBreak/>
        <w:t>TP. Hồ Chí Minh có lượng mưa cao hơn Hà Nội do trực tiếp đón nhận gió mùa Tây Nam mang mưa, hoạt động của dải hội tụ nội chí tuyến mạnh hơn, nhưng nhiệt độ cao đặc biệt trong mùa khô nên bốc hơi nước cũng mạnh hơn, vì thế có cân bằng ẩm thấp hơn ở Hà Nội.</w:t>
      </w:r>
    </w:p>
    <w:p w:rsidR="00AC7038" w:rsidRDefault="00AC7038">
      <w:r>
        <w:rPr>
          <w:b/>
        </w:rPr>
        <w:t xml:space="preserve">Câu 11. </w:t>
      </w:r>
      <w:r>
        <w:rPr>
          <w:b/>
          <w:i/>
        </w:rPr>
        <w:t>Cho bảng số liệu sau:</w:t>
      </w:r>
    </w:p>
    <w:p w:rsidR="00AC7038" w:rsidRDefault="00AC7038">
      <w:pPr>
        <w:jc w:val="center"/>
      </w:pPr>
      <w:r>
        <w:rPr>
          <w:b/>
        </w:rPr>
        <w:t>Nhiệt độ và lượng mưa của trạm khí tượng A thuộc Việt Nam</w:t>
      </w:r>
    </w:p>
    <w:tbl>
      <w:tblPr>
        <w:tblW w:w="10224" w:type="dxa"/>
        <w:jc w:val="center"/>
        <w:tblLayout w:type="fixed"/>
        <w:tblLook w:val="0000" w:firstRow="0" w:lastRow="0" w:firstColumn="0" w:lastColumn="0" w:noHBand="0" w:noVBand="0"/>
      </w:tblPr>
      <w:tblGrid>
        <w:gridCol w:w="1144"/>
        <w:gridCol w:w="703"/>
        <w:gridCol w:w="673"/>
        <w:gridCol w:w="679"/>
        <w:gridCol w:w="669"/>
        <w:gridCol w:w="667"/>
        <w:gridCol w:w="832"/>
        <w:gridCol w:w="663"/>
        <w:gridCol w:w="832"/>
        <w:gridCol w:w="842"/>
        <w:gridCol w:w="838"/>
        <w:gridCol w:w="842"/>
        <w:gridCol w:w="840"/>
      </w:tblGrid>
      <w:tr w:rsidR="00AC7038">
        <w:trPr>
          <w:trHeight w:val="395"/>
          <w:jc w:val="center"/>
        </w:trPr>
        <w:tc>
          <w:tcPr>
            <w:tcW w:w="1144" w:type="dxa"/>
            <w:tcBorders>
              <w:top w:val="single" w:sz="4" w:space="0" w:color="000000"/>
              <w:left w:val="single" w:sz="4" w:space="0" w:color="000000"/>
              <w:bottom w:val="nil"/>
              <w:right w:val="nil"/>
            </w:tcBorders>
            <w:shd w:val="clear" w:color="auto" w:fill="FFFFFF"/>
            <w:vAlign w:val="center"/>
          </w:tcPr>
          <w:p w:rsidR="00AC7038" w:rsidRDefault="00AC7038">
            <w:pPr>
              <w:jc w:val="left"/>
            </w:pPr>
            <w:r>
              <w:rPr>
                <w:b/>
                <w:i/>
              </w:rPr>
              <w:t>Tháng</w:t>
            </w:r>
          </w:p>
        </w:tc>
        <w:tc>
          <w:tcPr>
            <w:tcW w:w="70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1</w:t>
            </w:r>
          </w:p>
        </w:tc>
        <w:tc>
          <w:tcPr>
            <w:tcW w:w="67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2</w:t>
            </w:r>
          </w:p>
        </w:tc>
        <w:tc>
          <w:tcPr>
            <w:tcW w:w="679"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3</w:t>
            </w:r>
          </w:p>
        </w:tc>
        <w:tc>
          <w:tcPr>
            <w:tcW w:w="669"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4</w:t>
            </w:r>
          </w:p>
        </w:tc>
        <w:tc>
          <w:tcPr>
            <w:tcW w:w="667"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5</w:t>
            </w:r>
          </w:p>
        </w:tc>
        <w:tc>
          <w:tcPr>
            <w:tcW w:w="83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6</w:t>
            </w:r>
          </w:p>
        </w:tc>
        <w:tc>
          <w:tcPr>
            <w:tcW w:w="66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7</w:t>
            </w:r>
          </w:p>
        </w:tc>
        <w:tc>
          <w:tcPr>
            <w:tcW w:w="83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8</w:t>
            </w:r>
          </w:p>
        </w:tc>
        <w:tc>
          <w:tcPr>
            <w:tcW w:w="84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9</w:t>
            </w:r>
          </w:p>
        </w:tc>
        <w:tc>
          <w:tcPr>
            <w:tcW w:w="83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10</w:t>
            </w:r>
          </w:p>
        </w:tc>
        <w:tc>
          <w:tcPr>
            <w:tcW w:w="84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11</w:t>
            </w:r>
          </w:p>
        </w:tc>
        <w:tc>
          <w:tcPr>
            <w:tcW w:w="840"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rPr>
                <w:b/>
                <w:i/>
              </w:rPr>
              <w:t>12</w:t>
            </w:r>
          </w:p>
        </w:tc>
      </w:tr>
      <w:tr w:rsidR="00AC7038">
        <w:trPr>
          <w:trHeight w:val="20"/>
          <w:jc w:val="center"/>
        </w:trPr>
        <w:tc>
          <w:tcPr>
            <w:tcW w:w="1144" w:type="dxa"/>
            <w:tcBorders>
              <w:top w:val="single" w:sz="4" w:space="0" w:color="000000"/>
              <w:left w:val="single" w:sz="4" w:space="0" w:color="000000"/>
              <w:bottom w:val="nil"/>
              <w:right w:val="nil"/>
            </w:tcBorders>
            <w:shd w:val="clear" w:color="auto" w:fill="FFFFFF"/>
            <w:vAlign w:val="center"/>
          </w:tcPr>
          <w:p w:rsidR="00AC7038" w:rsidRDefault="00AC7038">
            <w:pPr>
              <w:jc w:val="left"/>
            </w:pPr>
            <w:r>
              <w:rPr>
                <w:i/>
              </w:rPr>
              <w:t>Nhiệt độ (</w:t>
            </w:r>
            <w:r>
              <w:rPr>
                <w:i/>
              </w:rPr>
              <w:object w:dxaOrig="320" w:dyaOrig="260">
                <v:shape id="_x0000_i1070" type="#_x0000_t75" style="width:16.3pt;height:13.15pt;visibility:visible" o:ole="">
                  <v:imagedata r:id="rId94" o:title=""/>
                  <v:path o:extrusionok="t"/>
                </v:shape>
                <o:OLEObject Type="Embed" ProgID="Equation.DSMT4" ShapeID="_x0000_i1070" DrawAspect="Content" ObjectID="_1714676735" r:id="rId95"/>
              </w:object>
            </w:r>
            <w:r>
              <w:rPr>
                <w:i/>
              </w:rPr>
              <w:t>)</w:t>
            </w:r>
          </w:p>
        </w:tc>
        <w:tc>
          <w:tcPr>
            <w:tcW w:w="70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19.7</w:t>
            </w:r>
          </w:p>
        </w:tc>
        <w:tc>
          <w:tcPr>
            <w:tcW w:w="67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0,9</w:t>
            </w:r>
          </w:p>
        </w:tc>
        <w:tc>
          <w:tcPr>
            <w:tcW w:w="679"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3,2</w:t>
            </w:r>
          </w:p>
        </w:tc>
        <w:tc>
          <w:tcPr>
            <w:tcW w:w="669"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6,0</w:t>
            </w:r>
          </w:p>
        </w:tc>
        <w:tc>
          <w:tcPr>
            <w:tcW w:w="667"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8.0</w:t>
            </w:r>
          </w:p>
        </w:tc>
        <w:tc>
          <w:tcPr>
            <w:tcW w:w="83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9.2</w:t>
            </w:r>
          </w:p>
        </w:tc>
        <w:tc>
          <w:tcPr>
            <w:tcW w:w="66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9,4</w:t>
            </w:r>
          </w:p>
        </w:tc>
        <w:tc>
          <w:tcPr>
            <w:tcW w:w="83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8,8</w:t>
            </w:r>
          </w:p>
        </w:tc>
        <w:tc>
          <w:tcPr>
            <w:tcW w:w="84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7.0</w:t>
            </w:r>
          </w:p>
        </w:tc>
        <w:tc>
          <w:tcPr>
            <w:tcW w:w="83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5,1</w:t>
            </w:r>
          </w:p>
        </w:tc>
        <w:tc>
          <w:tcPr>
            <w:tcW w:w="84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3,2</w:t>
            </w:r>
          </w:p>
        </w:tc>
        <w:tc>
          <w:tcPr>
            <w:tcW w:w="840"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rPr>
                <w:i/>
              </w:rPr>
              <w:t>20,8</w:t>
            </w:r>
          </w:p>
        </w:tc>
      </w:tr>
      <w:tr w:rsidR="00AC7038">
        <w:trPr>
          <w:trHeight w:val="20"/>
          <w:jc w:val="center"/>
        </w:trPr>
        <w:tc>
          <w:tcPr>
            <w:tcW w:w="1144"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left"/>
            </w:pPr>
            <w:r>
              <w:rPr>
                <w:i/>
              </w:rPr>
              <w:t>Lượng mưa (mm)</w:t>
            </w:r>
          </w:p>
        </w:tc>
        <w:tc>
          <w:tcPr>
            <w:tcW w:w="703"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161.3</w:t>
            </w:r>
          </w:p>
        </w:tc>
        <w:tc>
          <w:tcPr>
            <w:tcW w:w="673"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62.6</w:t>
            </w:r>
          </w:p>
        </w:tc>
        <w:tc>
          <w:tcPr>
            <w:tcW w:w="679"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47.1</w:t>
            </w:r>
          </w:p>
        </w:tc>
        <w:tc>
          <w:tcPr>
            <w:tcW w:w="669"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51.6</w:t>
            </w:r>
          </w:p>
        </w:tc>
        <w:tc>
          <w:tcPr>
            <w:tcW w:w="667"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82,1</w:t>
            </w:r>
          </w:p>
        </w:tc>
        <w:tc>
          <w:tcPr>
            <w:tcW w:w="83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1 16.7</w:t>
            </w:r>
          </w:p>
        </w:tc>
        <w:tc>
          <w:tcPr>
            <w:tcW w:w="663"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95.3</w:t>
            </w:r>
          </w:p>
        </w:tc>
        <w:tc>
          <w:tcPr>
            <w:tcW w:w="83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104.0</w:t>
            </w:r>
          </w:p>
        </w:tc>
        <w:tc>
          <w:tcPr>
            <w:tcW w:w="84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473.4</w:t>
            </w:r>
          </w:p>
        </w:tc>
        <w:tc>
          <w:tcPr>
            <w:tcW w:w="838"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795.6</w:t>
            </w:r>
          </w:p>
        </w:tc>
        <w:tc>
          <w:tcPr>
            <w:tcW w:w="84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580,6</w:t>
            </w:r>
          </w:p>
        </w:tc>
        <w:tc>
          <w:tcPr>
            <w:tcW w:w="84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AC7038" w:rsidRDefault="00AC7038">
            <w:pPr>
              <w:jc w:val="center"/>
            </w:pPr>
            <w:r>
              <w:rPr>
                <w:i/>
              </w:rPr>
              <w:t>297,4</w:t>
            </w:r>
          </w:p>
        </w:tc>
      </w:tr>
    </w:tbl>
    <w:p w:rsidR="00AC7038" w:rsidRDefault="00AC7038">
      <w:pPr>
        <w:jc w:val="right"/>
      </w:pPr>
      <w:r>
        <w:rPr>
          <w:i/>
        </w:rPr>
        <w:t>(Nguồn: trang 110, SGK Địa lí 8. NXB Giáo dục, 2014)</w:t>
      </w:r>
      <w:bookmarkStart w:id="99" w:name="bookmark=id.sqyw64" w:colFirst="0" w:colLast="0"/>
      <w:bookmarkEnd w:id="99"/>
    </w:p>
    <w:p w:rsidR="00AC7038" w:rsidRDefault="00AC7038" w:rsidP="00C93D74">
      <w:pPr>
        <w:numPr>
          <w:ilvl w:val="0"/>
          <w:numId w:val="51"/>
        </w:numPr>
        <w:suppressAutoHyphens/>
        <w:ind w:leftChars="-1" w:left="0" w:hangingChars="1" w:hanging="2"/>
        <w:textDirection w:val="btLr"/>
        <w:textAlignment w:val="top"/>
        <w:outlineLvl w:val="0"/>
      </w:pPr>
      <w:r>
        <w:rPr>
          <w:b/>
          <w:i/>
        </w:rPr>
        <w:t>Phân tích chế độ nhiệt và chế độ mưa của trạm khí tượng trên.</w:t>
      </w:r>
      <w:bookmarkStart w:id="100" w:name="bookmark=id.3cqmetx" w:colFirst="0" w:colLast="0"/>
      <w:bookmarkEnd w:id="100"/>
    </w:p>
    <w:p w:rsidR="00AC7038" w:rsidRDefault="00AC7038" w:rsidP="00C93D74">
      <w:pPr>
        <w:numPr>
          <w:ilvl w:val="0"/>
          <w:numId w:val="51"/>
        </w:numPr>
        <w:suppressAutoHyphens/>
        <w:ind w:leftChars="-1" w:left="0" w:hangingChars="1" w:hanging="2"/>
        <w:textDirection w:val="btLr"/>
        <w:textAlignment w:val="top"/>
        <w:outlineLvl w:val="0"/>
      </w:pPr>
      <w:r>
        <w:rPr>
          <w:b/>
          <w:i/>
        </w:rPr>
        <w:t>Cho biết trạm khí tượng A thuộc vùng khí hậu nào ở nước ta? Tại sao?</w:t>
      </w:r>
    </w:p>
    <w:p w:rsidR="00AC7038" w:rsidRDefault="00AC7038">
      <w:pPr>
        <w:jc w:val="center"/>
      </w:pPr>
      <w:r>
        <w:rPr>
          <w:b/>
          <w:i/>
        </w:rPr>
        <w:t>Gợi ý làm bài</w:t>
      </w:r>
    </w:p>
    <w:p w:rsidR="00AC7038" w:rsidRDefault="00AC7038" w:rsidP="00C93D74">
      <w:pPr>
        <w:numPr>
          <w:ilvl w:val="0"/>
          <w:numId w:val="69"/>
        </w:numPr>
        <w:suppressAutoHyphens/>
        <w:ind w:leftChars="-1" w:left="0" w:hangingChars="1" w:hanging="2"/>
        <w:textDirection w:val="btLr"/>
        <w:textAlignment w:val="top"/>
        <w:outlineLvl w:val="0"/>
      </w:pPr>
      <w:r>
        <w:rPr>
          <w:i/>
        </w:rPr>
        <w:t>Chế độ nhiệt và chế độ mưa</w:t>
      </w:r>
      <w:bookmarkStart w:id="101" w:name="bookmark=id.1rvwp1q" w:colFirst="0" w:colLast="0"/>
      <w:bookmarkEnd w:id="101"/>
    </w:p>
    <w:p w:rsidR="00AC7038" w:rsidRDefault="00AC7038" w:rsidP="00C93D74">
      <w:pPr>
        <w:numPr>
          <w:ilvl w:val="0"/>
          <w:numId w:val="70"/>
        </w:numPr>
        <w:suppressAutoHyphens/>
        <w:ind w:leftChars="-1" w:left="0" w:hangingChars="1" w:hanging="2"/>
        <w:textDirection w:val="btLr"/>
        <w:textAlignment w:val="top"/>
        <w:outlineLvl w:val="0"/>
      </w:pPr>
      <w:r>
        <w:t>Chế độ nhiệt:</w:t>
      </w:r>
    </w:p>
    <w:p w:rsidR="00AC7038" w:rsidRDefault="00AC7038" w:rsidP="00C93D74">
      <w:pPr>
        <w:numPr>
          <w:ilvl w:val="0"/>
          <w:numId w:val="68"/>
        </w:numPr>
        <w:suppressAutoHyphens/>
        <w:ind w:leftChars="-1" w:left="0" w:hangingChars="1" w:hanging="2"/>
        <w:textDirection w:val="btLr"/>
        <w:textAlignment w:val="top"/>
        <w:outlineLvl w:val="0"/>
      </w:pPr>
      <w:r>
        <w:t>Nhiệt độ trung bình năm cao (</w:t>
      </w:r>
      <w:r>
        <w:object w:dxaOrig="740" w:dyaOrig="320">
          <v:shape id="_x0000_i1071" type="#_x0000_t75" style="width:36.95pt;height:16.3pt;visibility:visible" o:ole="">
            <v:imagedata r:id="rId96" o:title=""/>
            <v:path o:extrusionok="t"/>
          </v:shape>
          <o:OLEObject Type="Embed" ProgID="Equation.DSMT4" ShapeID="_x0000_i1071" DrawAspect="Content" ObjectID="_1714676736" r:id="rId97"/>
        </w:object>
      </w:r>
      <w:r>
        <w:t>).</w:t>
      </w:r>
    </w:p>
    <w:p w:rsidR="00AC7038" w:rsidRDefault="00AC7038" w:rsidP="00C93D74">
      <w:pPr>
        <w:numPr>
          <w:ilvl w:val="0"/>
          <w:numId w:val="68"/>
        </w:numPr>
        <w:suppressAutoHyphens/>
        <w:ind w:leftChars="-1" w:left="0" w:hangingChars="1" w:hanging="2"/>
        <w:textDirection w:val="btLr"/>
        <w:textAlignment w:val="top"/>
        <w:outlineLvl w:val="0"/>
      </w:pPr>
      <w:r>
        <w:t xml:space="preserve">Có 1 tháng có nhiệt độ đười </w:t>
      </w:r>
      <w:r>
        <w:object w:dxaOrig="560" w:dyaOrig="260">
          <v:shape id="_x0000_i1072" type="#_x0000_t75" style="width:28.15pt;height:13.15pt;visibility:visible" o:ole="">
            <v:imagedata r:id="rId98" o:title=""/>
            <v:path o:extrusionok="t"/>
          </v:shape>
          <o:OLEObject Type="Embed" ProgID="Equation.DSMT4" ShapeID="_x0000_i1072" DrawAspect="Content" ObjectID="_1714676737" r:id="rId99"/>
        </w:object>
      </w:r>
      <w:r>
        <w:t xml:space="preserve"> (tháng 1). </w:t>
      </w:r>
    </w:p>
    <w:p w:rsidR="00AC7038" w:rsidRDefault="00AC7038" w:rsidP="00C93D74">
      <w:pPr>
        <w:numPr>
          <w:ilvl w:val="0"/>
          <w:numId w:val="68"/>
        </w:numPr>
        <w:suppressAutoHyphens/>
        <w:ind w:leftChars="-1" w:left="0" w:hangingChars="1" w:hanging="2"/>
        <w:textDirection w:val="btLr"/>
        <w:textAlignment w:val="top"/>
        <w:outlineLvl w:val="0"/>
      </w:pPr>
      <w:r>
        <w:t>Tháng có nhiệt độ cao nhất là tháng 7 (</w:t>
      </w:r>
      <w:r>
        <w:object w:dxaOrig="780" w:dyaOrig="320">
          <v:shape id="_x0000_i1073" type="#_x0000_t75" style="width:38.8pt;height:16.3pt;visibility:visible" o:ole="">
            <v:imagedata r:id="rId100" o:title=""/>
            <v:path o:extrusionok="t"/>
          </v:shape>
          <o:OLEObject Type="Embed" ProgID="Equation.DSMT4" ShapeID="_x0000_i1073" DrawAspect="Content" ObjectID="_1714676738" r:id="rId101"/>
        </w:object>
      </w:r>
      <w:r>
        <w:t>).</w:t>
      </w:r>
    </w:p>
    <w:p w:rsidR="00AC7038" w:rsidRDefault="00AC7038" w:rsidP="00C93D74">
      <w:pPr>
        <w:numPr>
          <w:ilvl w:val="0"/>
          <w:numId w:val="68"/>
        </w:numPr>
        <w:suppressAutoHyphens/>
        <w:ind w:leftChars="-1" w:left="0" w:hangingChars="1" w:hanging="2"/>
        <w:textDirection w:val="btLr"/>
        <w:textAlignment w:val="top"/>
        <w:outlineLvl w:val="0"/>
      </w:pPr>
      <w:r>
        <w:t>Tháng có nhiệt độ thấp nhât là tháng 1 (</w:t>
      </w:r>
      <w:r>
        <w:object w:dxaOrig="740" w:dyaOrig="320">
          <v:shape id="_x0000_i1074" type="#_x0000_t75" style="width:36.95pt;height:16.3pt;visibility:visible" o:ole="">
            <v:imagedata r:id="rId102" o:title=""/>
            <v:path o:extrusionok="t"/>
          </v:shape>
          <o:OLEObject Type="Embed" ProgID="Equation.DSMT4" ShapeID="_x0000_i1074" DrawAspect="Content" ObjectID="_1714676739" r:id="rId103"/>
        </w:object>
      </w:r>
      <w:r>
        <w:t>).</w:t>
      </w:r>
    </w:p>
    <w:p w:rsidR="00AC7038" w:rsidRDefault="00AC7038" w:rsidP="00C93D74">
      <w:pPr>
        <w:numPr>
          <w:ilvl w:val="0"/>
          <w:numId w:val="68"/>
        </w:numPr>
        <w:suppressAutoHyphens/>
        <w:ind w:leftChars="-1" w:left="0" w:hangingChars="1" w:hanging="2"/>
        <w:textDirection w:val="btLr"/>
        <w:textAlignment w:val="top"/>
        <w:outlineLvl w:val="0"/>
      </w:pPr>
      <w:r>
        <w:t xml:space="preserve">Biên độ nhiệt trung bình năm là </w:t>
      </w:r>
      <w:r>
        <w:object w:dxaOrig="620" w:dyaOrig="320">
          <v:shape id="_x0000_i1075" type="#_x0000_t75" style="width:31.3pt;height:16.3pt;visibility:visible" o:ole="">
            <v:imagedata r:id="rId104" o:title=""/>
            <v:path o:extrusionok="t"/>
          </v:shape>
          <o:OLEObject Type="Embed" ProgID="Equation.DSMT4" ShapeID="_x0000_i1075" DrawAspect="Content" ObjectID="_1714676740" r:id="rId105"/>
        </w:object>
      </w:r>
      <w:bookmarkStart w:id="102" w:name="bookmark=id.4bvk7pj" w:colFirst="0" w:colLast="0"/>
      <w:bookmarkEnd w:id="102"/>
      <w:r>
        <w:t>.</w:t>
      </w:r>
    </w:p>
    <w:p w:rsidR="00AC7038" w:rsidRDefault="00AC7038" w:rsidP="00C93D74">
      <w:pPr>
        <w:numPr>
          <w:ilvl w:val="0"/>
          <w:numId w:val="70"/>
        </w:numPr>
        <w:suppressAutoHyphens/>
        <w:ind w:leftChars="-1" w:left="0" w:hangingChars="1" w:hanging="2"/>
        <w:textDirection w:val="btLr"/>
        <w:textAlignment w:val="top"/>
        <w:outlineLvl w:val="0"/>
      </w:pPr>
      <w:r>
        <w:t>Chế độ mưa:</w:t>
      </w:r>
    </w:p>
    <w:p w:rsidR="00AC7038" w:rsidRDefault="00AC7038" w:rsidP="00C93D74">
      <w:pPr>
        <w:numPr>
          <w:ilvl w:val="0"/>
          <w:numId w:val="68"/>
        </w:numPr>
        <w:suppressAutoHyphens/>
        <w:ind w:leftChars="-1" w:left="0" w:hangingChars="1" w:hanging="2"/>
        <w:textDirection w:val="btLr"/>
        <w:textAlignment w:val="top"/>
        <w:outlineLvl w:val="0"/>
      </w:pPr>
      <w:r>
        <w:t>Lượng mưa trung bình năm rất cao (đạt 2868 mm).</w:t>
      </w:r>
    </w:p>
    <w:p w:rsidR="00AC7038" w:rsidRDefault="00AC7038" w:rsidP="00C93D74">
      <w:pPr>
        <w:numPr>
          <w:ilvl w:val="0"/>
          <w:numId w:val="68"/>
        </w:numPr>
        <w:suppressAutoHyphens/>
        <w:ind w:leftChars="-1" w:left="0" w:hangingChars="1" w:hanging="2"/>
        <w:textDirection w:val="btLr"/>
        <w:textAlignment w:val="top"/>
        <w:outlineLvl w:val="0"/>
      </w:pPr>
      <w:r>
        <w:t>Mùa mưa vào thu - đông (từ tháng 9 đến tháng 12). Mùa khô từ tháng 1 đến tháng 8.</w:t>
      </w:r>
    </w:p>
    <w:p w:rsidR="00AC7038" w:rsidRDefault="00AC7038" w:rsidP="00C93D74">
      <w:pPr>
        <w:numPr>
          <w:ilvl w:val="0"/>
          <w:numId w:val="68"/>
        </w:numPr>
        <w:suppressAutoHyphens/>
        <w:ind w:leftChars="-1" w:left="0" w:hangingChars="1" w:hanging="2"/>
        <w:textDirection w:val="btLr"/>
        <w:textAlignment w:val="top"/>
        <w:outlineLvl w:val="0"/>
      </w:pPr>
      <w:r>
        <w:t>Tháng có lượng mưa cao nhất là vào tháng 10 (795,6 mm).</w:t>
      </w:r>
    </w:p>
    <w:p w:rsidR="00AC7038" w:rsidRDefault="00AC7038" w:rsidP="00C93D74">
      <w:pPr>
        <w:numPr>
          <w:ilvl w:val="0"/>
          <w:numId w:val="68"/>
        </w:numPr>
        <w:suppressAutoHyphens/>
        <w:ind w:leftChars="-1" w:left="0" w:hangingChars="1" w:hanging="2"/>
        <w:textDirection w:val="btLr"/>
        <w:textAlignment w:val="top"/>
        <w:outlineLvl w:val="0"/>
      </w:pPr>
      <w:r>
        <w:t>Tháng có lượng mưa ít nhất là vào tháng 3 (47,1 mm).</w:t>
      </w:r>
    </w:p>
    <w:p w:rsidR="00AC7038" w:rsidRDefault="00AC7038" w:rsidP="00C93D74">
      <w:pPr>
        <w:numPr>
          <w:ilvl w:val="0"/>
          <w:numId w:val="68"/>
        </w:numPr>
        <w:suppressAutoHyphens/>
        <w:ind w:leftChars="-1" w:left="0" w:hangingChars="1" w:hanging="2"/>
        <w:textDirection w:val="btLr"/>
        <w:textAlignment w:val="top"/>
        <w:outlineLvl w:val="0"/>
      </w:pPr>
      <w:r>
        <w:t>Chênh lệch giữa tháng có lượng mưa cao nhất và tháng có lượng mưa thấ</w:t>
      </w:r>
      <w:bookmarkStart w:id="103" w:name="bookmark=id.2r0uhxc" w:colFirst="0" w:colLast="0"/>
      <w:bookmarkEnd w:id="103"/>
      <w:r>
        <w:t>p nhất là 748,5 mm.</w:t>
      </w:r>
    </w:p>
    <w:p w:rsidR="00AC7038" w:rsidRDefault="00AC7038" w:rsidP="00C93D74">
      <w:pPr>
        <w:numPr>
          <w:ilvl w:val="0"/>
          <w:numId w:val="69"/>
        </w:numPr>
        <w:suppressAutoHyphens/>
        <w:ind w:leftChars="-1" w:left="0" w:hangingChars="1" w:hanging="2"/>
        <w:textDirection w:val="btLr"/>
        <w:textAlignment w:val="top"/>
        <w:outlineLvl w:val="0"/>
      </w:pPr>
      <w:r>
        <w:rPr>
          <w:i/>
        </w:rPr>
        <w:t>Xác định vị trí của trạm khí tượng A</w:t>
      </w:r>
      <w:bookmarkStart w:id="104" w:name="bookmark=id.1664s55" w:colFirst="0" w:colLast="0"/>
      <w:bookmarkEnd w:id="104"/>
    </w:p>
    <w:p w:rsidR="00AC7038" w:rsidRDefault="00AC7038" w:rsidP="00C93D74">
      <w:pPr>
        <w:numPr>
          <w:ilvl w:val="0"/>
          <w:numId w:val="70"/>
        </w:numPr>
        <w:suppressAutoHyphens/>
        <w:ind w:leftChars="-1" w:left="0" w:hangingChars="1" w:hanging="2"/>
        <w:textDirection w:val="btLr"/>
        <w:textAlignment w:val="top"/>
        <w:outlineLvl w:val="0"/>
      </w:pPr>
      <w:r>
        <w:t>Trạm khí tượng A thuộc vùng khí hậu Bắc Trung Bộ.</w:t>
      </w:r>
    </w:p>
    <w:p w:rsidR="00AC7038" w:rsidRDefault="00AC7038" w:rsidP="00C93D74">
      <w:pPr>
        <w:numPr>
          <w:ilvl w:val="0"/>
          <w:numId w:val="70"/>
        </w:numPr>
        <w:suppressAutoHyphens/>
        <w:ind w:leftChars="-1" w:left="0" w:hangingChars="1" w:hanging="2"/>
        <w:textDirection w:val="btLr"/>
        <w:textAlignment w:val="top"/>
        <w:outlineLvl w:val="0"/>
      </w:pPr>
      <w:bookmarkStart w:id="105" w:name="bookmark=id.3q5sasy" w:colFirst="0" w:colLast="0"/>
      <w:bookmarkEnd w:id="105"/>
      <w:r>
        <w:t xml:space="preserve">Nguyên nhân: có mùa mưa lệch hẳn về thu đông, lại có 1 tháng nhiệt độ dưới </w:t>
      </w:r>
      <w:r>
        <w:object w:dxaOrig="560" w:dyaOrig="260">
          <v:shape id="_x0000_i1076" type="#_x0000_t75" style="width:28.15pt;height:13.15pt;visibility:visible" o:ole="">
            <v:imagedata r:id="rId106" o:title=""/>
            <v:path o:extrusionok="t"/>
          </v:shape>
          <o:OLEObject Type="Embed" ProgID="Equation.DSMT4" ShapeID="_x0000_i1076" DrawAspect="Content" ObjectID="_1714676741" r:id="rId107"/>
        </w:object>
      </w:r>
      <w:r>
        <w:t>.</w:t>
      </w:r>
    </w:p>
    <w:p w:rsidR="00AC7038" w:rsidRDefault="00AC7038">
      <w:r>
        <w:rPr>
          <w:b/>
        </w:rPr>
        <w:t xml:space="preserve">Câu 12. </w:t>
      </w:r>
      <w:r>
        <w:rPr>
          <w:b/>
          <w:i/>
        </w:rPr>
        <w:t>Cho bảng số liệu sau:</w:t>
      </w:r>
    </w:p>
    <w:p w:rsidR="00AC7038" w:rsidRDefault="00AC7038">
      <w:pPr>
        <w:jc w:val="center"/>
      </w:pPr>
      <w:r>
        <w:rPr>
          <w:b/>
        </w:rPr>
        <w:t>Nhiệt độ trung bình các tháng- trong năm của một số địa điểm (°C)</w:t>
      </w:r>
    </w:p>
    <w:tbl>
      <w:tblPr>
        <w:tblW w:w="10224" w:type="dxa"/>
        <w:tblLayout w:type="fixed"/>
        <w:tblLook w:val="0000" w:firstRow="0" w:lastRow="0" w:firstColumn="0" w:lastColumn="0" w:noHBand="0" w:noVBand="0"/>
      </w:tblPr>
      <w:tblGrid>
        <w:gridCol w:w="3054"/>
        <w:gridCol w:w="598"/>
        <w:gridCol w:w="598"/>
        <w:gridCol w:w="598"/>
        <w:gridCol w:w="598"/>
        <w:gridCol w:w="598"/>
        <w:gridCol w:w="598"/>
        <w:gridCol w:w="597"/>
        <w:gridCol w:w="597"/>
        <w:gridCol w:w="597"/>
        <w:gridCol w:w="597"/>
        <w:gridCol w:w="597"/>
        <w:gridCol w:w="597"/>
      </w:tblGrid>
      <w:tr w:rsidR="00AC7038">
        <w:trPr>
          <w:trHeight w:val="20"/>
        </w:trPr>
        <w:tc>
          <w:tcPr>
            <w:tcW w:w="3054" w:type="dxa"/>
            <w:tcBorders>
              <w:top w:val="single" w:sz="4" w:space="0" w:color="000000"/>
              <w:left w:val="single" w:sz="4" w:space="0" w:color="000000"/>
              <w:bottom w:val="nil"/>
              <w:right w:val="nil"/>
            </w:tcBorders>
            <w:shd w:val="clear" w:color="auto" w:fill="FFFFFF"/>
          </w:tcPr>
          <w:p w:rsidR="00AC7038" w:rsidRDefault="00AC7038">
            <w:pPr>
              <w:jc w:val="center"/>
            </w:pPr>
            <w:r>
              <w:rPr>
                <w:b/>
              </w:rPr>
              <w:t>Tháng</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rPr>
                <w:b/>
              </w:rPr>
              <w:t>1</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rPr>
                <w:b/>
              </w:rPr>
              <w:t>2</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rPr>
                <w:b/>
              </w:rPr>
              <w:t>3</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rPr>
                <w:b/>
              </w:rPr>
              <w:t>4</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rPr>
                <w:b/>
              </w:rPr>
              <w:t>5</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rPr>
                <w:b/>
              </w:rPr>
              <w:t>6</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rPr>
                <w:b/>
              </w:rPr>
              <w:t>7</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rPr>
                <w:b/>
              </w:rPr>
              <w:t>8</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rPr>
                <w:b/>
              </w:rPr>
              <w:t>9</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rPr>
                <w:b/>
              </w:rPr>
              <w:t>10</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rPr>
                <w:b/>
              </w:rPr>
              <w:t>11</w:t>
            </w:r>
          </w:p>
        </w:tc>
        <w:tc>
          <w:tcPr>
            <w:tcW w:w="597"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rPr>
                <w:b/>
              </w:rPr>
              <w:t>12</w:t>
            </w:r>
          </w:p>
        </w:tc>
      </w:tr>
      <w:tr w:rsidR="00AC7038">
        <w:trPr>
          <w:trHeight w:val="20"/>
        </w:trPr>
        <w:tc>
          <w:tcPr>
            <w:tcW w:w="3054" w:type="dxa"/>
            <w:tcBorders>
              <w:top w:val="single" w:sz="4" w:space="0" w:color="000000"/>
              <w:left w:val="single" w:sz="4" w:space="0" w:color="000000"/>
              <w:bottom w:val="nil"/>
              <w:right w:val="nil"/>
            </w:tcBorders>
            <w:shd w:val="clear" w:color="auto" w:fill="FFFFFF"/>
          </w:tcPr>
          <w:p w:rsidR="00AC7038" w:rsidRDefault="00AC7038">
            <w:pPr>
              <w:jc w:val="center"/>
            </w:pPr>
            <w:r>
              <w:t>TP Hạ Long</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t>17</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t>18</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t>19</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t>24</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t>27</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t>29</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t>29</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t>27</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t>27</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t>27</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t>24</w:t>
            </w:r>
          </w:p>
        </w:tc>
        <w:tc>
          <w:tcPr>
            <w:tcW w:w="597"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t>19</w:t>
            </w:r>
          </w:p>
        </w:tc>
      </w:tr>
      <w:tr w:rsidR="00AC7038">
        <w:trPr>
          <w:trHeight w:val="20"/>
        </w:trPr>
        <w:tc>
          <w:tcPr>
            <w:tcW w:w="3054"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TP Vũng Tàu</w:t>
            </w:r>
          </w:p>
        </w:tc>
        <w:tc>
          <w:tcPr>
            <w:tcW w:w="59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6</w:t>
            </w:r>
          </w:p>
        </w:tc>
        <w:tc>
          <w:tcPr>
            <w:tcW w:w="59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7</w:t>
            </w:r>
          </w:p>
        </w:tc>
        <w:tc>
          <w:tcPr>
            <w:tcW w:w="59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8</w:t>
            </w:r>
          </w:p>
        </w:tc>
        <w:tc>
          <w:tcPr>
            <w:tcW w:w="59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30</w:t>
            </w:r>
          </w:p>
        </w:tc>
        <w:tc>
          <w:tcPr>
            <w:tcW w:w="59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9</w:t>
            </w:r>
          </w:p>
        </w:tc>
        <w:tc>
          <w:tcPr>
            <w:tcW w:w="59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9</w:t>
            </w:r>
          </w:p>
        </w:tc>
        <w:tc>
          <w:tcPr>
            <w:tcW w:w="597"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8</w:t>
            </w:r>
          </w:p>
        </w:tc>
        <w:tc>
          <w:tcPr>
            <w:tcW w:w="597"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8</w:t>
            </w:r>
          </w:p>
        </w:tc>
        <w:tc>
          <w:tcPr>
            <w:tcW w:w="597"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8</w:t>
            </w:r>
          </w:p>
        </w:tc>
        <w:tc>
          <w:tcPr>
            <w:tcW w:w="597"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8</w:t>
            </w:r>
          </w:p>
        </w:tc>
        <w:tc>
          <w:tcPr>
            <w:tcW w:w="597"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8</w:t>
            </w:r>
          </w:p>
        </w:tc>
        <w:tc>
          <w:tcPr>
            <w:tcW w:w="597" w:type="dxa"/>
            <w:tcBorders>
              <w:top w:val="single" w:sz="4" w:space="0" w:color="000000"/>
              <w:left w:val="single" w:sz="4" w:space="0" w:color="000000"/>
              <w:bottom w:val="single" w:sz="4" w:space="0" w:color="000000"/>
              <w:right w:val="single" w:sz="4" w:space="0" w:color="000000"/>
            </w:tcBorders>
            <w:shd w:val="clear" w:color="auto" w:fill="FFFFFF"/>
          </w:tcPr>
          <w:p w:rsidR="00AC7038" w:rsidRDefault="00AC7038">
            <w:pPr>
              <w:jc w:val="center"/>
            </w:pPr>
            <w:r>
              <w:t>27</w:t>
            </w:r>
          </w:p>
        </w:tc>
      </w:tr>
    </w:tbl>
    <w:p w:rsidR="00AC7038" w:rsidRDefault="00AC7038">
      <w:pPr>
        <w:jc w:val="right"/>
      </w:pPr>
      <w:r>
        <w:rPr>
          <w:i/>
        </w:rPr>
        <w:lastRenderedPageBreak/>
        <w:t xml:space="preserve"> (Nguồn: Đề thi tuyến sinh Cao đẳng năm 2009 của Bộ Giáo dục và Đào tạo)</w:t>
      </w:r>
    </w:p>
    <w:p w:rsidR="00AC7038" w:rsidRDefault="00AC7038" w:rsidP="00C93D74">
      <w:pPr>
        <w:numPr>
          <w:ilvl w:val="0"/>
          <w:numId w:val="55"/>
        </w:numPr>
        <w:suppressAutoHyphens/>
        <w:ind w:leftChars="-1" w:hangingChars="1" w:hanging="2"/>
        <w:textDirection w:val="btLr"/>
        <w:textAlignment w:val="top"/>
        <w:outlineLvl w:val="0"/>
      </w:pPr>
      <w:r>
        <w:rPr>
          <w:b/>
          <w:i/>
        </w:rPr>
        <w:t>Vẽ biểu đồ đường thể hiện diễn biến nhiệt độ trung bình các tháng trong năm của Hạ Long và Vũng Tàu theo bảng số liệu trên.</w:t>
      </w:r>
      <w:bookmarkStart w:id="106" w:name="bookmark=id.25b2l0r" w:colFirst="0" w:colLast="0"/>
      <w:bookmarkEnd w:id="106"/>
    </w:p>
    <w:p w:rsidR="00AC7038" w:rsidRDefault="00AC7038" w:rsidP="00C93D74">
      <w:pPr>
        <w:numPr>
          <w:ilvl w:val="0"/>
          <w:numId w:val="55"/>
        </w:numPr>
        <w:suppressAutoHyphens/>
        <w:ind w:leftChars="-1" w:hangingChars="1" w:hanging="2"/>
        <w:textDirection w:val="btLr"/>
        <w:textAlignment w:val="top"/>
        <w:outlineLvl w:val="0"/>
      </w:pPr>
      <w:r>
        <w:rPr>
          <w:b/>
          <w:i/>
        </w:rPr>
        <w:t>Xác định biên độ nhiệt trung bình năm và nhiệt độ trung bình các tháng mùa hạ ở hai thành phố trên.</w:t>
      </w:r>
      <w:bookmarkStart w:id="107" w:name="bookmark=id.kgcv8k" w:colFirst="0" w:colLast="0"/>
      <w:bookmarkEnd w:id="107"/>
    </w:p>
    <w:p w:rsidR="00AC7038" w:rsidRDefault="00AC7038" w:rsidP="00C93D74">
      <w:pPr>
        <w:numPr>
          <w:ilvl w:val="0"/>
          <w:numId w:val="55"/>
        </w:numPr>
        <w:suppressAutoHyphens/>
        <w:ind w:leftChars="-1" w:hangingChars="1" w:hanging="2"/>
        <w:textDirection w:val="btLr"/>
        <w:textAlignment w:val="top"/>
        <w:outlineLvl w:val="0"/>
      </w:pPr>
      <w:r>
        <w:rPr>
          <w:b/>
          <w:i/>
        </w:rPr>
        <w:t>Nhận xét sự khác nhau về chế độ nhiệt của Hạ Long và Vũng Tàu.</w:t>
      </w:r>
    </w:p>
    <w:p w:rsidR="00AC7038" w:rsidRDefault="00AC7038">
      <w:pPr>
        <w:jc w:val="center"/>
      </w:pPr>
      <w:r>
        <w:rPr>
          <w:b/>
          <w:i/>
        </w:rPr>
        <w:t>Gợi ý làm bài</w:t>
      </w:r>
    </w:p>
    <w:p w:rsidR="00AC7038" w:rsidRDefault="00AC7038" w:rsidP="00C93D74">
      <w:pPr>
        <w:numPr>
          <w:ilvl w:val="0"/>
          <w:numId w:val="56"/>
        </w:numPr>
        <w:suppressAutoHyphens/>
        <w:ind w:leftChars="-1" w:left="0" w:hangingChars="1" w:hanging="2"/>
        <w:textDirection w:val="btLr"/>
        <w:textAlignment w:val="top"/>
        <w:outlineLvl w:val="0"/>
      </w:pPr>
      <w:r>
        <w:rPr>
          <w:i/>
        </w:rPr>
        <w:t>Vẽ biểu đồ</w:t>
      </w:r>
    </w:p>
    <w:p w:rsidR="00AC7038" w:rsidRDefault="00AC7038">
      <w:pPr>
        <w:jc w:val="center"/>
      </w:pPr>
      <w:r>
        <w:rPr>
          <w:b/>
        </w:rPr>
        <w:t>Biểu đồ thể hiện diễn biến nhiệt độ trung bình các tháng</w:t>
      </w:r>
      <w:r>
        <w:t xml:space="preserve"> </w:t>
      </w:r>
      <w:r>
        <w:rPr>
          <w:b/>
        </w:rPr>
        <w:t>trong năm của Hạ Long và Vũng Tàu</w:t>
      </w:r>
    </w:p>
    <w:p w:rsidR="00AC7038" w:rsidRDefault="00AC7038">
      <w:pPr>
        <w:jc w:val="center"/>
      </w:pPr>
      <w:r>
        <w:rPr>
          <w:noProof/>
        </w:rPr>
        <w:drawing>
          <wp:inline distT="0" distB="0" distL="114300" distR="114300">
            <wp:extent cx="4441825" cy="2961640"/>
            <wp:effectExtent l="0" t="0" r="0" b="0"/>
            <wp:docPr id="1086"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108"/>
                    <a:srcRect/>
                    <a:stretch>
                      <a:fillRect/>
                    </a:stretch>
                  </pic:blipFill>
                  <pic:spPr>
                    <a:xfrm>
                      <a:off x="0" y="0"/>
                      <a:ext cx="4441825" cy="2961640"/>
                    </a:xfrm>
                    <a:prstGeom prst="rect">
                      <a:avLst/>
                    </a:prstGeom>
                    <a:ln/>
                  </pic:spPr>
                </pic:pic>
              </a:graphicData>
            </a:graphic>
          </wp:inline>
        </w:drawing>
      </w:r>
      <w:bookmarkStart w:id="108" w:name="bookmark=id.34g0dwd" w:colFirst="0" w:colLast="0"/>
      <w:bookmarkEnd w:id="108"/>
    </w:p>
    <w:p w:rsidR="00AC7038" w:rsidRDefault="00AC7038" w:rsidP="00C93D74">
      <w:pPr>
        <w:numPr>
          <w:ilvl w:val="0"/>
          <w:numId w:val="56"/>
        </w:numPr>
        <w:suppressAutoHyphens/>
        <w:ind w:leftChars="-1" w:left="0" w:hangingChars="1" w:hanging="2"/>
        <w:textDirection w:val="btLr"/>
        <w:textAlignment w:val="top"/>
        <w:outlineLvl w:val="0"/>
      </w:pPr>
      <w:r>
        <w:rPr>
          <w:i/>
        </w:rPr>
        <w:t>Biên độ nhiệt trung bình năm và nhiệt độ trung bình các tháng mùa hạ</w:t>
      </w:r>
      <w:bookmarkStart w:id="109" w:name="bookmark=id.1jlao46" w:colFirst="0" w:colLast="0"/>
      <w:bookmarkEnd w:id="109"/>
    </w:p>
    <w:p w:rsidR="00AC7038" w:rsidRDefault="00AC7038" w:rsidP="00C93D74">
      <w:pPr>
        <w:numPr>
          <w:ilvl w:val="0"/>
          <w:numId w:val="57"/>
        </w:numPr>
        <w:suppressAutoHyphens/>
        <w:ind w:leftChars="-1" w:left="0" w:hangingChars="1" w:hanging="2"/>
        <w:textDirection w:val="btLr"/>
        <w:textAlignment w:val="top"/>
        <w:outlineLvl w:val="0"/>
      </w:pPr>
      <w:r>
        <w:t xml:space="preserve">Biên độ nhiệt: Hạ Long </w:t>
      </w:r>
      <w:r>
        <w:object w:dxaOrig="740" w:dyaOrig="320">
          <v:shape id="_x0000_i1077" type="#_x0000_t75" style="width:36.95pt;height:16.3pt;visibility:visible" o:ole="">
            <v:imagedata r:id="rId109" o:title=""/>
            <v:path o:extrusionok="t"/>
          </v:shape>
          <o:OLEObject Type="Embed" ProgID="Equation.DSMT4" ShapeID="_x0000_i1077" DrawAspect="Content" ObjectID="_1714676742" r:id="rId110"/>
        </w:object>
      </w:r>
      <w:r>
        <w:t xml:space="preserve">; Vũng Tàu </w:t>
      </w:r>
      <w:r>
        <w:object w:dxaOrig="660" w:dyaOrig="320">
          <v:shape id="_x0000_i1078" type="#_x0000_t75" style="width:33.2pt;height:16.3pt;visibility:visible" o:ole="">
            <v:imagedata r:id="rId111" o:title=""/>
            <v:path o:extrusionok="t"/>
          </v:shape>
          <o:OLEObject Type="Embed" ProgID="Equation.DSMT4" ShapeID="_x0000_i1078" DrawAspect="Content" ObjectID="_1714676743" r:id="rId112"/>
        </w:object>
      </w:r>
      <w:bookmarkStart w:id="110" w:name="bookmark=id.43ky6rz" w:colFirst="0" w:colLast="0"/>
      <w:bookmarkEnd w:id="110"/>
    </w:p>
    <w:p w:rsidR="00AC7038" w:rsidRDefault="00AC7038" w:rsidP="00C93D74">
      <w:pPr>
        <w:numPr>
          <w:ilvl w:val="0"/>
          <w:numId w:val="57"/>
        </w:numPr>
        <w:suppressAutoHyphens/>
        <w:ind w:leftChars="-1" w:left="0" w:hangingChars="1" w:hanging="2"/>
        <w:textDirection w:val="btLr"/>
        <w:textAlignment w:val="top"/>
        <w:outlineLvl w:val="0"/>
      </w:pPr>
      <w:r>
        <w:t>Nhiệt độ trung bình các tháng mùa hạ:</w:t>
      </w:r>
    </w:p>
    <w:p w:rsidR="00AC7038" w:rsidRDefault="00AC7038" w:rsidP="00C93D74">
      <w:pPr>
        <w:numPr>
          <w:ilvl w:val="0"/>
          <w:numId w:val="59"/>
        </w:numPr>
        <w:suppressAutoHyphens/>
        <w:ind w:leftChars="-1" w:left="0" w:hangingChars="1" w:hanging="2"/>
        <w:textDirection w:val="btLr"/>
        <w:textAlignment w:val="top"/>
        <w:outlineLvl w:val="0"/>
      </w:pPr>
      <w:r>
        <w:t xml:space="preserve">Hạ Long: </w:t>
      </w:r>
      <w:r>
        <w:object w:dxaOrig="780" w:dyaOrig="320">
          <v:shape id="_x0000_i1079" type="#_x0000_t75" style="width:38.8pt;height:16.3pt;visibility:visible" o:ole="">
            <v:imagedata r:id="rId113" o:title=""/>
            <v:path o:extrusionok="t"/>
          </v:shape>
          <o:OLEObject Type="Embed" ProgID="Equation.DSMT4" ShapeID="_x0000_i1079" DrawAspect="Content" ObjectID="_1714676744" r:id="rId114"/>
        </w:object>
      </w:r>
      <w:r>
        <w:t>.</w:t>
      </w:r>
    </w:p>
    <w:p w:rsidR="00AC7038" w:rsidRDefault="00AC7038" w:rsidP="00C93D74">
      <w:pPr>
        <w:numPr>
          <w:ilvl w:val="0"/>
          <w:numId w:val="59"/>
        </w:numPr>
        <w:suppressAutoHyphens/>
        <w:ind w:leftChars="-1" w:left="0" w:hangingChars="1" w:hanging="2"/>
        <w:textDirection w:val="btLr"/>
        <w:textAlignment w:val="top"/>
        <w:outlineLvl w:val="0"/>
      </w:pPr>
      <w:r>
        <w:t xml:space="preserve">Vũng Tàu: </w:t>
      </w:r>
      <w:r>
        <w:object w:dxaOrig="760" w:dyaOrig="320">
          <v:shape id="_x0000_i1080" type="#_x0000_t75" style="width:38.2pt;height:16.3pt;visibility:visible" o:ole="">
            <v:imagedata r:id="rId115" o:title=""/>
            <v:path o:extrusionok="t"/>
          </v:shape>
          <o:OLEObject Type="Embed" ProgID="Equation.DSMT4" ShapeID="_x0000_i1080" DrawAspect="Content" ObjectID="_1714676745" r:id="rId116"/>
        </w:object>
      </w:r>
      <w:bookmarkStart w:id="111" w:name="bookmark=id.2iq8gzs" w:colFirst="0" w:colLast="0"/>
      <w:bookmarkEnd w:id="111"/>
      <w:r>
        <w:t>.</w:t>
      </w:r>
    </w:p>
    <w:p w:rsidR="00AC7038" w:rsidRDefault="00AC7038" w:rsidP="00C93D74">
      <w:pPr>
        <w:numPr>
          <w:ilvl w:val="0"/>
          <w:numId w:val="56"/>
        </w:numPr>
        <w:suppressAutoHyphens/>
        <w:ind w:leftChars="-1" w:left="0" w:hangingChars="1" w:hanging="2"/>
        <w:textDirection w:val="btLr"/>
        <w:textAlignment w:val="top"/>
        <w:outlineLvl w:val="0"/>
      </w:pPr>
      <w:r>
        <w:rPr>
          <w:i/>
        </w:rPr>
        <w:t>Nhận xét</w:t>
      </w:r>
      <w:bookmarkStart w:id="112" w:name="bookmark=id.xvir7l" w:colFirst="0" w:colLast="0"/>
      <w:bookmarkEnd w:id="112"/>
    </w:p>
    <w:p w:rsidR="00AC7038" w:rsidRDefault="00AC7038" w:rsidP="00C93D74">
      <w:pPr>
        <w:numPr>
          <w:ilvl w:val="0"/>
          <w:numId w:val="61"/>
        </w:numPr>
        <w:suppressAutoHyphens/>
        <w:ind w:leftChars="-1" w:left="0" w:hangingChars="1" w:hanging="2"/>
        <w:textDirection w:val="btLr"/>
        <w:textAlignment w:val="top"/>
        <w:outlineLvl w:val="0"/>
      </w:pPr>
      <w:r>
        <w:t>Nền nhiệt của Vũng Tàu cao hơn Hạ Long.</w:t>
      </w:r>
    </w:p>
    <w:p w:rsidR="00AC7038" w:rsidRDefault="00AC7038" w:rsidP="00C93D74">
      <w:pPr>
        <w:numPr>
          <w:ilvl w:val="0"/>
          <w:numId w:val="61"/>
        </w:numPr>
        <w:suppressAutoHyphens/>
        <w:ind w:leftChars="-1" w:left="0" w:hangingChars="1" w:hanging="2"/>
        <w:textDirection w:val="btLr"/>
        <w:textAlignment w:val="top"/>
        <w:outlineLvl w:val="0"/>
      </w:pPr>
      <w:bookmarkStart w:id="113" w:name="bookmark=id.3hv69ve" w:colFirst="0" w:colLast="0"/>
      <w:bookmarkEnd w:id="113"/>
      <w:r>
        <w:t>Nhiệt độ trong năm của Vũng Tàu ổn định hơn ở Hạ Long.</w:t>
      </w:r>
    </w:p>
    <w:p w:rsidR="00AC7038" w:rsidRDefault="00AC7038">
      <w:r>
        <w:rPr>
          <w:b/>
        </w:rPr>
        <w:t xml:space="preserve">Câu 13. </w:t>
      </w:r>
      <w:r>
        <w:rPr>
          <w:b/>
          <w:i/>
        </w:rPr>
        <w:t>Cho bảng số liệu sau:</w:t>
      </w:r>
    </w:p>
    <w:p w:rsidR="00AC7038" w:rsidRDefault="00AC7038">
      <w:pPr>
        <w:jc w:val="center"/>
      </w:pPr>
      <w:r>
        <w:rPr>
          <w:b/>
        </w:rPr>
        <w:t>Nhiệt độ và lượng mưa của trạm khí tượng Hà Nội</w:t>
      </w:r>
    </w:p>
    <w:tbl>
      <w:tblPr>
        <w:tblW w:w="10224" w:type="dxa"/>
        <w:jc w:val="center"/>
        <w:tblLayout w:type="fixed"/>
        <w:tblLook w:val="0000" w:firstRow="0" w:lastRow="0" w:firstColumn="0" w:lastColumn="0" w:noHBand="0" w:noVBand="0"/>
      </w:tblPr>
      <w:tblGrid>
        <w:gridCol w:w="1177"/>
        <w:gridCol w:w="671"/>
        <w:gridCol w:w="675"/>
        <w:gridCol w:w="675"/>
        <w:gridCol w:w="671"/>
        <w:gridCol w:w="834"/>
        <w:gridCol w:w="826"/>
        <w:gridCol w:w="830"/>
        <w:gridCol w:w="834"/>
        <w:gridCol w:w="845"/>
        <w:gridCol w:w="840"/>
        <w:gridCol w:w="665"/>
        <w:gridCol w:w="681"/>
      </w:tblGrid>
      <w:tr w:rsidR="00AC7038">
        <w:trPr>
          <w:trHeight w:val="20"/>
          <w:jc w:val="center"/>
        </w:trPr>
        <w:tc>
          <w:tcPr>
            <w:tcW w:w="1177" w:type="dxa"/>
            <w:tcBorders>
              <w:top w:val="single" w:sz="4" w:space="0" w:color="000000"/>
              <w:left w:val="single" w:sz="4" w:space="0" w:color="000000"/>
              <w:bottom w:val="nil"/>
              <w:right w:val="nil"/>
            </w:tcBorders>
            <w:shd w:val="clear" w:color="auto" w:fill="FFFFFF"/>
            <w:vAlign w:val="center"/>
          </w:tcPr>
          <w:p w:rsidR="00AC7038" w:rsidRDefault="00AC7038" w:rsidP="00AC7038">
            <w:pPr>
              <w:ind w:hanging="2"/>
              <w:jc w:val="center"/>
            </w:pPr>
            <w:r>
              <w:rPr>
                <w:b/>
              </w:rPr>
              <w:t>Tháng</w:t>
            </w:r>
          </w:p>
        </w:tc>
        <w:tc>
          <w:tcPr>
            <w:tcW w:w="67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1</w:t>
            </w:r>
          </w:p>
        </w:tc>
        <w:tc>
          <w:tcPr>
            <w:tcW w:w="67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2</w:t>
            </w:r>
          </w:p>
        </w:tc>
        <w:tc>
          <w:tcPr>
            <w:tcW w:w="67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3</w:t>
            </w:r>
          </w:p>
        </w:tc>
        <w:tc>
          <w:tcPr>
            <w:tcW w:w="67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4</w:t>
            </w:r>
          </w:p>
        </w:tc>
        <w:tc>
          <w:tcPr>
            <w:tcW w:w="83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5</w:t>
            </w:r>
          </w:p>
        </w:tc>
        <w:tc>
          <w:tcPr>
            <w:tcW w:w="826"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6</w:t>
            </w:r>
          </w:p>
        </w:tc>
        <w:tc>
          <w:tcPr>
            <w:tcW w:w="830"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7</w:t>
            </w:r>
          </w:p>
        </w:tc>
        <w:tc>
          <w:tcPr>
            <w:tcW w:w="83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8</w:t>
            </w:r>
          </w:p>
        </w:tc>
        <w:tc>
          <w:tcPr>
            <w:tcW w:w="84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9</w:t>
            </w:r>
          </w:p>
        </w:tc>
        <w:tc>
          <w:tcPr>
            <w:tcW w:w="840"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10</w:t>
            </w:r>
          </w:p>
        </w:tc>
        <w:tc>
          <w:tcPr>
            <w:tcW w:w="66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11</w:t>
            </w:r>
          </w:p>
        </w:tc>
        <w:tc>
          <w:tcPr>
            <w:tcW w:w="681"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rPr>
                <w:b/>
              </w:rPr>
              <w:t>12</w:t>
            </w:r>
          </w:p>
        </w:tc>
      </w:tr>
      <w:tr w:rsidR="00AC7038">
        <w:trPr>
          <w:trHeight w:val="20"/>
          <w:jc w:val="center"/>
        </w:trPr>
        <w:tc>
          <w:tcPr>
            <w:tcW w:w="1177" w:type="dxa"/>
            <w:tcBorders>
              <w:top w:val="single" w:sz="4" w:space="0" w:color="000000"/>
              <w:left w:val="single" w:sz="4" w:space="0" w:color="000000"/>
              <w:bottom w:val="nil"/>
              <w:right w:val="nil"/>
            </w:tcBorders>
            <w:shd w:val="clear" w:color="auto" w:fill="FFFFFF"/>
            <w:vAlign w:val="center"/>
          </w:tcPr>
          <w:p w:rsidR="00AC7038" w:rsidRDefault="00AC7038" w:rsidP="00AC7038">
            <w:pPr>
              <w:ind w:hanging="2"/>
              <w:jc w:val="center"/>
            </w:pPr>
            <w:r>
              <w:t>Nhiệt độ (°C)</w:t>
            </w:r>
          </w:p>
        </w:tc>
        <w:tc>
          <w:tcPr>
            <w:tcW w:w="67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6,4</w:t>
            </w:r>
          </w:p>
        </w:tc>
        <w:tc>
          <w:tcPr>
            <w:tcW w:w="67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7,0</w:t>
            </w:r>
          </w:p>
        </w:tc>
        <w:tc>
          <w:tcPr>
            <w:tcW w:w="67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0,2</w:t>
            </w:r>
          </w:p>
        </w:tc>
        <w:tc>
          <w:tcPr>
            <w:tcW w:w="67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3,7</w:t>
            </w:r>
          </w:p>
        </w:tc>
        <w:tc>
          <w:tcPr>
            <w:tcW w:w="83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3</w:t>
            </w:r>
          </w:p>
        </w:tc>
        <w:tc>
          <w:tcPr>
            <w:tcW w:w="826"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8</w:t>
            </w:r>
          </w:p>
        </w:tc>
        <w:tc>
          <w:tcPr>
            <w:tcW w:w="830"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9</w:t>
            </w:r>
          </w:p>
        </w:tc>
        <w:tc>
          <w:tcPr>
            <w:tcW w:w="83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2</w:t>
            </w:r>
          </w:p>
        </w:tc>
        <w:tc>
          <w:tcPr>
            <w:tcW w:w="84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2</w:t>
            </w:r>
          </w:p>
        </w:tc>
        <w:tc>
          <w:tcPr>
            <w:tcW w:w="840"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4,6</w:t>
            </w:r>
          </w:p>
        </w:tc>
        <w:tc>
          <w:tcPr>
            <w:tcW w:w="66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1,4</w:t>
            </w:r>
          </w:p>
        </w:tc>
        <w:tc>
          <w:tcPr>
            <w:tcW w:w="681"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t>18.2</w:t>
            </w:r>
          </w:p>
        </w:tc>
      </w:tr>
      <w:tr w:rsidR="00AC7038">
        <w:trPr>
          <w:trHeight w:val="20"/>
          <w:jc w:val="center"/>
        </w:trPr>
        <w:tc>
          <w:tcPr>
            <w:tcW w:w="1177"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rsidP="00AC7038">
            <w:pPr>
              <w:ind w:hanging="2"/>
              <w:jc w:val="center"/>
            </w:pPr>
            <w:r>
              <w:t>Lượng mưa (mm)</w:t>
            </w:r>
          </w:p>
        </w:tc>
        <w:tc>
          <w:tcPr>
            <w:tcW w:w="671"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18,6</w:t>
            </w:r>
          </w:p>
        </w:tc>
        <w:tc>
          <w:tcPr>
            <w:tcW w:w="675"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6,2</w:t>
            </w:r>
          </w:p>
        </w:tc>
        <w:tc>
          <w:tcPr>
            <w:tcW w:w="675"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43.8</w:t>
            </w:r>
          </w:p>
        </w:tc>
        <w:tc>
          <w:tcPr>
            <w:tcW w:w="671"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90.1</w:t>
            </w:r>
          </w:p>
        </w:tc>
        <w:tc>
          <w:tcPr>
            <w:tcW w:w="834"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188,5</w:t>
            </w:r>
          </w:p>
        </w:tc>
        <w:tc>
          <w:tcPr>
            <w:tcW w:w="826"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39,9</w:t>
            </w:r>
          </w:p>
        </w:tc>
        <w:tc>
          <w:tcPr>
            <w:tcW w:w="830"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88,2</w:t>
            </w:r>
          </w:p>
        </w:tc>
        <w:tc>
          <w:tcPr>
            <w:tcW w:w="834"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318,0</w:t>
            </w:r>
          </w:p>
        </w:tc>
        <w:tc>
          <w:tcPr>
            <w:tcW w:w="845"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65,4</w:t>
            </w:r>
          </w:p>
        </w:tc>
        <w:tc>
          <w:tcPr>
            <w:tcW w:w="840"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130,7</w:t>
            </w:r>
          </w:p>
        </w:tc>
        <w:tc>
          <w:tcPr>
            <w:tcW w:w="665"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43.4</w:t>
            </w:r>
          </w:p>
        </w:tc>
        <w:tc>
          <w:tcPr>
            <w:tcW w:w="68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AC7038" w:rsidRDefault="00AC7038">
            <w:pPr>
              <w:jc w:val="center"/>
            </w:pPr>
            <w:r>
              <w:t>23,4</w:t>
            </w:r>
          </w:p>
        </w:tc>
      </w:tr>
    </w:tbl>
    <w:p w:rsidR="00AC7038" w:rsidRDefault="00AC7038">
      <w:pPr>
        <w:widowControl w:val="0"/>
        <w:pBdr>
          <w:top w:val="nil"/>
          <w:left w:val="nil"/>
          <w:bottom w:val="nil"/>
          <w:right w:val="nil"/>
          <w:between w:val="nil"/>
        </w:pBdr>
        <w:spacing w:line="240" w:lineRule="auto"/>
        <w:ind w:left="4313"/>
        <w:jc w:val="right"/>
        <w:rPr>
          <w:i/>
          <w:color w:val="000000"/>
          <w:szCs w:val="24"/>
        </w:rPr>
      </w:pPr>
      <w:r>
        <w:rPr>
          <w:rFonts w:eastAsia="Times New Roman"/>
          <w:i/>
          <w:color w:val="000000"/>
          <w:szCs w:val="24"/>
        </w:rPr>
        <w:lastRenderedPageBreak/>
        <w:t>(Nguồn: SGK Địa lí 8, NXB</w:t>
      </w:r>
      <w:bookmarkStart w:id="114" w:name="bookmark=id.1x0gk37" w:colFirst="0" w:colLast="0"/>
      <w:bookmarkEnd w:id="114"/>
      <w:r>
        <w:rPr>
          <w:rFonts w:eastAsia="Times New Roman"/>
          <w:i/>
          <w:color w:val="000000"/>
          <w:szCs w:val="24"/>
        </w:rPr>
        <w:t xml:space="preserve"> Giáo dục, 2014)</w:t>
      </w:r>
    </w:p>
    <w:p w:rsidR="00AC7038" w:rsidRDefault="00AC7038" w:rsidP="00C93D74">
      <w:pPr>
        <w:numPr>
          <w:ilvl w:val="0"/>
          <w:numId w:val="63"/>
        </w:numPr>
        <w:suppressAutoHyphens/>
        <w:ind w:leftChars="-1" w:left="0" w:hangingChars="1" w:hanging="2"/>
        <w:textDirection w:val="btLr"/>
        <w:textAlignment w:val="top"/>
        <w:outlineLvl w:val="0"/>
      </w:pPr>
      <w:r>
        <w:rPr>
          <w:b/>
          <w:i/>
        </w:rPr>
        <w:t>Vẽ biểu đồ thể hiện nhiệt độ và lượng mưa của trạm khí tượng Hà Nội.</w:t>
      </w:r>
    </w:p>
    <w:p w:rsidR="00AC7038" w:rsidRDefault="00AC7038" w:rsidP="00C93D74">
      <w:pPr>
        <w:numPr>
          <w:ilvl w:val="0"/>
          <w:numId w:val="63"/>
        </w:numPr>
        <w:suppressAutoHyphens/>
        <w:ind w:leftChars="-1" w:left="0" w:hangingChars="1" w:hanging="2"/>
        <w:textDirection w:val="btLr"/>
        <w:textAlignment w:val="top"/>
        <w:outlineLvl w:val="0"/>
      </w:pPr>
      <w:r>
        <w:rPr>
          <w:b/>
          <w:i/>
        </w:rPr>
        <w:t>Nhận xét và giải thích về chế độ nhiệt và chế độ mưa của Hà Nội</w:t>
      </w:r>
    </w:p>
    <w:p w:rsidR="00AC7038" w:rsidRDefault="00AC7038">
      <w:pPr>
        <w:jc w:val="center"/>
      </w:pPr>
      <w:r>
        <w:rPr>
          <w:b/>
          <w:i/>
        </w:rPr>
        <w:t>Gợi ý làm bài</w:t>
      </w:r>
    </w:p>
    <w:p w:rsidR="00AC7038" w:rsidRDefault="00AC7038" w:rsidP="00C93D74">
      <w:pPr>
        <w:numPr>
          <w:ilvl w:val="0"/>
          <w:numId w:val="65"/>
        </w:numPr>
        <w:suppressAutoHyphens/>
        <w:ind w:leftChars="-1" w:left="0" w:hangingChars="1" w:hanging="2"/>
        <w:textDirection w:val="btLr"/>
        <w:textAlignment w:val="top"/>
        <w:outlineLvl w:val="0"/>
      </w:pPr>
      <w:r>
        <w:rPr>
          <w:i/>
        </w:rPr>
        <w:t>Vẽ biểu đồ</w:t>
      </w:r>
    </w:p>
    <w:p w:rsidR="00AC7038" w:rsidRDefault="00AC7038">
      <w:pPr>
        <w:jc w:val="center"/>
      </w:pPr>
      <w:r>
        <w:rPr>
          <w:b/>
        </w:rPr>
        <w:t>Biểu đồ thể hiện nhiệt độ và lượng mưa của trạm khí tượng Hà Nội</w:t>
      </w:r>
    </w:p>
    <w:p w:rsidR="00AC7038" w:rsidRDefault="00AC7038">
      <w:pPr>
        <w:jc w:val="center"/>
      </w:pPr>
      <w:r>
        <w:rPr>
          <w:noProof/>
        </w:rPr>
        <w:drawing>
          <wp:inline distT="0" distB="0" distL="114300" distR="114300">
            <wp:extent cx="4826000" cy="3400425"/>
            <wp:effectExtent l="0" t="0" r="0" b="0"/>
            <wp:docPr id="1088"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117"/>
                    <a:srcRect/>
                    <a:stretch>
                      <a:fillRect/>
                    </a:stretch>
                  </pic:blipFill>
                  <pic:spPr>
                    <a:xfrm>
                      <a:off x="0" y="0"/>
                      <a:ext cx="4826000" cy="3400425"/>
                    </a:xfrm>
                    <a:prstGeom prst="rect">
                      <a:avLst/>
                    </a:prstGeom>
                    <a:ln/>
                  </pic:spPr>
                </pic:pic>
              </a:graphicData>
            </a:graphic>
          </wp:inline>
        </w:drawing>
      </w:r>
    </w:p>
    <w:p w:rsidR="00AC7038" w:rsidRDefault="00AC7038" w:rsidP="00C93D74">
      <w:pPr>
        <w:numPr>
          <w:ilvl w:val="0"/>
          <w:numId w:val="65"/>
        </w:numPr>
        <w:suppressAutoHyphens/>
        <w:ind w:leftChars="-1" w:left="0" w:hangingChars="1" w:hanging="2"/>
        <w:textDirection w:val="btLr"/>
        <w:textAlignment w:val="top"/>
        <w:outlineLvl w:val="0"/>
      </w:pPr>
      <w:r>
        <w:rPr>
          <w:i/>
        </w:rPr>
        <w:t>Nhận xét và giải thích</w:t>
      </w:r>
    </w:p>
    <w:p w:rsidR="00AC7038" w:rsidRDefault="00AC7038" w:rsidP="00C93D74">
      <w:pPr>
        <w:numPr>
          <w:ilvl w:val="0"/>
          <w:numId w:val="67"/>
        </w:numPr>
        <w:suppressAutoHyphens/>
        <w:ind w:leftChars="-1" w:left="0" w:hangingChars="1" w:hanging="2"/>
        <w:textDirection w:val="btLr"/>
        <w:textAlignment w:val="top"/>
        <w:outlineLvl w:val="0"/>
      </w:pPr>
      <w:r>
        <w:t>Nhiệt độ:</w:t>
      </w:r>
    </w:p>
    <w:p w:rsidR="00AC7038" w:rsidRDefault="00AC7038" w:rsidP="00C93D74">
      <w:pPr>
        <w:numPr>
          <w:ilvl w:val="0"/>
          <w:numId w:val="83"/>
        </w:numPr>
        <w:suppressAutoHyphens/>
        <w:ind w:leftChars="-1" w:left="0" w:hangingChars="1" w:hanging="2"/>
        <w:textDirection w:val="btLr"/>
        <w:textAlignment w:val="top"/>
        <w:outlineLvl w:val="0"/>
      </w:pPr>
      <w:r>
        <w:t xml:space="preserve">Nhiệt độ trung bình năm của Hà Nội là </w:t>
      </w:r>
      <w:r>
        <w:object w:dxaOrig="760" w:dyaOrig="320">
          <v:shape id="_x0000_i1081" type="#_x0000_t75" style="width:38.2pt;height:16.3pt;visibility:visible" o:ole="">
            <v:imagedata r:id="rId118" o:title=""/>
            <v:path o:extrusionok="t"/>
          </v:shape>
          <o:OLEObject Type="Embed" ProgID="Equation.DSMT4" ShapeID="_x0000_i1081" DrawAspect="Content" ObjectID="_1714676746" r:id="rId119"/>
        </w:object>
      </w:r>
      <w:r>
        <w:t xml:space="preserve">, do nằm trong vùng nội chí tuyến, có góc chiếu sáng lớn; có 3 tháng nhiệt độ dưới </w:t>
      </w:r>
      <w:r>
        <w:object w:dxaOrig="560" w:dyaOrig="260">
          <v:shape id="_x0000_i1082" type="#_x0000_t75" style="width:28.15pt;height:13.15pt;visibility:visible" o:ole="">
            <v:imagedata r:id="rId120" o:title=""/>
            <v:path o:extrusionok="t"/>
          </v:shape>
          <o:OLEObject Type="Embed" ProgID="Equation.DSMT4" ShapeID="_x0000_i1082" DrawAspect="Content" ObjectID="_1714676747" r:id="rId121"/>
        </w:object>
      </w:r>
      <w:r>
        <w:t xml:space="preserve"> (tháng 12, 1, 2) do ảnh hưởng của gió mùa Đông Bắc với tính chất lạnh khô (nửa đầu mùa đông), lạnh ẩm (nửa sau mùa đông).</w:t>
      </w:r>
    </w:p>
    <w:p w:rsidR="00AC7038" w:rsidRDefault="00AC7038" w:rsidP="00C93D74">
      <w:pPr>
        <w:numPr>
          <w:ilvl w:val="0"/>
          <w:numId w:val="83"/>
        </w:numPr>
        <w:suppressAutoHyphens/>
        <w:ind w:leftChars="-1" w:left="0" w:hangingChars="1" w:hanging="2"/>
        <w:textDirection w:val="btLr"/>
        <w:textAlignment w:val="top"/>
        <w:outlineLvl w:val="0"/>
      </w:pPr>
      <w:r>
        <w:t>Tháng có nhiệt độ cao nhất là tháng 7 (</w:t>
      </w:r>
      <w:r>
        <w:object w:dxaOrig="760" w:dyaOrig="320">
          <v:shape id="_x0000_i1083" type="#_x0000_t75" style="width:38.2pt;height:16.3pt;visibility:visible" o:ole="">
            <v:imagedata r:id="rId122" o:title=""/>
            <v:path o:extrusionok="t"/>
          </v:shape>
          <o:OLEObject Type="Embed" ProgID="Equation.DSMT4" ShapeID="_x0000_i1083" DrawAspect="Content" ObjectID="_1714676748" r:id="rId123"/>
        </w:object>
      </w:r>
      <w:r>
        <w:t>), do đây là khoảng thời gian có Mặt Trời lên thiên đỉnh; tháng có nhiệt độ thấp nhất là tháng 1 (</w:t>
      </w:r>
      <w:r>
        <w:object w:dxaOrig="740" w:dyaOrig="320">
          <v:shape id="_x0000_i1084" type="#_x0000_t75" style="width:36.95pt;height:16.3pt;visibility:visible" o:ole="">
            <v:imagedata r:id="rId124" o:title=""/>
            <v:path o:extrusionok="t"/>
          </v:shape>
          <o:OLEObject Type="Embed" ProgID="Equation.DSMT4" ShapeID="_x0000_i1084" DrawAspect="Content" ObjectID="_1714676749" r:id="rId125"/>
        </w:object>
      </w:r>
      <w:r>
        <w:t>) do sự hoạt động mạnh của gió mùa Đông Bắc.</w:t>
      </w:r>
    </w:p>
    <w:p w:rsidR="00AC7038" w:rsidRDefault="00AC7038" w:rsidP="00C93D74">
      <w:pPr>
        <w:numPr>
          <w:ilvl w:val="0"/>
          <w:numId w:val="83"/>
        </w:numPr>
        <w:suppressAutoHyphens/>
        <w:ind w:leftChars="-1" w:left="0" w:hangingChars="1" w:hanging="2"/>
        <w:textDirection w:val="btLr"/>
        <w:textAlignment w:val="top"/>
        <w:outlineLvl w:val="0"/>
      </w:pPr>
      <w:r>
        <w:t xml:space="preserve">Biên độ nhiệt trung bình năm lớn </w:t>
      </w:r>
      <w:r>
        <w:object w:dxaOrig="740" w:dyaOrig="320">
          <v:shape id="_x0000_i1085" type="#_x0000_t75" style="width:36.95pt;height:16.3pt;visibility:visible" o:ole="">
            <v:imagedata r:id="rId126" o:title=""/>
            <v:path o:extrusionok="t"/>
          </v:shape>
          <o:OLEObject Type="Embed" ProgID="Equation.DSMT4" ShapeID="_x0000_i1085" DrawAspect="Content" ObjectID="_1714676750" r:id="rId127"/>
        </w:object>
      </w:r>
      <w:r>
        <w:t xml:space="preserve"> do Hà Nội nằm gần chí tuyến, mà chúng ta biết càng lên vĩ độ cao chênh lệch góc chiếu sáng và thời gian chiếu sáng giữa ngày và đêm trong năm càng lớn. Ngoài ra, còn do sự hoạt động của gió mùa (gió mùa mùa đông, gió mùa mùa hạ).</w:t>
      </w:r>
    </w:p>
    <w:p w:rsidR="00AC7038" w:rsidRDefault="00AC7038" w:rsidP="00C93D74">
      <w:pPr>
        <w:numPr>
          <w:ilvl w:val="0"/>
          <w:numId w:val="67"/>
        </w:numPr>
        <w:suppressAutoHyphens/>
        <w:ind w:leftChars="-1" w:left="0" w:hangingChars="1" w:hanging="2"/>
        <w:textDirection w:val="btLr"/>
        <w:textAlignment w:val="top"/>
        <w:outlineLvl w:val="0"/>
      </w:pPr>
      <w:r>
        <w:t>Lượng mưa:</w:t>
      </w:r>
    </w:p>
    <w:p w:rsidR="00AC7038" w:rsidRDefault="00AC7038" w:rsidP="00C93D74">
      <w:pPr>
        <w:numPr>
          <w:ilvl w:val="0"/>
          <w:numId w:val="83"/>
        </w:numPr>
        <w:suppressAutoHyphens/>
        <w:ind w:leftChars="-1" w:left="0" w:hangingChars="1" w:hanging="2"/>
        <w:textDirection w:val="btLr"/>
        <w:textAlignment w:val="top"/>
        <w:outlineLvl w:val="0"/>
      </w:pPr>
      <w:r>
        <w:t>Tổng lượng mưa trung bình năm là 1676,2 mm, do nước ta nằm trong khu vực gió mùa châu Á lại chịu ảnh hưởng sâu sắc của Biển Đông - nguồn dự trữ dồi dào về nhiệt, ẩm. Các khối khí di chuyển qua biển đem lại lượng mưa lớn.</w:t>
      </w:r>
    </w:p>
    <w:p w:rsidR="00AC7038" w:rsidRDefault="00AC7038" w:rsidP="00C93D74">
      <w:pPr>
        <w:numPr>
          <w:ilvl w:val="0"/>
          <w:numId w:val="83"/>
        </w:numPr>
        <w:suppressAutoHyphens/>
        <w:ind w:leftChars="-1" w:left="0" w:hangingChars="1" w:hanging="2"/>
        <w:textDirection w:val="btLr"/>
        <w:textAlignment w:val="top"/>
        <w:outlineLvl w:val="0"/>
      </w:pPr>
      <w:r>
        <w:t>Các tháng mưa nhiều (mùa mưa): kéo dài 6 tháng từ tháng 5 đến tháng 10 (mưa vào hạ - thu) do sự hoạt động mạnh của gió mùa Đông Nam mang mưa.</w:t>
      </w:r>
    </w:p>
    <w:p w:rsidR="00AC7038" w:rsidRDefault="00AC7038" w:rsidP="00C93D74">
      <w:pPr>
        <w:numPr>
          <w:ilvl w:val="0"/>
          <w:numId w:val="83"/>
        </w:numPr>
        <w:suppressAutoHyphens/>
        <w:ind w:leftChars="-1" w:left="0" w:hangingChars="1" w:hanging="2"/>
        <w:textDirection w:val="btLr"/>
        <w:textAlignment w:val="top"/>
        <w:outlineLvl w:val="0"/>
      </w:pPr>
      <w:r>
        <w:t>Tháng có lượng mưa cao nhất là tháng 8 (318,0 mm) do sự hoạt động mạnh của gió mùa Đông Nam, bão, dải hội tụ nhiệt đới,...</w:t>
      </w:r>
    </w:p>
    <w:p w:rsidR="00AC7038" w:rsidRDefault="00AC7038" w:rsidP="00C93D74">
      <w:pPr>
        <w:numPr>
          <w:ilvl w:val="0"/>
          <w:numId w:val="83"/>
        </w:numPr>
        <w:suppressAutoHyphens/>
        <w:ind w:leftChars="-1" w:left="0" w:hangingChars="1" w:hanging="2"/>
        <w:textDirection w:val="btLr"/>
        <w:textAlignment w:val="top"/>
        <w:outlineLvl w:val="0"/>
      </w:pPr>
      <w:r>
        <w:lastRenderedPageBreak/>
        <w:t>Các tháng mưa ít (mùa khô): từ tháng 11 đến tháng 4 năm sau do ảnh hưởng của gió mùa Đông Bắc. Tháng có lượng mưa ít nhất là tháng 1 (18,6 mm).</w:t>
      </w:r>
    </w:p>
    <w:p w:rsidR="00AC7038" w:rsidRDefault="00AC7038">
      <w:r>
        <w:rPr>
          <w:b/>
        </w:rPr>
        <w:t xml:space="preserve">Câu 14. </w:t>
      </w:r>
      <w:r>
        <w:rPr>
          <w:b/>
          <w:i/>
        </w:rPr>
        <w:t>Cho bảng số liệu sau:</w:t>
      </w:r>
    </w:p>
    <w:p w:rsidR="00AC7038" w:rsidRDefault="00AC7038">
      <w:pPr>
        <w:jc w:val="center"/>
      </w:pPr>
      <w:r>
        <w:rPr>
          <w:b/>
        </w:rPr>
        <w:t>Nhiệt độ và lượng mưa trạm khí tượng Hà Nội và Thành phố Hồ Chí Minh</w:t>
      </w:r>
    </w:p>
    <w:tbl>
      <w:tblPr>
        <w:tblW w:w="10224" w:type="dxa"/>
        <w:jc w:val="center"/>
        <w:tblLayout w:type="fixed"/>
        <w:tblLook w:val="0000" w:firstRow="0" w:lastRow="0" w:firstColumn="0" w:lastColumn="0" w:noHBand="0" w:noVBand="0"/>
      </w:tblPr>
      <w:tblGrid>
        <w:gridCol w:w="794"/>
        <w:gridCol w:w="1366"/>
        <w:gridCol w:w="624"/>
        <w:gridCol w:w="618"/>
        <w:gridCol w:w="624"/>
        <w:gridCol w:w="613"/>
        <w:gridCol w:w="708"/>
        <w:gridCol w:w="701"/>
        <w:gridCol w:w="708"/>
        <w:gridCol w:w="712"/>
        <w:gridCol w:w="712"/>
        <w:gridCol w:w="712"/>
        <w:gridCol w:w="712"/>
        <w:gridCol w:w="620"/>
      </w:tblGrid>
      <w:tr w:rsidR="00AC7038">
        <w:trPr>
          <w:trHeight w:val="20"/>
          <w:jc w:val="center"/>
        </w:trPr>
        <w:tc>
          <w:tcPr>
            <w:tcW w:w="2160" w:type="dxa"/>
            <w:gridSpan w:val="2"/>
            <w:tcBorders>
              <w:top w:val="single" w:sz="4" w:space="0" w:color="000000"/>
              <w:left w:val="single" w:sz="4" w:space="0" w:color="000000"/>
              <w:bottom w:val="nil"/>
              <w:right w:val="nil"/>
            </w:tcBorders>
            <w:shd w:val="clear" w:color="auto" w:fill="FFFFFF"/>
            <w:vAlign w:val="center"/>
          </w:tcPr>
          <w:p w:rsidR="00AC7038" w:rsidRDefault="00AC7038">
            <w:pPr>
              <w:jc w:val="center"/>
            </w:pPr>
            <w:r>
              <w:t>Tháng</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w:t>
            </w:r>
          </w:p>
        </w:tc>
        <w:tc>
          <w:tcPr>
            <w:tcW w:w="61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3</w:t>
            </w:r>
          </w:p>
        </w:tc>
        <w:tc>
          <w:tcPr>
            <w:tcW w:w="61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4</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5</w:t>
            </w:r>
          </w:p>
        </w:tc>
        <w:tc>
          <w:tcPr>
            <w:tcW w:w="70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6</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7</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8</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9</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0</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 1</w:t>
            </w:r>
          </w:p>
        </w:tc>
        <w:tc>
          <w:tcPr>
            <w:tcW w:w="620"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t>12</w:t>
            </w:r>
          </w:p>
        </w:tc>
      </w:tr>
      <w:tr w:rsidR="00AC7038">
        <w:trPr>
          <w:trHeight w:val="20"/>
          <w:jc w:val="center"/>
        </w:trPr>
        <w:tc>
          <w:tcPr>
            <w:tcW w:w="794" w:type="dxa"/>
            <w:vMerge w:val="restart"/>
            <w:tcBorders>
              <w:top w:val="single" w:sz="4" w:space="0" w:color="000000"/>
              <w:left w:val="single" w:sz="4" w:space="0" w:color="000000"/>
              <w:bottom w:val="nil"/>
              <w:right w:val="nil"/>
            </w:tcBorders>
            <w:shd w:val="clear" w:color="auto" w:fill="FFFFFF"/>
            <w:vAlign w:val="center"/>
          </w:tcPr>
          <w:p w:rsidR="00AC7038" w:rsidRDefault="00AC7038">
            <w:pPr>
              <w:jc w:val="center"/>
            </w:pPr>
            <w:r>
              <w:t>Hà</w:t>
            </w:r>
          </w:p>
          <w:p w:rsidR="00AC7038" w:rsidRDefault="00AC7038">
            <w:pPr>
              <w:jc w:val="center"/>
            </w:pPr>
            <w:r>
              <w:t>Nội</w:t>
            </w:r>
          </w:p>
        </w:tc>
        <w:tc>
          <w:tcPr>
            <w:tcW w:w="1366"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Nhiệt độ (°C)</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6.4</w:t>
            </w:r>
          </w:p>
        </w:tc>
        <w:tc>
          <w:tcPr>
            <w:tcW w:w="61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7.0</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0.2</w:t>
            </w:r>
          </w:p>
        </w:tc>
        <w:tc>
          <w:tcPr>
            <w:tcW w:w="61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3.7</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3</w:t>
            </w:r>
          </w:p>
        </w:tc>
        <w:tc>
          <w:tcPr>
            <w:tcW w:w="70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8</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9</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2</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2</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4,6</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1,4</w:t>
            </w:r>
          </w:p>
        </w:tc>
        <w:tc>
          <w:tcPr>
            <w:tcW w:w="620"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t>18,2</w:t>
            </w:r>
          </w:p>
        </w:tc>
      </w:tr>
      <w:tr w:rsidR="00AC7038">
        <w:trPr>
          <w:trHeight w:val="20"/>
          <w:jc w:val="center"/>
        </w:trPr>
        <w:tc>
          <w:tcPr>
            <w:tcW w:w="794" w:type="dxa"/>
            <w:vMerge/>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76" w:lineRule="auto"/>
              <w:jc w:val="left"/>
            </w:pPr>
          </w:p>
        </w:tc>
        <w:tc>
          <w:tcPr>
            <w:tcW w:w="1366"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Lượng mưa</w:t>
            </w:r>
          </w:p>
          <w:p w:rsidR="00AC7038" w:rsidRDefault="00AC7038">
            <w:pPr>
              <w:jc w:val="center"/>
            </w:pPr>
            <w:r>
              <w:t>(mm)</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8.6</w:t>
            </w:r>
          </w:p>
        </w:tc>
        <w:tc>
          <w:tcPr>
            <w:tcW w:w="61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6.2</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43.8</w:t>
            </w:r>
          </w:p>
        </w:tc>
        <w:tc>
          <w:tcPr>
            <w:tcW w:w="61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90.1</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88.5</w:t>
            </w:r>
          </w:p>
        </w:tc>
        <w:tc>
          <w:tcPr>
            <w:tcW w:w="70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39.9.</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8.2</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3 18.0</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65.4</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30.7</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43,4</w:t>
            </w:r>
          </w:p>
        </w:tc>
        <w:tc>
          <w:tcPr>
            <w:tcW w:w="620"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t>23,4</w:t>
            </w:r>
          </w:p>
        </w:tc>
      </w:tr>
      <w:tr w:rsidR="00AC7038">
        <w:trPr>
          <w:trHeight w:val="20"/>
          <w:jc w:val="center"/>
        </w:trPr>
        <w:tc>
          <w:tcPr>
            <w:tcW w:w="794" w:type="dxa"/>
            <w:vMerge w:val="restart"/>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TP. Hồ</w:t>
            </w:r>
          </w:p>
          <w:p w:rsidR="00AC7038" w:rsidRDefault="00AC7038">
            <w:pPr>
              <w:jc w:val="center"/>
            </w:pPr>
            <w:r>
              <w:t>Chí</w:t>
            </w:r>
          </w:p>
          <w:p w:rsidR="00AC7038" w:rsidRDefault="00AC7038">
            <w:pPr>
              <w:jc w:val="center"/>
            </w:pPr>
            <w:r>
              <w:t>Minh</w:t>
            </w:r>
          </w:p>
        </w:tc>
        <w:tc>
          <w:tcPr>
            <w:tcW w:w="1366"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Nhiệt độ (°C)</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5.8</w:t>
            </w:r>
          </w:p>
        </w:tc>
        <w:tc>
          <w:tcPr>
            <w:tcW w:w="61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6.7</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9</w:t>
            </w:r>
          </w:p>
        </w:tc>
        <w:tc>
          <w:tcPr>
            <w:tcW w:w="61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9</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3</w:t>
            </w:r>
          </w:p>
        </w:tc>
        <w:tc>
          <w:tcPr>
            <w:tcW w:w="70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5</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1</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1</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6.8</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6,7</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6,4</w:t>
            </w:r>
          </w:p>
        </w:tc>
        <w:tc>
          <w:tcPr>
            <w:tcW w:w="620"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t>25.7</w:t>
            </w:r>
          </w:p>
        </w:tc>
      </w:tr>
      <w:tr w:rsidR="00AC7038">
        <w:trPr>
          <w:trHeight w:val="20"/>
          <w:jc w:val="center"/>
        </w:trPr>
        <w:tc>
          <w:tcPr>
            <w:tcW w:w="794" w:type="dxa"/>
            <w:vMerge/>
            <w:tcBorders>
              <w:top w:val="single" w:sz="4" w:space="0" w:color="000000"/>
              <w:left w:val="single" w:sz="4" w:space="0" w:color="000000"/>
              <w:bottom w:val="single" w:sz="4" w:space="0" w:color="000000"/>
              <w:right w:val="nil"/>
            </w:tcBorders>
            <w:shd w:val="clear" w:color="auto" w:fill="FFFFFF"/>
            <w:vAlign w:val="center"/>
          </w:tcPr>
          <w:p w:rsidR="00AC7038" w:rsidRDefault="00AC7038">
            <w:pPr>
              <w:widowControl w:val="0"/>
              <w:pBdr>
                <w:top w:val="nil"/>
                <w:left w:val="nil"/>
                <w:bottom w:val="nil"/>
                <w:right w:val="nil"/>
                <w:between w:val="nil"/>
              </w:pBdr>
              <w:spacing w:line="276" w:lineRule="auto"/>
              <w:jc w:val="left"/>
            </w:pPr>
          </w:p>
        </w:tc>
        <w:tc>
          <w:tcPr>
            <w:tcW w:w="1366"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Lượng mưa (mm)</w:t>
            </w:r>
          </w:p>
        </w:tc>
        <w:tc>
          <w:tcPr>
            <w:tcW w:w="624"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 3.8</w:t>
            </w:r>
          </w:p>
        </w:tc>
        <w:tc>
          <w:tcPr>
            <w:tcW w:w="618"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4.1</w:t>
            </w:r>
          </w:p>
        </w:tc>
        <w:tc>
          <w:tcPr>
            <w:tcW w:w="624"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10.5</w:t>
            </w:r>
          </w:p>
        </w:tc>
        <w:tc>
          <w:tcPr>
            <w:tcW w:w="613"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50.4</w:t>
            </w:r>
          </w:p>
        </w:tc>
        <w:tc>
          <w:tcPr>
            <w:tcW w:w="708"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18.4</w:t>
            </w:r>
          </w:p>
        </w:tc>
        <w:tc>
          <w:tcPr>
            <w:tcW w:w="701"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31 1.7</w:t>
            </w:r>
          </w:p>
        </w:tc>
        <w:tc>
          <w:tcPr>
            <w:tcW w:w="708"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93.7</w:t>
            </w:r>
          </w:p>
        </w:tc>
        <w:tc>
          <w:tcPr>
            <w:tcW w:w="71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69.8</w:t>
            </w:r>
          </w:p>
        </w:tc>
        <w:tc>
          <w:tcPr>
            <w:tcW w:w="71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327.0</w:t>
            </w:r>
          </w:p>
        </w:tc>
        <w:tc>
          <w:tcPr>
            <w:tcW w:w="71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66,7</w:t>
            </w:r>
          </w:p>
        </w:tc>
        <w:tc>
          <w:tcPr>
            <w:tcW w:w="71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1 16,5</w:t>
            </w:r>
          </w:p>
        </w:tc>
        <w:tc>
          <w:tcPr>
            <w:tcW w:w="6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AC7038" w:rsidRDefault="00AC7038">
            <w:pPr>
              <w:jc w:val="center"/>
            </w:pPr>
            <w:r>
              <w:t>48,3</w:t>
            </w:r>
          </w:p>
        </w:tc>
      </w:tr>
    </w:tbl>
    <w:p w:rsidR="00AC7038" w:rsidRDefault="00AC7038">
      <w:pPr>
        <w:jc w:val="right"/>
      </w:pPr>
      <w:r>
        <w:rPr>
          <w:i/>
        </w:rPr>
        <w:t>(Nguồn: Trang 110 SGK Địa lí 8, NXB Giáo dục, 2014)</w:t>
      </w:r>
    </w:p>
    <w:p w:rsidR="00AC7038" w:rsidRDefault="00AC7038" w:rsidP="00C93D74">
      <w:pPr>
        <w:numPr>
          <w:ilvl w:val="0"/>
          <w:numId w:val="80"/>
        </w:numPr>
        <w:suppressAutoHyphens/>
        <w:ind w:leftChars="-1" w:left="0" w:hangingChars="1" w:hanging="2"/>
        <w:textDirection w:val="btLr"/>
        <w:textAlignment w:val="top"/>
        <w:outlineLvl w:val="0"/>
      </w:pPr>
      <w:r>
        <w:rPr>
          <w:b/>
          <w:i/>
        </w:rPr>
        <w:t>Vẽ biểu đồ kết hợp thể hiện nhiệt độ và lượng mưa của trạm khí tượng Hà Nội và Thành phố Hồ Chí Minh.</w:t>
      </w:r>
      <w:bookmarkStart w:id="115" w:name="bookmark=id.4h042r0" w:colFirst="0" w:colLast="0"/>
      <w:bookmarkEnd w:id="115"/>
    </w:p>
    <w:p w:rsidR="00AC7038" w:rsidRDefault="00AC7038" w:rsidP="00C93D74">
      <w:pPr>
        <w:numPr>
          <w:ilvl w:val="0"/>
          <w:numId w:val="80"/>
        </w:numPr>
        <w:suppressAutoHyphens/>
        <w:ind w:leftChars="-1" w:left="0" w:hangingChars="1" w:hanging="2"/>
        <w:textDirection w:val="btLr"/>
        <w:textAlignment w:val="top"/>
        <w:outlineLvl w:val="0"/>
      </w:pPr>
      <w:r>
        <w:rPr>
          <w:b/>
          <w:i/>
        </w:rPr>
        <w:t>Nhận xét và so sánh chế độ nhiệt và chế độ mưa của hai địa điếm trên</w:t>
      </w:r>
    </w:p>
    <w:p w:rsidR="00AC7038" w:rsidRDefault="00AC7038">
      <w:pPr>
        <w:jc w:val="center"/>
      </w:pPr>
      <w:r>
        <w:rPr>
          <w:b/>
          <w:i/>
        </w:rPr>
        <w:t>Gợi ý làm bài</w:t>
      </w:r>
    </w:p>
    <w:p w:rsidR="00AC7038" w:rsidRDefault="00AC7038" w:rsidP="00C93D74">
      <w:pPr>
        <w:numPr>
          <w:ilvl w:val="0"/>
          <w:numId w:val="81"/>
        </w:numPr>
        <w:suppressAutoHyphens/>
        <w:ind w:leftChars="-1" w:left="0" w:hangingChars="1" w:hanging="2"/>
        <w:textDirection w:val="btLr"/>
        <w:textAlignment w:val="top"/>
        <w:outlineLvl w:val="0"/>
      </w:pPr>
      <w:r>
        <w:rPr>
          <w:i/>
        </w:rPr>
        <w:t>Vẽ biểu đồ</w:t>
      </w:r>
    </w:p>
    <w:p w:rsidR="00AC7038" w:rsidRDefault="00AC7038">
      <w:pPr>
        <w:jc w:val="center"/>
      </w:pPr>
      <w:r>
        <w:rPr>
          <w:b/>
        </w:rPr>
        <w:t>Biểu đồ thể hiện nhiệt độ và lưựng mưa của trạm khí tượng Hà Nội và Thành phố Hồ Chí Minh</w:t>
      </w:r>
    </w:p>
    <w:p w:rsidR="00AC7038" w:rsidRDefault="00AC7038">
      <w:pPr>
        <w:jc w:val="center"/>
      </w:pPr>
      <w:r>
        <w:rPr>
          <w:noProof/>
        </w:rPr>
        <w:drawing>
          <wp:inline distT="0" distB="0" distL="114300" distR="114300">
            <wp:extent cx="5015865" cy="3834765"/>
            <wp:effectExtent l="0" t="0" r="0" b="0"/>
            <wp:docPr id="1087"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128"/>
                    <a:srcRect/>
                    <a:stretch>
                      <a:fillRect/>
                    </a:stretch>
                  </pic:blipFill>
                  <pic:spPr>
                    <a:xfrm>
                      <a:off x="0" y="0"/>
                      <a:ext cx="5015865" cy="3834765"/>
                    </a:xfrm>
                    <a:prstGeom prst="rect">
                      <a:avLst/>
                    </a:prstGeom>
                    <a:ln/>
                  </pic:spPr>
                </pic:pic>
              </a:graphicData>
            </a:graphic>
          </wp:inline>
        </w:drawing>
      </w:r>
    </w:p>
    <w:p w:rsidR="00AC7038" w:rsidRDefault="00AC7038">
      <w:pPr>
        <w:jc w:val="center"/>
      </w:pPr>
      <w:r>
        <w:t>Biểu đồ thể hiện nhiệt độ và lượng mưa của trạm Hà Nội xem bài tập trên.</w:t>
      </w:r>
    </w:p>
    <w:p w:rsidR="00AC7038" w:rsidRDefault="00AC7038" w:rsidP="00C93D74">
      <w:pPr>
        <w:numPr>
          <w:ilvl w:val="0"/>
          <w:numId w:val="81"/>
        </w:numPr>
        <w:suppressAutoHyphens/>
        <w:ind w:leftChars="-1" w:left="0" w:hangingChars="1" w:hanging="2"/>
        <w:textDirection w:val="btLr"/>
        <w:textAlignment w:val="top"/>
        <w:outlineLvl w:val="0"/>
      </w:pPr>
      <w:r>
        <w:rPr>
          <w:i/>
        </w:rPr>
        <w:t>Nhận xét và so sánh</w:t>
      </w:r>
    </w:p>
    <w:p w:rsidR="00AC7038" w:rsidRDefault="00AC7038" w:rsidP="00C93D74">
      <w:pPr>
        <w:numPr>
          <w:ilvl w:val="0"/>
          <w:numId w:val="71"/>
        </w:numPr>
        <w:suppressAutoHyphens/>
        <w:ind w:leftChars="-1" w:left="0" w:hangingChars="1" w:hanging="2"/>
        <w:textDirection w:val="btLr"/>
        <w:textAlignment w:val="top"/>
        <w:outlineLvl w:val="0"/>
      </w:pPr>
      <w:r>
        <w:lastRenderedPageBreak/>
        <w:t>Chế độ nhiệt:</w:t>
      </w:r>
    </w:p>
    <w:p w:rsidR="00AC7038" w:rsidRDefault="00AC7038" w:rsidP="00C93D74">
      <w:pPr>
        <w:numPr>
          <w:ilvl w:val="0"/>
          <w:numId w:val="72"/>
        </w:numPr>
        <w:suppressAutoHyphens/>
        <w:ind w:leftChars="-1" w:left="0" w:hangingChars="1" w:hanging="2"/>
        <w:textDirection w:val="btLr"/>
        <w:textAlignment w:val="top"/>
        <w:outlineLvl w:val="0"/>
      </w:pPr>
      <w:r>
        <w:t>Hà Nội có nhiệt độ trung bình năm thấp hơn TP. Hồ Chí Minh (</w:t>
      </w:r>
      <w:r>
        <w:object w:dxaOrig="760" w:dyaOrig="320">
          <v:shape id="_x0000_i1086" type="#_x0000_t75" style="width:38.2pt;height:16.3pt;visibility:visible" o:ole="">
            <v:imagedata r:id="rId129" o:title=""/>
            <v:path o:extrusionok="t"/>
          </v:shape>
          <o:OLEObject Type="Embed" ProgID="Equation.DSMT4" ShapeID="_x0000_i1086" DrawAspect="Content" ObjectID="_1714676751" r:id="rId130"/>
        </w:object>
      </w:r>
      <w:r>
        <w:t xml:space="preserve"> so với </w:t>
      </w:r>
      <w:r>
        <w:object w:dxaOrig="760" w:dyaOrig="320">
          <v:shape id="_x0000_i1087" type="#_x0000_t75" style="width:38.2pt;height:16.3pt;visibility:visible" o:ole="">
            <v:imagedata r:id="rId131" o:title=""/>
            <v:path o:extrusionok="t"/>
          </v:shape>
          <o:OLEObject Type="Embed" ProgID="Equation.DSMT4" ShapeID="_x0000_i1087" DrawAspect="Content" ObjectID="_1714676752" r:id="rId132"/>
        </w:object>
      </w:r>
      <w:r>
        <w:t xml:space="preserve">). Hà Nội có 3 tháng (12, 1, 2) có nhiệt độ dưới </w:t>
      </w:r>
      <w:r>
        <w:object w:dxaOrig="560" w:dyaOrig="260">
          <v:shape id="_x0000_i1088" type="#_x0000_t75" style="width:28.15pt;height:13.15pt;visibility:visible" o:ole="">
            <v:imagedata r:id="rId133" o:title=""/>
            <v:path o:extrusionok="t"/>
          </v:shape>
          <o:OLEObject Type="Embed" ProgID="Equation.DSMT4" ShapeID="_x0000_i1088" DrawAspect="Content" ObjectID="_1714676753" r:id="rId134"/>
        </w:object>
      </w:r>
      <w:r>
        <w:t xml:space="preserve">, trong đó có 2 tháng dưới </w:t>
      </w:r>
      <w:r>
        <w:object w:dxaOrig="540" w:dyaOrig="260">
          <v:shape id="_x0000_i1089" type="#_x0000_t75" style="width:26.9pt;height:13.15pt;visibility:visible" o:ole="">
            <v:imagedata r:id="rId135" o:title=""/>
            <v:path o:extrusionok="t"/>
          </v:shape>
          <o:OLEObject Type="Embed" ProgID="Equation.DSMT4" ShapeID="_x0000_i1089" DrawAspect="Content" ObjectID="_1714676754" r:id="rId136"/>
        </w:object>
      </w:r>
      <w:r>
        <w:t xml:space="preserve"> (tháng 1,2).</w:t>
      </w:r>
    </w:p>
    <w:p w:rsidR="00AC7038" w:rsidRDefault="00AC7038" w:rsidP="00C93D74">
      <w:pPr>
        <w:numPr>
          <w:ilvl w:val="0"/>
          <w:numId w:val="72"/>
        </w:numPr>
        <w:suppressAutoHyphens/>
        <w:ind w:leftChars="-1" w:left="0" w:hangingChars="1" w:hanging="2"/>
        <w:textDirection w:val="btLr"/>
        <w:textAlignment w:val="top"/>
        <w:outlineLvl w:val="0"/>
      </w:pPr>
      <w:r>
        <w:t>Hà Nội có 4 tháng (6, 7, 8, 9) có nhiệt độ cao hơn TP. Hồ Chí Minh, các tháng còn lại có nhiệt độ thấp hơn TP. Hồ Chí Minh.</w:t>
      </w:r>
    </w:p>
    <w:p w:rsidR="00AC7038" w:rsidRDefault="00AC7038" w:rsidP="00C93D74">
      <w:pPr>
        <w:numPr>
          <w:ilvl w:val="0"/>
          <w:numId w:val="72"/>
        </w:numPr>
        <w:suppressAutoHyphens/>
        <w:ind w:leftChars="-1" w:left="0" w:hangingChars="1" w:hanging="2"/>
        <w:textDirection w:val="btLr"/>
        <w:textAlignment w:val="top"/>
        <w:outlineLvl w:val="0"/>
      </w:pPr>
      <w:r>
        <w:t xml:space="preserve">TP. Hồ Chí Minh có nhiệt độ quanh năm cao và không có tháng nào nhiệt độ dưới </w:t>
      </w:r>
      <w:r>
        <w:object w:dxaOrig="560" w:dyaOrig="260">
          <v:shape id="_x0000_i1090" type="#_x0000_t75" style="width:28.15pt;height:13.15pt;visibility:visible" o:ole="">
            <v:imagedata r:id="rId137" o:title=""/>
            <v:path o:extrusionok="t"/>
          </v:shape>
          <o:OLEObject Type="Embed" ProgID="Equation.DSMT4" ShapeID="_x0000_i1090" DrawAspect="Content" ObjectID="_1714676755" r:id="rId138"/>
        </w:object>
      </w:r>
      <w:r>
        <w:t>.</w:t>
      </w:r>
    </w:p>
    <w:p w:rsidR="00AC7038" w:rsidRDefault="00AC7038" w:rsidP="00C93D74">
      <w:pPr>
        <w:numPr>
          <w:ilvl w:val="0"/>
          <w:numId w:val="72"/>
        </w:numPr>
        <w:suppressAutoHyphens/>
        <w:ind w:leftChars="-1" w:left="0" w:hangingChars="1" w:hanging="2"/>
        <w:textDirection w:val="btLr"/>
        <w:textAlignment w:val="top"/>
        <w:outlineLvl w:val="0"/>
      </w:pPr>
      <w:r>
        <w:t>Ở Hà Nội, tháng có nhiệt độ cao nhất là tháng 7 (</w:t>
      </w:r>
      <w:r>
        <w:object w:dxaOrig="760" w:dyaOrig="320">
          <v:shape id="_x0000_i1091" type="#_x0000_t75" style="width:38.2pt;height:16.3pt;visibility:visible" o:ole="">
            <v:imagedata r:id="rId139" o:title=""/>
            <v:path o:extrusionok="t"/>
          </v:shape>
          <o:OLEObject Type="Embed" ProgID="Equation.DSMT4" ShapeID="_x0000_i1091" DrawAspect="Content" ObjectID="_1714676756" r:id="rId140"/>
        </w:object>
      </w:r>
      <w:r>
        <w:t>), tháng có nhiệt độ thấp nhất là tháng 1 (</w:t>
      </w:r>
      <w:r>
        <w:object w:dxaOrig="740" w:dyaOrig="320">
          <v:shape id="_x0000_i1092" type="#_x0000_t75" style="width:36.95pt;height:16.3pt;visibility:visible" o:ole="">
            <v:imagedata r:id="rId141" o:title=""/>
            <v:path o:extrusionok="t"/>
          </v:shape>
          <o:OLEObject Type="Embed" ProgID="Equation.DSMT4" ShapeID="_x0000_i1092" DrawAspect="Content" ObjectID="_1714676757" r:id="rId142"/>
        </w:object>
      </w:r>
      <w:r>
        <w:t>). Còn ở TP. Hồ Chí Minh, tháng có nhiệt độ cao nhất là tháng 4 (</w:t>
      </w:r>
      <w:r>
        <w:object w:dxaOrig="760" w:dyaOrig="320">
          <v:shape id="_x0000_i1093" type="#_x0000_t75" style="width:38.2pt;height:16.3pt;visibility:visible" o:ole="">
            <v:imagedata r:id="rId139" o:title=""/>
            <v:path o:extrusionok="t"/>
          </v:shape>
          <o:OLEObject Type="Embed" ProgID="Equation.DSMT4" ShapeID="_x0000_i1093" DrawAspect="Content" ObjectID="_1714676758" r:id="rId143"/>
        </w:object>
      </w:r>
      <w:r>
        <w:t>), tháng có nhiệt độ thấp nhất là tháng 12 (</w:t>
      </w:r>
      <w:r>
        <w:object w:dxaOrig="760" w:dyaOrig="320">
          <v:shape id="_x0000_i1094" type="#_x0000_t75" style="width:38.2pt;height:16.3pt;visibility:visible" o:ole="">
            <v:imagedata r:id="rId144" o:title=""/>
            <v:path o:extrusionok="t"/>
          </v:shape>
          <o:OLEObject Type="Embed" ProgID="Equation.DSMT4" ShapeID="_x0000_i1094" DrawAspect="Content" ObjectID="_1714676759" r:id="rId145"/>
        </w:object>
      </w:r>
      <w:r>
        <w:t>).</w:t>
      </w:r>
    </w:p>
    <w:p w:rsidR="00AC7038" w:rsidRDefault="00AC7038" w:rsidP="00C93D74">
      <w:pPr>
        <w:numPr>
          <w:ilvl w:val="0"/>
          <w:numId w:val="72"/>
        </w:numPr>
        <w:suppressAutoHyphens/>
        <w:ind w:leftChars="-1" w:left="0" w:hangingChars="1" w:hanging="2"/>
        <w:textDirection w:val="btLr"/>
        <w:textAlignment w:val="top"/>
        <w:outlineLvl w:val="0"/>
      </w:pPr>
      <w:r>
        <w:t>Biên độ nhiệt trung bình năm của Hà Nội (</w:t>
      </w:r>
      <w:r>
        <w:object w:dxaOrig="740" w:dyaOrig="320">
          <v:shape id="_x0000_i1095" type="#_x0000_t75" style="width:36.95pt;height:16.3pt;visibility:visible" o:ole="">
            <v:imagedata r:id="rId146" o:title=""/>
            <v:path o:extrusionok="t"/>
          </v:shape>
          <o:OLEObject Type="Embed" ProgID="Equation.DSMT4" ShapeID="_x0000_i1095" DrawAspect="Content" ObjectID="_1714676760" r:id="rId147"/>
        </w:object>
      </w:r>
      <w:r>
        <w:t>) cao hơn TP. Hồ Chí Minh (</w:t>
      </w:r>
      <w:r>
        <w:object w:dxaOrig="620" w:dyaOrig="320">
          <v:shape id="_x0000_i1096" type="#_x0000_t75" style="width:31.3pt;height:16.3pt;visibility:visible" o:ole="">
            <v:imagedata r:id="rId148" o:title=""/>
            <v:path o:extrusionok="t"/>
          </v:shape>
          <o:OLEObject Type="Embed" ProgID="Equation.DSMT4" ShapeID="_x0000_i1096" DrawAspect="Content" ObjectID="_1714676761" r:id="rId149"/>
        </w:object>
      </w:r>
      <w:r>
        <w:t>).</w:t>
      </w:r>
    </w:p>
    <w:p w:rsidR="00AC7038" w:rsidRDefault="00AC7038" w:rsidP="00C93D74">
      <w:pPr>
        <w:numPr>
          <w:ilvl w:val="0"/>
          <w:numId w:val="71"/>
        </w:numPr>
        <w:suppressAutoHyphens/>
        <w:ind w:leftChars="-1" w:left="0" w:hangingChars="1" w:hanging="2"/>
        <w:textDirection w:val="btLr"/>
        <w:textAlignment w:val="top"/>
        <w:outlineLvl w:val="0"/>
      </w:pPr>
      <w:r>
        <w:t>Chế độ mưa:</w:t>
      </w:r>
    </w:p>
    <w:p w:rsidR="00AC7038" w:rsidRDefault="00AC7038" w:rsidP="00C93D74">
      <w:pPr>
        <w:numPr>
          <w:ilvl w:val="0"/>
          <w:numId w:val="74"/>
        </w:numPr>
        <w:suppressAutoHyphens/>
        <w:ind w:leftChars="-1" w:left="0" w:hangingChars="1" w:hanging="2"/>
        <w:textDirection w:val="btLr"/>
        <w:textAlignment w:val="top"/>
        <w:outlineLvl w:val="0"/>
      </w:pPr>
      <w:r>
        <w:t>Tổng lượng mưa trung bình năm của TP. Hồ Chí Minh cao hơn Hà Nội (1930,9 mm so với 1676,2 mm).</w:t>
      </w:r>
    </w:p>
    <w:p w:rsidR="00AC7038" w:rsidRDefault="00AC7038" w:rsidP="00C93D74">
      <w:pPr>
        <w:numPr>
          <w:ilvl w:val="0"/>
          <w:numId w:val="74"/>
        </w:numPr>
        <w:suppressAutoHyphens/>
        <w:ind w:leftChars="-1" w:left="0" w:hangingChars="1" w:hanging="2"/>
        <w:textDirection w:val="btLr"/>
        <w:textAlignment w:val="top"/>
        <w:outlineLvl w:val="0"/>
      </w:pPr>
      <w:r>
        <w:t>Hà Nội và TP. Hồ Chí Minh đều có lượng mưa nhiều (mùa mưa) từ tháng 5 đến tháng 10. Lượng mưa trong các tháng này ở TP. Hồ Chí Minh hầu hết đều cao hơn Hà Nội (trừ tháng 8).</w:t>
      </w:r>
    </w:p>
    <w:p w:rsidR="00AC7038" w:rsidRDefault="00AC7038" w:rsidP="00C93D74">
      <w:pPr>
        <w:numPr>
          <w:ilvl w:val="0"/>
          <w:numId w:val="74"/>
        </w:numPr>
        <w:suppressAutoHyphens/>
        <w:ind w:leftChars="-1" w:left="0" w:hangingChars="1" w:hanging="2"/>
        <w:textDirection w:val="btLr"/>
        <w:textAlignment w:val="top"/>
        <w:outlineLvl w:val="0"/>
      </w:pPr>
      <w:r>
        <w:t>Tháng có lượng mưa cao nhất ở Hà Nội là tháng 8 (318,0 mm), còn tháng có lượng mưa cao nhất ở TP. Hồ Chí Minh là tháng 9 (327,0 mm).</w:t>
      </w:r>
    </w:p>
    <w:p w:rsidR="00AC7038" w:rsidRDefault="00AC7038" w:rsidP="00C93D74">
      <w:pPr>
        <w:numPr>
          <w:ilvl w:val="0"/>
          <w:numId w:val="74"/>
        </w:numPr>
        <w:suppressAutoHyphens/>
        <w:ind w:leftChars="-1" w:left="0" w:hangingChars="1" w:hanging="2"/>
        <w:textDirection w:val="btLr"/>
        <w:textAlignment w:val="top"/>
        <w:outlineLvl w:val="0"/>
      </w:pPr>
      <w:r>
        <w:t>Hà Nội và TP. Hồ Chí Minh có lượng mưa ít (mùa khô) từ tháng 11 đến tháng 4 năm sau. Ở các tháng 11, 12, TP. Hồ Chí Minh có lượng mưa cao hơn, nhưng ở các tháng 1, 2, 3, 4, TP. Hồ Chí Minh có lượng mưa thấp hơn Hà Nội.</w:t>
      </w:r>
    </w:p>
    <w:p w:rsidR="00AC7038" w:rsidRDefault="00AC7038" w:rsidP="00C93D74">
      <w:pPr>
        <w:numPr>
          <w:ilvl w:val="0"/>
          <w:numId w:val="74"/>
        </w:numPr>
        <w:suppressAutoHyphens/>
        <w:ind w:leftChars="-1" w:left="0" w:hangingChars="1" w:hanging="2"/>
        <w:textDirection w:val="btLr"/>
        <w:textAlignment w:val="top"/>
        <w:outlineLvl w:val="0"/>
      </w:pPr>
      <w:r>
        <w:t>Tháng có lượng mưa thấp nhất ở Hà Nội là tháng 1 (18,6 mm), còn tháng có lượng mưa thấp nhất ở TP. Hồ Chí Minh là tháng 2 (4,1 mm).</w:t>
      </w:r>
    </w:p>
    <w:p w:rsidR="00AC7038" w:rsidRDefault="00AC7038" w:rsidP="00EC1C0B">
      <w:pPr>
        <w:rPr>
          <w:b/>
          <w:bCs/>
        </w:rPr>
      </w:pPr>
      <w:r>
        <w:rPr>
          <w:b/>
          <w:bCs/>
          <w:lang w:val="vi-VN"/>
        </w:rPr>
        <w:t xml:space="preserve">BÀI </w:t>
      </w:r>
      <w:r>
        <w:rPr>
          <w:b/>
          <w:bCs/>
        </w:rPr>
        <w:t>32</w:t>
      </w:r>
    </w:p>
    <w:p w:rsidR="00AC7038" w:rsidRDefault="00AC7038" w:rsidP="00411186">
      <w:pPr>
        <w:jc w:val="center"/>
        <w:rPr>
          <w:b/>
          <w:bCs/>
        </w:rPr>
      </w:pPr>
      <w:r>
        <w:rPr>
          <w:b/>
          <w:bCs/>
        </w:rPr>
        <w:t>CÁC MÙA KHÍ HẬU VÀ THỜI TIẾT Ở NƯỚC TA</w:t>
      </w:r>
    </w:p>
    <w:p w:rsidR="00AC7038" w:rsidRPr="00411186" w:rsidRDefault="00AC7038" w:rsidP="00EC1C0B">
      <w:pPr>
        <w:rPr>
          <w:b/>
          <w:bCs/>
          <w:i/>
          <w:lang w:val="vi-VN"/>
        </w:rPr>
      </w:pPr>
      <w:r>
        <w:rPr>
          <w:b/>
          <w:bCs/>
          <w:lang w:val="vi-VN"/>
        </w:rPr>
        <w:t>Câu 1.</w:t>
      </w:r>
      <w:r w:rsidRPr="002A3944">
        <w:t xml:space="preserve"> </w:t>
      </w:r>
      <w:r>
        <w:rPr>
          <w:b/>
          <w:i/>
        </w:rPr>
        <w:t>Trình bày hoạt động của gió mùa ở nước ta và hệ quả của nó đối với sự phân chia mùa khác nhau giữa các khu vực.</w:t>
      </w:r>
    </w:p>
    <w:p w:rsidR="00AC7038" w:rsidRDefault="00AC7038" w:rsidP="002A3944">
      <w:pPr>
        <w:jc w:val="center"/>
        <w:rPr>
          <w:b/>
          <w:i/>
          <w:lang w:val="vi-VN"/>
        </w:rPr>
      </w:pPr>
      <w:r w:rsidRPr="002A3944">
        <w:rPr>
          <w:b/>
          <w:i/>
          <w:lang w:val="vi-VN"/>
        </w:rPr>
        <w:t>Gợi ý làm bài</w:t>
      </w:r>
    </w:p>
    <w:p w:rsidR="00AC7038" w:rsidRPr="00411186" w:rsidRDefault="00AC7038" w:rsidP="00C93D74">
      <w:pPr>
        <w:numPr>
          <w:ilvl w:val="0"/>
          <w:numId w:val="88"/>
        </w:numPr>
        <w:rPr>
          <w:i/>
          <w:lang w:val="vi-VN"/>
        </w:rPr>
      </w:pPr>
      <w:r w:rsidRPr="00411186">
        <w:rPr>
          <w:i/>
          <w:lang w:val="vi-VN"/>
        </w:rPr>
        <w:t>Hoạt động của gió mùa ở nước ta</w:t>
      </w:r>
    </w:p>
    <w:p w:rsidR="00AC7038" w:rsidRPr="00411186" w:rsidRDefault="00AC7038" w:rsidP="00C93D74">
      <w:pPr>
        <w:numPr>
          <w:ilvl w:val="0"/>
          <w:numId w:val="89"/>
        </w:numPr>
        <w:ind w:left="0" w:firstLine="360"/>
        <w:rPr>
          <w:lang w:val="vi-VN" w:bidi="vi-VN"/>
        </w:rPr>
      </w:pPr>
      <w:r w:rsidRPr="00411186">
        <w:rPr>
          <w:lang w:val="vi-VN"/>
        </w:rPr>
        <w:t xml:space="preserve">Nước ta nằm trong vùng nội chí tuyến bán cầu Bắc, nên có tín phong bán cầu Bắc hoạt động quanh năm. Mặt khác, </w:t>
      </w:r>
      <w:r w:rsidRPr="00411186">
        <w:rPr>
          <w:lang w:val="vi-VN" w:bidi="vi-VN"/>
        </w:rPr>
        <w:t>nước ta chịu ảnh hưởng mạnh mẽ của các khối khí hoạt động theo mùa với hai mùa gió chính: gió mùa mùa đông và gió mùa mùa hạ. Gió mùa đã lấn át Tín phong, vì thế Tín phong hoạt động xen kẽ gió mùa và chỉ mạnh lên rõ rệt vào các thời kì chuyển tiếp giữa hai mùa gió.</w:t>
      </w:r>
    </w:p>
    <w:p w:rsidR="00AC7038" w:rsidRPr="00411186" w:rsidRDefault="00AC7038" w:rsidP="00C93D74">
      <w:pPr>
        <w:numPr>
          <w:ilvl w:val="0"/>
          <w:numId w:val="89"/>
        </w:numPr>
        <w:ind w:left="0" w:firstLine="360"/>
        <w:rPr>
          <w:lang w:val="vi-VN" w:bidi="vi-VN"/>
        </w:rPr>
      </w:pPr>
      <w:bookmarkStart w:id="116" w:name="bookmark209"/>
      <w:bookmarkEnd w:id="116"/>
      <w:r w:rsidRPr="00411186">
        <w:rPr>
          <w:lang w:val="vi-VN" w:bidi="vi-VN"/>
        </w:rPr>
        <w:t>Gió mùa mùa đông:</w:t>
      </w:r>
    </w:p>
    <w:p w:rsidR="00AC7038" w:rsidRPr="00411186" w:rsidRDefault="00AC7038" w:rsidP="00C93D74">
      <w:pPr>
        <w:numPr>
          <w:ilvl w:val="0"/>
          <w:numId w:val="90"/>
        </w:numPr>
        <w:ind w:left="0" w:firstLine="360"/>
        <w:rPr>
          <w:lang w:val="vi-VN" w:bidi="vi-VN"/>
        </w:rPr>
      </w:pPr>
      <w:r w:rsidRPr="00411186">
        <w:rPr>
          <w:lang w:val="vi-VN" w:bidi="vi-VN"/>
        </w:rPr>
        <w:t>Từ</w:t>
      </w:r>
      <w:r>
        <w:rPr>
          <w:lang w:val="vi-VN" w:bidi="vi-VN"/>
        </w:rPr>
        <w:t xml:space="preserve"> tháng 11 đế</w:t>
      </w:r>
      <w:r w:rsidRPr="00411186">
        <w:rPr>
          <w:lang w:val="vi-VN" w:bidi="vi-VN"/>
        </w:rPr>
        <w:t>n tháng 4 năm sau, miền Bắc nước ta chịu tác động của khối khí lạnh phương Bắc thổi theo hướng Đông Bắc, nên thường gọi là gió mùa Đông Bắc.</w:t>
      </w:r>
    </w:p>
    <w:p w:rsidR="00AC7038" w:rsidRPr="00411186" w:rsidRDefault="00AC7038" w:rsidP="00C93D74">
      <w:pPr>
        <w:numPr>
          <w:ilvl w:val="0"/>
          <w:numId w:val="90"/>
        </w:numPr>
        <w:ind w:left="0" w:firstLine="360"/>
        <w:rPr>
          <w:lang w:val="vi-VN" w:bidi="vi-VN"/>
        </w:rPr>
      </w:pPr>
      <w:r w:rsidRPr="00411186">
        <w:rPr>
          <w:lang w:val="vi-VN" w:bidi="vi-VN"/>
        </w:rPr>
        <w:lastRenderedPageBreak/>
        <w:t>Gió mùa Đông Bắc tạo nên một mùa đông lạnh ở miền Bắc: nửa đầu mùa đông thời tiết lạnh khô, nửa sau mùa đông thời tiết lạnh ẩm, có mưa phùn ở vùng ven biển và các đồng bằng Bắc Bộ, Bắc Trung Bộ.</w:t>
      </w:r>
    </w:p>
    <w:p w:rsidR="00AC7038" w:rsidRPr="00411186" w:rsidRDefault="00AC7038" w:rsidP="00C93D74">
      <w:pPr>
        <w:numPr>
          <w:ilvl w:val="0"/>
          <w:numId w:val="90"/>
        </w:numPr>
        <w:ind w:left="0" w:firstLine="360"/>
        <w:rPr>
          <w:lang w:val="vi-VN" w:bidi="vi-VN"/>
        </w:rPr>
      </w:pPr>
      <w:r w:rsidRPr="00411186">
        <w:rPr>
          <w:lang w:val="vi-VN" w:bidi="vi-VN"/>
        </w:rPr>
        <w:t xml:space="preserve">Khi di chuyển xuống phía Nam, gió Đông Bắc suy yếu dần, bớt lạnh hơn và hầu như bị chắn lại </w:t>
      </w:r>
      <w:r w:rsidRPr="00411186">
        <w:rPr>
          <w:iCs/>
          <w:lang w:val="vi-VN" w:bidi="vi-VN"/>
        </w:rPr>
        <w:t>ở</w:t>
      </w:r>
      <w:r w:rsidRPr="00411186">
        <w:rPr>
          <w:lang w:val="vi-VN" w:bidi="vi-VN"/>
        </w:rPr>
        <w:t xml:space="preserve"> dãy Bạch Mã. Từ Đà N</w:t>
      </w:r>
      <w:r>
        <w:rPr>
          <w:lang w:val="vi-VN" w:bidi="vi-VN"/>
        </w:rPr>
        <w:t>ẵ</w:t>
      </w:r>
      <w:r w:rsidRPr="00411186">
        <w:rPr>
          <w:lang w:val="vi-VN" w:bidi="vi-VN"/>
        </w:rPr>
        <w:t>ng trở vào, Tín phong bán cầu Bắc thổi theo hướng Đông Bắc chiếm ưu th</w:t>
      </w:r>
      <w:r>
        <w:rPr>
          <w:lang w:val="vi-VN" w:bidi="vi-VN"/>
        </w:rPr>
        <w:t>ế</w:t>
      </w:r>
      <w:r w:rsidRPr="00411186">
        <w:rPr>
          <w:lang w:val="vi-VN" w:bidi="vi-VN"/>
        </w:rPr>
        <w:t>, gây mưa cho vùng ven biển Trung Bộ, trong khi Nam Bộ và Tây Nguyên là mùa khô.</w:t>
      </w:r>
    </w:p>
    <w:p w:rsidR="00AC7038" w:rsidRPr="00411186" w:rsidRDefault="00AC7038" w:rsidP="00C93D74">
      <w:pPr>
        <w:numPr>
          <w:ilvl w:val="0"/>
          <w:numId w:val="89"/>
        </w:numPr>
        <w:ind w:left="0" w:firstLine="360"/>
        <w:rPr>
          <w:lang w:val="vi-VN" w:bidi="vi-VN"/>
        </w:rPr>
      </w:pPr>
      <w:bookmarkStart w:id="117" w:name="bookmark210"/>
      <w:bookmarkEnd w:id="117"/>
      <w:r w:rsidRPr="00411186">
        <w:rPr>
          <w:lang w:val="vi-VN" w:bidi="vi-VN"/>
        </w:rPr>
        <w:t>Gió mùa mùa hạ:</w:t>
      </w:r>
    </w:p>
    <w:p w:rsidR="00AC7038" w:rsidRPr="00411186" w:rsidRDefault="00AC7038" w:rsidP="00C93D74">
      <w:pPr>
        <w:numPr>
          <w:ilvl w:val="0"/>
          <w:numId w:val="91"/>
        </w:numPr>
        <w:ind w:left="0" w:firstLine="360"/>
        <w:rPr>
          <w:lang w:val="vi-VN" w:bidi="vi-VN"/>
        </w:rPr>
      </w:pPr>
      <w:r w:rsidRPr="00411186">
        <w:rPr>
          <w:lang w:val="vi-VN" w:bidi="vi-VN"/>
        </w:rPr>
        <w:t>Vào mùa hạ (từ tháng 5 đến tháng 10) có hai luồng gió cùng hướng Tây Nam thổi vào Việt Nam.</w:t>
      </w:r>
    </w:p>
    <w:p w:rsidR="00AC7038" w:rsidRPr="00411186" w:rsidRDefault="00AC7038" w:rsidP="00C93D74">
      <w:pPr>
        <w:numPr>
          <w:ilvl w:val="0"/>
          <w:numId w:val="91"/>
        </w:numPr>
        <w:ind w:left="0" w:firstLine="360"/>
        <w:rPr>
          <w:lang w:val="vi-VN" w:bidi="vi-VN"/>
        </w:rPr>
      </w:pPr>
      <w:r>
        <w:rPr>
          <w:lang w:val="vi-VN" w:bidi="vi-VN"/>
        </w:rPr>
        <w:t>Vào đầ</w:t>
      </w:r>
      <w:r w:rsidRPr="00411186">
        <w:rPr>
          <w:lang w:val="vi-VN" w:bidi="vi-VN"/>
        </w:rPr>
        <w:t>u mùa hạ</w:t>
      </w:r>
      <w:r>
        <w:rPr>
          <w:lang w:val="vi-VN" w:bidi="vi-VN"/>
        </w:rPr>
        <w:t>: khố</w:t>
      </w:r>
      <w:r w:rsidRPr="00411186">
        <w:rPr>
          <w:lang w:val="vi-VN" w:bidi="vi-VN"/>
        </w:rPr>
        <w:t>i khí nhiệt đớ</w:t>
      </w:r>
      <w:r>
        <w:rPr>
          <w:lang w:val="vi-VN" w:bidi="vi-VN"/>
        </w:rPr>
        <w:t xml:space="preserve">i </w:t>
      </w:r>
      <w:r w:rsidRPr="00411186">
        <w:rPr>
          <w:lang w:val="vi-VN" w:bidi="vi-VN"/>
        </w:rPr>
        <w:t>ẩm từ Bắc Ấn Độ</w:t>
      </w:r>
      <w:r>
        <w:rPr>
          <w:lang w:val="vi-VN" w:bidi="vi-VN"/>
        </w:rPr>
        <w:t xml:space="preserve"> Dương di chuyển theo hướ</w:t>
      </w:r>
      <w:r w:rsidRPr="00411186">
        <w:rPr>
          <w:lang w:val="vi-VN" w:bidi="vi-VN"/>
        </w:rPr>
        <w:t>ng Tây Nam xâm nhập trực tiếp và gây mưa lớn cho đồng bằng Nam Bộ và Tây Nguyên. Khi vượt qua dãy Trường Sơn và các dãy núi dọc biên giới Việt - Lào, tràn xuống đồng bằng ven biển Trung Bộ và phần phía nam của khu vực Tây Bắc, khối khí này trở nên khô nóng (gió phơn Tây Nam hay còn gọi là gió Tây hoặc gió Lào).</w:t>
      </w:r>
    </w:p>
    <w:p w:rsidR="00AC7038" w:rsidRPr="00411186" w:rsidRDefault="00AC7038" w:rsidP="00C93D74">
      <w:pPr>
        <w:numPr>
          <w:ilvl w:val="0"/>
          <w:numId w:val="91"/>
        </w:numPr>
        <w:ind w:left="0" w:firstLine="360"/>
        <w:rPr>
          <w:lang w:val="vi-VN" w:bidi="vi-VN"/>
        </w:rPr>
      </w:pPr>
      <w:r w:rsidRPr="00411186">
        <w:rPr>
          <w:lang w:val="vi-VN" w:bidi="vi-VN"/>
        </w:rPr>
        <w:t>Vào giữa và cuối mùa hạ: gió mùa Tây Nam (xuất phát từ áp cao chí tuyến bán cầu Nam) hoạt động mạnh. Khi vượt qua vùng biển xích đạo, khối khí này trở nên nóng ẩm hơn, thường gây mưa lớn và kéo dài cho các vùng đón gió ở Nam Bộ và Tây Nguyên. Hoạt động của gió Tây Nam cùng với dải hội tụ nhiệt đới là nguyên nhân chủ yếu gây mưa vào mùa hạ cho cả hai miền Nam, Bắc và mưa vào tháng 9 cho Trung Bộ</w:t>
      </w:r>
      <w:r>
        <w:rPr>
          <w:lang w:val="vi-VN" w:bidi="vi-VN"/>
        </w:rPr>
        <w:t>. Do áp thấ</w:t>
      </w:r>
      <w:r w:rsidRPr="00411186">
        <w:rPr>
          <w:lang w:val="vi-VN" w:bidi="vi-VN"/>
        </w:rPr>
        <w:t>p Bắc Bộ, khối khí này di chuyển theo hướng đông nam vào Bắc Bộ tạo nên “gió mùa Đông Nam” vào mùa hạ ở miền Bắc nước ta.</w:t>
      </w:r>
    </w:p>
    <w:p w:rsidR="00AC7038" w:rsidRPr="00411186" w:rsidRDefault="00AC7038" w:rsidP="00C93D74">
      <w:pPr>
        <w:numPr>
          <w:ilvl w:val="0"/>
          <w:numId w:val="88"/>
        </w:numPr>
        <w:rPr>
          <w:i/>
          <w:lang w:val="vi-VN" w:bidi="vi-VN"/>
        </w:rPr>
      </w:pPr>
      <w:r w:rsidRPr="00411186">
        <w:rPr>
          <w:i/>
          <w:iCs/>
          <w:lang w:val="vi-VN" w:bidi="vi-VN"/>
        </w:rPr>
        <w:t>Hệ quả</w:t>
      </w:r>
    </w:p>
    <w:p w:rsidR="00AC7038" w:rsidRPr="00411186" w:rsidRDefault="00AC7038" w:rsidP="00411186">
      <w:pPr>
        <w:ind w:firstLine="360"/>
        <w:rPr>
          <w:b/>
          <w:lang w:val="vi-VN"/>
        </w:rPr>
      </w:pPr>
      <w:r w:rsidRPr="00411186">
        <w:rPr>
          <w:lang w:val="vi-VN" w:bidi="vi-VN"/>
        </w:rPr>
        <w:t xml:space="preserve">Tạo ra sự phân mùa của khí hậu. Trong chế độ khí hậu, ở miền Bắc có sự phân chia thành mùa đông lạnh, ít mưa và mùa hạ nóng ẩm, mưa nhiều. </w:t>
      </w:r>
      <w:r>
        <w:rPr>
          <w:lang w:val="vi-VN" w:bidi="vi-VN"/>
        </w:rPr>
        <w:t>Ở</w:t>
      </w:r>
      <w:r w:rsidRPr="00411186">
        <w:rPr>
          <w:lang w:val="vi-VN" w:bidi="vi-VN"/>
        </w:rPr>
        <w:t xml:space="preserve"> miền Nam, có một mùa mưa và một mùa khô rõ rệt. Giữa Tây Nguyên và đồng bằng ven biển Trung Trung Bộ có sự đối lập về mùa mưa và mùa khô.</w:t>
      </w:r>
    </w:p>
    <w:p w:rsidR="00AC7038" w:rsidRPr="000655D1" w:rsidRDefault="00AC7038" w:rsidP="00EC1C0B">
      <w:pPr>
        <w:rPr>
          <w:b/>
          <w:bCs/>
          <w:lang w:val="vi-VN"/>
        </w:rPr>
      </w:pPr>
      <w:r>
        <w:rPr>
          <w:b/>
          <w:bCs/>
          <w:lang w:val="vi-VN"/>
        </w:rPr>
        <w:t>Câu 2</w:t>
      </w:r>
      <w:r w:rsidRPr="002A3944">
        <w:rPr>
          <w:b/>
          <w:bCs/>
          <w:lang w:val="vi-VN"/>
        </w:rPr>
        <w:t>.</w:t>
      </w:r>
      <w:r w:rsidRPr="000655D1">
        <w:rPr>
          <w:b/>
          <w:bCs/>
          <w:lang w:val="vi-VN"/>
        </w:rPr>
        <w:t xml:space="preserve"> </w:t>
      </w:r>
      <w:r w:rsidRPr="000655D1">
        <w:rPr>
          <w:b/>
          <w:bCs/>
          <w:i/>
          <w:iCs/>
          <w:lang w:val="vi-VN" w:bidi="vi-VN"/>
        </w:rPr>
        <w:t>Trình bày hoạt động của gió mùa Đông Bắc và ảnh hưởng của nó đến thiên nhiên nước ta</w:t>
      </w:r>
    </w:p>
    <w:p w:rsidR="00AC7038" w:rsidRDefault="00AC7038" w:rsidP="00A370DF">
      <w:pPr>
        <w:jc w:val="center"/>
        <w:rPr>
          <w:b/>
          <w:i/>
          <w:lang w:val="vi-VN"/>
        </w:rPr>
      </w:pPr>
      <w:r w:rsidRPr="002A3944">
        <w:rPr>
          <w:b/>
          <w:i/>
          <w:lang w:val="vi-VN"/>
        </w:rPr>
        <w:t>Gợ</w:t>
      </w:r>
      <w:r>
        <w:rPr>
          <w:b/>
          <w:i/>
          <w:lang w:val="vi-VN"/>
        </w:rPr>
        <w:t>i ý làm bài</w:t>
      </w:r>
    </w:p>
    <w:p w:rsidR="00AC7038" w:rsidRPr="000655D1" w:rsidRDefault="00AC7038" w:rsidP="00C93D74">
      <w:pPr>
        <w:numPr>
          <w:ilvl w:val="0"/>
          <w:numId w:val="92"/>
        </w:numPr>
        <w:rPr>
          <w:lang w:val="vi-VN" w:bidi="vi-VN"/>
        </w:rPr>
      </w:pPr>
      <w:r w:rsidRPr="000655D1">
        <w:rPr>
          <w:i/>
          <w:iCs/>
          <w:lang w:val="vi-VN" w:bidi="vi-VN"/>
        </w:rPr>
        <w:t>Hoạt động của gió mùa Đông Bắc</w:t>
      </w:r>
    </w:p>
    <w:p w:rsidR="00AC7038" w:rsidRPr="000655D1" w:rsidRDefault="00AC7038" w:rsidP="00C93D74">
      <w:pPr>
        <w:numPr>
          <w:ilvl w:val="0"/>
          <w:numId w:val="93"/>
        </w:numPr>
        <w:rPr>
          <w:lang w:val="vi-VN" w:bidi="vi-VN"/>
        </w:rPr>
      </w:pPr>
      <w:bookmarkStart w:id="118" w:name="bookmark212"/>
      <w:bookmarkEnd w:id="118"/>
      <w:r w:rsidRPr="000655D1">
        <w:rPr>
          <w:lang w:val="vi-VN" w:bidi="vi-VN"/>
        </w:rPr>
        <w:t>Nguồn gồc: từ khối khí lạnh phương Bắc; thổi theo hướng đông bắc.</w:t>
      </w:r>
    </w:p>
    <w:p w:rsidR="00AC7038" w:rsidRPr="000655D1" w:rsidRDefault="00AC7038" w:rsidP="00C93D74">
      <w:pPr>
        <w:numPr>
          <w:ilvl w:val="0"/>
          <w:numId w:val="93"/>
        </w:numPr>
        <w:rPr>
          <w:lang w:val="vi-VN" w:bidi="vi-VN"/>
        </w:rPr>
      </w:pPr>
      <w:bookmarkStart w:id="119" w:name="bookmark213"/>
      <w:bookmarkEnd w:id="119"/>
      <w:r w:rsidRPr="000655D1">
        <w:rPr>
          <w:lang w:val="vi-VN" w:bidi="vi-VN"/>
        </w:rPr>
        <w:t>Thời gian hoạt động: từ tháng 11 đến tháng 4 năm sau.</w:t>
      </w:r>
    </w:p>
    <w:p w:rsidR="00AC7038" w:rsidRPr="000655D1" w:rsidRDefault="00AC7038" w:rsidP="00C93D74">
      <w:pPr>
        <w:numPr>
          <w:ilvl w:val="0"/>
          <w:numId w:val="93"/>
        </w:numPr>
        <w:rPr>
          <w:lang w:val="vi-VN" w:bidi="vi-VN"/>
        </w:rPr>
      </w:pPr>
      <w:bookmarkStart w:id="120" w:name="bookmark214"/>
      <w:bookmarkEnd w:id="120"/>
      <w:r>
        <w:rPr>
          <w:lang w:val="vi-VN" w:bidi="vi-VN"/>
        </w:rPr>
        <w:t>Tính chấ</w:t>
      </w:r>
      <w:r w:rsidRPr="000655D1">
        <w:rPr>
          <w:lang w:val="vi-VN" w:bidi="vi-VN"/>
        </w:rPr>
        <w:t>t: nửa đầu mùa đông thời tiết lạnh khô, nửa sau mùa đông thời tiết lạnh ẩm, có mưa phùn.</w:t>
      </w:r>
    </w:p>
    <w:p w:rsidR="00AC7038" w:rsidRPr="000655D1" w:rsidRDefault="00AC7038" w:rsidP="00C93D74">
      <w:pPr>
        <w:numPr>
          <w:ilvl w:val="0"/>
          <w:numId w:val="93"/>
        </w:numPr>
        <w:rPr>
          <w:lang w:val="vi-VN" w:bidi="vi-VN"/>
        </w:rPr>
      </w:pPr>
      <w:bookmarkStart w:id="121" w:name="bookmark215"/>
      <w:bookmarkEnd w:id="121"/>
      <w:r w:rsidRPr="000655D1">
        <w:rPr>
          <w:lang w:val="vi-VN" w:bidi="vi-VN"/>
        </w:rPr>
        <w:t>Phạm vi hoạt động: chủ yếu từ dãy Bạch Mã (vĩ tuyế</w:t>
      </w:r>
      <w:r>
        <w:rPr>
          <w:lang w:val="vi-VN" w:bidi="vi-VN"/>
        </w:rPr>
        <w:t xml:space="preserve">n </w:t>
      </w:r>
      <w:r w:rsidRPr="000655D1">
        <w:rPr>
          <w:position w:val="-6"/>
          <w:lang w:val="vi-VN" w:bidi="vi-VN"/>
        </w:rPr>
        <w:object w:dxaOrig="540" w:dyaOrig="279">
          <v:shape id="_x0000_i1098" type="#_x0000_t75" style="width:26.9pt;height:13.75pt" o:ole="">
            <v:imagedata r:id="rId150" o:title=""/>
          </v:shape>
          <o:OLEObject Type="Embed" ProgID="Equation.DSMT4" ShapeID="_x0000_i1098" DrawAspect="Content" ObjectID="_1714676762" r:id="rId151"/>
        </w:object>
      </w:r>
      <w:r w:rsidRPr="000655D1">
        <w:rPr>
          <w:lang w:val="vi-VN" w:bidi="vi-VN"/>
        </w:rPr>
        <w:t>) trở ra.</w:t>
      </w:r>
    </w:p>
    <w:p w:rsidR="00AC7038" w:rsidRPr="000655D1" w:rsidRDefault="00AC7038" w:rsidP="00C93D74">
      <w:pPr>
        <w:numPr>
          <w:ilvl w:val="0"/>
          <w:numId w:val="92"/>
        </w:numPr>
        <w:rPr>
          <w:lang w:val="vi-VN" w:bidi="vi-VN"/>
        </w:rPr>
      </w:pPr>
      <w:bookmarkStart w:id="122" w:name="bookmark216"/>
      <w:bookmarkEnd w:id="122"/>
      <w:r w:rsidRPr="000655D1">
        <w:rPr>
          <w:i/>
          <w:iCs/>
          <w:lang w:val="vi-VN" w:bidi="vi-VN"/>
        </w:rPr>
        <w:t>Ánh hưởng của nó đến thiên nhiên nước ta</w:t>
      </w:r>
    </w:p>
    <w:p w:rsidR="00AC7038" w:rsidRPr="000655D1" w:rsidRDefault="00AC7038" w:rsidP="00C93D74">
      <w:pPr>
        <w:numPr>
          <w:ilvl w:val="0"/>
          <w:numId w:val="93"/>
        </w:numPr>
        <w:rPr>
          <w:lang w:val="vi-VN" w:bidi="vi-VN"/>
        </w:rPr>
      </w:pPr>
      <w:bookmarkStart w:id="123" w:name="bookmark217"/>
      <w:bookmarkEnd w:id="123"/>
      <w:r w:rsidRPr="000655D1">
        <w:rPr>
          <w:lang w:val="vi-VN" w:bidi="vi-VN"/>
        </w:rPr>
        <w:t>Làm cho sự phân hóa của thiên nhiên nước ta càng thêm phức tạp.</w:t>
      </w:r>
    </w:p>
    <w:p w:rsidR="00AC7038" w:rsidRPr="000655D1" w:rsidRDefault="00AC7038" w:rsidP="00C93D74">
      <w:pPr>
        <w:numPr>
          <w:ilvl w:val="0"/>
          <w:numId w:val="93"/>
        </w:numPr>
        <w:rPr>
          <w:lang w:val="vi-VN"/>
        </w:rPr>
      </w:pPr>
      <w:bookmarkStart w:id="124" w:name="bookmark218"/>
      <w:bookmarkEnd w:id="124"/>
      <w:r w:rsidRPr="000655D1">
        <w:rPr>
          <w:lang w:val="vi-VN" w:bidi="vi-VN"/>
        </w:rPr>
        <w:t>Thiên nhiên nước ta phân hóa theo không gian và thời gian.</w:t>
      </w:r>
    </w:p>
    <w:p w:rsidR="00AC7038" w:rsidRPr="00CF04A7" w:rsidRDefault="00AC7038" w:rsidP="00EC1C0B">
      <w:pPr>
        <w:rPr>
          <w:b/>
          <w:bCs/>
          <w:lang w:val="vi-VN"/>
        </w:rPr>
      </w:pPr>
      <w:r>
        <w:rPr>
          <w:b/>
          <w:bCs/>
          <w:lang w:val="vi-VN"/>
        </w:rPr>
        <w:t>Câu 3</w:t>
      </w:r>
      <w:r w:rsidRPr="002A3944">
        <w:rPr>
          <w:b/>
          <w:bCs/>
          <w:lang w:val="vi-VN"/>
        </w:rPr>
        <w:t>.</w:t>
      </w:r>
      <w:r w:rsidRPr="00CF04A7">
        <w:rPr>
          <w:b/>
          <w:bCs/>
          <w:lang w:val="vi-VN"/>
        </w:rPr>
        <w:t xml:space="preserve"> </w:t>
      </w:r>
      <w:r w:rsidRPr="00CF04A7">
        <w:rPr>
          <w:b/>
          <w:bCs/>
          <w:i/>
          <w:iCs/>
          <w:lang w:val="vi-VN" w:bidi="vi-VN"/>
        </w:rPr>
        <w:t>Trình bày những nết đặc trưng về khí hậu và thời tiết ở hai mùa ỉà mùa gió Đông Bắc và mùa gió Tây Nam ở nước ta.</w:t>
      </w:r>
    </w:p>
    <w:p w:rsidR="00AC7038" w:rsidRDefault="00AC7038" w:rsidP="00A370DF">
      <w:pPr>
        <w:jc w:val="center"/>
        <w:rPr>
          <w:b/>
          <w:i/>
          <w:lang w:val="vi-VN"/>
        </w:rPr>
      </w:pPr>
      <w:r w:rsidRPr="002A3944">
        <w:rPr>
          <w:b/>
          <w:i/>
          <w:lang w:val="vi-VN"/>
        </w:rPr>
        <w:t>Gợ</w:t>
      </w:r>
      <w:r>
        <w:rPr>
          <w:b/>
          <w:i/>
          <w:lang w:val="vi-VN"/>
        </w:rPr>
        <w:t>i ý làm bài</w:t>
      </w:r>
    </w:p>
    <w:p w:rsidR="00AC7038" w:rsidRPr="00CF04A7" w:rsidRDefault="00AC7038" w:rsidP="00C93D74">
      <w:pPr>
        <w:numPr>
          <w:ilvl w:val="0"/>
          <w:numId w:val="94"/>
        </w:numPr>
        <w:rPr>
          <w:lang w:val="vi-VN" w:bidi="vi-VN"/>
        </w:rPr>
      </w:pPr>
      <w:r w:rsidRPr="00CF04A7">
        <w:rPr>
          <w:i/>
          <w:iCs/>
          <w:lang w:val="vi-VN" w:bidi="vi-VN"/>
        </w:rPr>
        <w:t>Mùa gió Đông Bắc từ tháng 11 đến tháng 4 (mùa đông)</w:t>
      </w:r>
    </w:p>
    <w:p w:rsidR="00AC7038" w:rsidRPr="00CF04A7" w:rsidRDefault="00AC7038" w:rsidP="00C93D74">
      <w:pPr>
        <w:numPr>
          <w:ilvl w:val="0"/>
          <w:numId w:val="95"/>
        </w:numPr>
        <w:ind w:left="0" w:firstLine="360"/>
        <w:rPr>
          <w:lang w:val="vi-VN" w:bidi="vi-VN"/>
        </w:rPr>
      </w:pPr>
      <w:bookmarkStart w:id="125" w:name="bookmark220"/>
      <w:bookmarkEnd w:id="125"/>
      <w:r w:rsidRPr="00CF04A7">
        <w:rPr>
          <w:lang w:val="vi-VN" w:bidi="vi-VN"/>
        </w:rPr>
        <w:lastRenderedPageBreak/>
        <w:t>Đặc trưng chủ yếu của mùa này là sự hoạt động mạnh mẽ của gió Đông Bắc và xen kẽ là những đợt gió Đông Nam.</w:t>
      </w:r>
    </w:p>
    <w:p w:rsidR="00AC7038" w:rsidRPr="00CF04A7" w:rsidRDefault="00AC7038" w:rsidP="00C93D74">
      <w:pPr>
        <w:numPr>
          <w:ilvl w:val="0"/>
          <w:numId w:val="95"/>
        </w:numPr>
        <w:ind w:left="0" w:firstLine="360"/>
        <w:rPr>
          <w:lang w:val="vi-VN" w:bidi="vi-VN"/>
        </w:rPr>
      </w:pPr>
      <w:bookmarkStart w:id="126" w:name="bookmark221"/>
      <w:bookmarkEnd w:id="126"/>
      <w:r w:rsidRPr="00CF04A7">
        <w:rPr>
          <w:lang w:val="vi-VN" w:bidi="vi-VN"/>
        </w:rPr>
        <w:t>Trong mùa này, thời tiết - khí hậu trên các miền của nước ta khác nhau rất rõ rệt:</w:t>
      </w:r>
    </w:p>
    <w:p w:rsidR="00AC7038" w:rsidRPr="00CF04A7" w:rsidRDefault="00AC7038" w:rsidP="00C93D74">
      <w:pPr>
        <w:numPr>
          <w:ilvl w:val="0"/>
          <w:numId w:val="96"/>
        </w:numPr>
        <w:ind w:left="0" w:firstLine="360"/>
        <w:rPr>
          <w:lang w:val="vi-VN" w:bidi="vi-VN"/>
        </w:rPr>
      </w:pPr>
      <w:r w:rsidRPr="00CF04A7">
        <w:rPr>
          <w:lang w:val="vi-VN" w:bidi="vi-VN"/>
        </w:rPr>
        <w:t>Miền Bắc chịu ảnh hưởng trực tiếp của gió mùa Đông Bắc từ vùng áp cao ở lục địa phương Bắc tràn xuống thành từng đợt, mang lại một mùa đông không thuần nhất.</w:t>
      </w:r>
    </w:p>
    <w:p w:rsidR="00AC7038" w:rsidRPr="00CF04A7" w:rsidRDefault="00AC7038" w:rsidP="00C93D74">
      <w:pPr>
        <w:numPr>
          <w:ilvl w:val="0"/>
          <w:numId w:val="97"/>
        </w:numPr>
        <w:ind w:left="0" w:firstLine="360"/>
        <w:rPr>
          <w:lang w:val="vi-VN" w:bidi="vi-VN"/>
        </w:rPr>
      </w:pPr>
      <w:r w:rsidRPr="00CF04A7">
        <w:rPr>
          <w:lang w:val="vi-VN" w:bidi="vi-VN"/>
        </w:rPr>
        <w:t>Đầu mùa đông là thời tiết se lạnh, khô hanh. Còn cuối mùa đông là tiết xuân với mưa phùn ẩm ướt.</w:t>
      </w:r>
    </w:p>
    <w:p w:rsidR="00AC7038" w:rsidRPr="00CF04A7" w:rsidRDefault="00AC7038" w:rsidP="00C93D74">
      <w:pPr>
        <w:numPr>
          <w:ilvl w:val="0"/>
          <w:numId w:val="97"/>
        </w:numPr>
        <w:ind w:left="0" w:firstLine="360"/>
        <w:rPr>
          <w:lang w:val="vi-VN" w:bidi="vi-VN"/>
        </w:rPr>
      </w:pPr>
      <w:r w:rsidRPr="00CF04A7">
        <w:rPr>
          <w:lang w:val="vi-VN" w:bidi="vi-VN"/>
        </w:rPr>
        <w:t>Nhiệt độ trung bình tháng, nhiều nơi xuống dướ</w:t>
      </w:r>
      <w:r>
        <w:rPr>
          <w:lang w:val="vi-VN" w:bidi="vi-VN"/>
        </w:rPr>
        <w:t xml:space="preserve">i </w:t>
      </w:r>
      <w:r w:rsidRPr="00CF04A7">
        <w:rPr>
          <w:position w:val="-6"/>
          <w:lang w:val="vi-VN" w:bidi="vi-VN"/>
        </w:rPr>
        <w:object w:dxaOrig="540" w:dyaOrig="279">
          <v:shape id="_x0000_i1099" type="#_x0000_t75" style="width:26.9pt;height:13.75pt" o:ole="">
            <v:imagedata r:id="rId152" o:title=""/>
          </v:shape>
          <o:OLEObject Type="Embed" ProgID="Equation.DSMT4" ShapeID="_x0000_i1099" DrawAspect="Content" ObjectID="_1714676763" r:id="rId153"/>
        </w:object>
      </w:r>
      <w:r w:rsidRPr="00CF04A7">
        <w:rPr>
          <w:lang w:val="vi-VN" w:bidi="vi-VN"/>
        </w:rPr>
        <w:t>. Miền núi cao có thể xuất hiệ</w:t>
      </w:r>
      <w:r>
        <w:rPr>
          <w:lang w:val="vi-VN" w:bidi="vi-VN"/>
        </w:rPr>
        <w:t>n sương muố</w:t>
      </w:r>
      <w:r w:rsidRPr="00CF04A7">
        <w:rPr>
          <w:lang w:val="vi-VN" w:bidi="vi-VN"/>
        </w:rPr>
        <w:t>i, sương giá, mưa tuyết gây trở ngại lớn cho sinh vật nhiệt đới.</w:t>
      </w:r>
    </w:p>
    <w:p w:rsidR="00AC7038" w:rsidRPr="00CF04A7" w:rsidRDefault="00AC7038" w:rsidP="00C93D74">
      <w:pPr>
        <w:numPr>
          <w:ilvl w:val="0"/>
          <w:numId w:val="96"/>
        </w:numPr>
        <w:ind w:left="0" w:firstLine="360"/>
        <w:rPr>
          <w:lang w:val="vi-VN" w:bidi="vi-VN"/>
        </w:rPr>
      </w:pPr>
      <w:r w:rsidRPr="00CF04A7">
        <w:rPr>
          <w:lang w:val="vi-VN" w:bidi="vi-VN"/>
        </w:rPr>
        <w:t>Ở Tây Nguyên và Nam Bộ, thời tiết nóng khô, ổn định suốt mùa.</w:t>
      </w:r>
    </w:p>
    <w:p w:rsidR="00AC7038" w:rsidRPr="00CF04A7" w:rsidRDefault="00AC7038" w:rsidP="00C93D74">
      <w:pPr>
        <w:numPr>
          <w:ilvl w:val="0"/>
          <w:numId w:val="96"/>
        </w:numPr>
        <w:ind w:left="0" w:firstLine="360"/>
        <w:rPr>
          <w:lang w:val="vi-VN" w:bidi="vi-VN"/>
        </w:rPr>
      </w:pPr>
      <w:r w:rsidRPr="00CF04A7">
        <w:rPr>
          <w:lang w:val="vi-VN" w:bidi="vi-VN"/>
        </w:rPr>
        <w:t>Riêng ở duyên hải Trung Bộ có mưa rất lớn vào các tháng cuối năm.</w:t>
      </w:r>
    </w:p>
    <w:p w:rsidR="00AC7038" w:rsidRPr="00CF04A7" w:rsidRDefault="00AC7038" w:rsidP="00C93D74">
      <w:pPr>
        <w:numPr>
          <w:ilvl w:val="0"/>
          <w:numId w:val="94"/>
        </w:numPr>
        <w:rPr>
          <w:lang w:val="vi-VN" w:bidi="vi-VN"/>
        </w:rPr>
      </w:pPr>
      <w:bookmarkStart w:id="127" w:name="bookmark222"/>
      <w:bookmarkEnd w:id="127"/>
      <w:r w:rsidRPr="00CF04A7">
        <w:rPr>
          <w:i/>
          <w:iCs/>
          <w:lang w:val="vi-VN" w:bidi="vi-VN"/>
        </w:rPr>
        <w:t>Mùa gió Tây Nam từ tháng 5 đến tháng 10 (mùa h</w:t>
      </w:r>
      <w:r>
        <w:rPr>
          <w:i/>
          <w:iCs/>
          <w:lang w:val="vi-VN" w:bidi="vi-VN"/>
        </w:rPr>
        <w:t>ạ</w:t>
      </w:r>
      <w:r w:rsidRPr="00CF04A7">
        <w:rPr>
          <w:i/>
          <w:iCs/>
          <w:lang w:val="vi-VN" w:bidi="vi-VN"/>
        </w:rPr>
        <w:t>)</w:t>
      </w:r>
    </w:p>
    <w:p w:rsidR="00AC7038" w:rsidRPr="00CF04A7" w:rsidRDefault="00AC7038" w:rsidP="00C93D74">
      <w:pPr>
        <w:numPr>
          <w:ilvl w:val="0"/>
          <w:numId w:val="95"/>
        </w:numPr>
        <w:ind w:left="0" w:firstLine="360"/>
        <w:jc w:val="left"/>
        <w:rPr>
          <w:lang w:val="vi-VN" w:bidi="vi-VN"/>
        </w:rPr>
      </w:pPr>
      <w:bookmarkStart w:id="128" w:name="bookmark223"/>
      <w:bookmarkEnd w:id="128"/>
      <w:r w:rsidRPr="00CF04A7">
        <w:rPr>
          <w:lang w:val="vi-VN" w:bidi="vi-VN"/>
        </w:rPr>
        <w:t>Đây là mùa thịnh hành của hướng gió Tây Nam. Ngoài ra, Tín phong nửa cầu Bắc vẫn hoạt động xen kẽ và thổi theo hướng Đông Nam.</w:t>
      </w:r>
    </w:p>
    <w:p w:rsidR="00AC7038" w:rsidRPr="00CF04A7" w:rsidRDefault="00AC7038" w:rsidP="00C93D74">
      <w:pPr>
        <w:numPr>
          <w:ilvl w:val="0"/>
          <w:numId w:val="95"/>
        </w:numPr>
        <w:ind w:left="0" w:firstLine="360"/>
        <w:rPr>
          <w:lang w:val="vi-VN" w:bidi="vi-VN"/>
        </w:rPr>
      </w:pPr>
      <w:bookmarkStart w:id="129" w:name="bookmark224"/>
      <w:bookmarkEnd w:id="129"/>
      <w:r w:rsidRPr="00CF04A7">
        <w:rPr>
          <w:lang w:val="vi-VN" w:bidi="vi-VN"/>
        </w:rPr>
        <w:t>Trong mùa này, nhiệt độ cao đều trên toàn quốc và đạ</w:t>
      </w:r>
      <w:r>
        <w:rPr>
          <w:lang w:val="vi-VN" w:bidi="vi-VN"/>
        </w:rPr>
        <w:t xml:space="preserve">t trên </w:t>
      </w:r>
      <w:r w:rsidRPr="00CF04A7">
        <w:rPr>
          <w:position w:val="-6"/>
          <w:lang w:val="vi-VN" w:bidi="vi-VN"/>
        </w:rPr>
        <w:object w:dxaOrig="560" w:dyaOrig="279">
          <v:shape id="_x0000_i1100" type="#_x0000_t75" style="width:28.15pt;height:13.75pt" o:ole="">
            <v:imagedata r:id="rId154" o:title=""/>
          </v:shape>
          <o:OLEObject Type="Embed" ProgID="Equation.DSMT4" ShapeID="_x0000_i1100" DrawAspect="Content" ObjectID="_1714676764" r:id="rId155"/>
        </w:object>
      </w:r>
      <w:r w:rsidRPr="00CF04A7">
        <w:rPr>
          <w:lang w:val="vi-VN" w:bidi="vi-VN"/>
        </w:rPr>
        <w:t xml:space="preserve"> ở các vùng thấp. Lượng mưa trong mùa cũng rất lớn, chiếm trên 80% lượng mưa cả năm, riêng vùng duyên hải Trung Bộ mùa này ít mưa.</w:t>
      </w:r>
    </w:p>
    <w:p w:rsidR="00AC7038" w:rsidRPr="00CF04A7" w:rsidRDefault="00AC7038" w:rsidP="00C93D74">
      <w:pPr>
        <w:numPr>
          <w:ilvl w:val="0"/>
          <w:numId w:val="95"/>
        </w:numPr>
        <w:ind w:left="0" w:firstLine="360"/>
        <w:rPr>
          <w:lang w:val="vi-VN"/>
        </w:rPr>
      </w:pPr>
      <w:bookmarkStart w:id="130" w:name="bookmark225"/>
      <w:bookmarkEnd w:id="130"/>
      <w:r w:rsidRPr="00CF04A7">
        <w:rPr>
          <w:lang w:val="vi-VN" w:bidi="vi-VN"/>
        </w:rPr>
        <w:t>Thời tiết phổ biến trong mùa này là trời nhiều mây, có mưa rào và mưa dông. Những dạng thời tiết đặc biệt là gió tây, mưa ngâu và bão.</w:t>
      </w:r>
    </w:p>
    <w:p w:rsidR="00AC7038" w:rsidRPr="007E1EFC" w:rsidRDefault="00AC7038" w:rsidP="00EC1C0B">
      <w:pPr>
        <w:rPr>
          <w:b/>
          <w:bCs/>
          <w:lang w:val="vi-VN"/>
        </w:rPr>
      </w:pPr>
      <w:r>
        <w:rPr>
          <w:b/>
          <w:bCs/>
          <w:lang w:val="vi-VN"/>
        </w:rPr>
        <w:t>Câu 4</w:t>
      </w:r>
      <w:r w:rsidRPr="002A3944">
        <w:rPr>
          <w:b/>
          <w:bCs/>
          <w:lang w:val="vi-VN"/>
        </w:rPr>
        <w:t>.</w:t>
      </w:r>
      <w:r w:rsidRPr="007E1EFC">
        <w:rPr>
          <w:b/>
          <w:bCs/>
          <w:lang w:val="vi-VN"/>
        </w:rPr>
        <w:t xml:space="preserve"> </w:t>
      </w:r>
      <w:r w:rsidRPr="007E1EFC">
        <w:rPr>
          <w:b/>
          <w:bCs/>
          <w:i/>
          <w:iCs/>
          <w:lang w:val="vi-VN" w:bidi="vi-VN"/>
        </w:rPr>
        <w:t>Nêu những thuận lợi và khó khăn do khí hậu mang lại.</w:t>
      </w:r>
    </w:p>
    <w:p w:rsidR="00AC7038" w:rsidRDefault="00AC7038" w:rsidP="00A370DF">
      <w:pPr>
        <w:jc w:val="center"/>
        <w:rPr>
          <w:b/>
          <w:i/>
          <w:lang w:val="vi-VN"/>
        </w:rPr>
      </w:pPr>
      <w:r w:rsidRPr="002A3944">
        <w:rPr>
          <w:b/>
          <w:i/>
          <w:lang w:val="vi-VN"/>
        </w:rPr>
        <w:t>Gợ</w:t>
      </w:r>
      <w:r>
        <w:rPr>
          <w:b/>
          <w:i/>
          <w:lang w:val="vi-VN"/>
        </w:rPr>
        <w:t>i ý làm bài</w:t>
      </w:r>
    </w:p>
    <w:p w:rsidR="00AC7038" w:rsidRPr="007E1EFC" w:rsidRDefault="00AC7038" w:rsidP="00C93D74">
      <w:pPr>
        <w:numPr>
          <w:ilvl w:val="0"/>
          <w:numId w:val="98"/>
        </w:numPr>
        <w:rPr>
          <w:lang w:val="vi-VN" w:bidi="vi-VN"/>
        </w:rPr>
      </w:pPr>
      <w:r w:rsidRPr="007E1EFC">
        <w:rPr>
          <w:lang w:val="vi-VN" w:bidi="vi-VN"/>
        </w:rPr>
        <w:t>Thuận lợi:</w:t>
      </w:r>
    </w:p>
    <w:p w:rsidR="00AC7038" w:rsidRPr="007E1EFC" w:rsidRDefault="00AC7038" w:rsidP="00C93D74">
      <w:pPr>
        <w:numPr>
          <w:ilvl w:val="0"/>
          <w:numId w:val="99"/>
        </w:numPr>
        <w:rPr>
          <w:lang w:val="vi-VN" w:bidi="vi-VN"/>
        </w:rPr>
      </w:pPr>
      <w:r w:rsidRPr="007E1EFC">
        <w:rPr>
          <w:lang w:val="vi-VN" w:bidi="vi-VN"/>
        </w:rPr>
        <w:t>Sinh vật nhiệt đới phát triển quanh năm.</w:t>
      </w:r>
    </w:p>
    <w:p w:rsidR="00AC7038" w:rsidRPr="007E1EFC" w:rsidRDefault="00AC7038" w:rsidP="00C93D74">
      <w:pPr>
        <w:numPr>
          <w:ilvl w:val="0"/>
          <w:numId w:val="99"/>
        </w:numPr>
        <w:rPr>
          <w:lang w:val="vi-VN" w:bidi="vi-VN"/>
        </w:rPr>
      </w:pPr>
      <w:r w:rsidRPr="007E1EFC">
        <w:rPr>
          <w:lang w:val="vi-VN" w:bidi="vi-VN"/>
        </w:rPr>
        <w:t>Tăng vụ, xen canh, đa canh thuận lợi.</w:t>
      </w:r>
    </w:p>
    <w:p w:rsidR="00AC7038" w:rsidRPr="007E1EFC" w:rsidRDefault="00AC7038" w:rsidP="00C93D74">
      <w:pPr>
        <w:numPr>
          <w:ilvl w:val="0"/>
          <w:numId w:val="98"/>
        </w:numPr>
        <w:rPr>
          <w:lang w:val="vi-VN" w:bidi="vi-VN"/>
        </w:rPr>
      </w:pPr>
      <w:bookmarkStart w:id="131" w:name="bookmark230"/>
      <w:bookmarkEnd w:id="131"/>
      <w:r w:rsidRPr="007E1EFC">
        <w:rPr>
          <w:lang w:val="vi-VN" w:bidi="vi-VN"/>
        </w:rPr>
        <w:t>Khó khăn:</w:t>
      </w:r>
    </w:p>
    <w:p w:rsidR="00AC7038" w:rsidRPr="007E1EFC" w:rsidRDefault="00AC7038" w:rsidP="00C93D74">
      <w:pPr>
        <w:numPr>
          <w:ilvl w:val="0"/>
          <w:numId w:val="99"/>
        </w:numPr>
        <w:ind w:left="0" w:firstLine="360"/>
        <w:rPr>
          <w:lang w:val="vi-VN" w:bidi="vi-VN"/>
        </w:rPr>
      </w:pPr>
      <w:r w:rsidRPr="007E1EFC">
        <w:rPr>
          <w:lang w:val="vi-VN" w:bidi="vi-VN"/>
        </w:rPr>
        <w:t>Sâu bệnh phát triển.</w:t>
      </w:r>
    </w:p>
    <w:p w:rsidR="00AC7038" w:rsidRPr="007E1EFC" w:rsidRDefault="00AC7038" w:rsidP="00C93D74">
      <w:pPr>
        <w:numPr>
          <w:ilvl w:val="0"/>
          <w:numId w:val="99"/>
        </w:numPr>
        <w:ind w:left="0" w:firstLine="360"/>
        <w:rPr>
          <w:lang w:val="vi-VN"/>
        </w:rPr>
      </w:pPr>
      <w:r w:rsidRPr="007E1EFC">
        <w:rPr>
          <w:lang w:val="vi-VN" w:bidi="vi-VN"/>
        </w:rPr>
        <w:t>Thiên tai thời tiết có hại nhiều (bão lũ, hạn hán, sương muối, sương giá, xói mòn, xâm thực đất,...).</w:t>
      </w:r>
    </w:p>
    <w:p w:rsidR="00AC7038" w:rsidRPr="007E1EFC" w:rsidRDefault="00AC7038" w:rsidP="007E1EFC">
      <w:pPr>
        <w:rPr>
          <w:b/>
          <w:bCs/>
          <w:lang w:val="vi-VN" w:bidi="vi-VN"/>
        </w:rPr>
      </w:pPr>
      <w:r>
        <w:rPr>
          <w:b/>
          <w:bCs/>
          <w:lang w:val="vi-VN"/>
        </w:rPr>
        <w:t>Câu 5</w:t>
      </w:r>
      <w:r w:rsidRPr="002A3944">
        <w:rPr>
          <w:b/>
          <w:bCs/>
          <w:lang w:val="vi-VN"/>
        </w:rPr>
        <w:t>.</w:t>
      </w:r>
      <w:r w:rsidRPr="007E1EFC">
        <w:rPr>
          <w:b/>
          <w:bCs/>
          <w:lang w:val="vi-VN"/>
        </w:rPr>
        <w:t xml:space="preserve"> </w:t>
      </w:r>
      <w:r w:rsidRPr="007E1EFC">
        <w:rPr>
          <w:b/>
          <w:bCs/>
          <w:i/>
          <w:iCs/>
          <w:lang w:val="vi-VN" w:bidi="vi-VN"/>
        </w:rPr>
        <w:t>Dựa vào bảng số liệu sau, cho biết mùa bão nước ta diễn biến như thế nào?</w:t>
      </w:r>
    </w:p>
    <w:p w:rsidR="00AC7038" w:rsidRPr="007E1EFC" w:rsidRDefault="00AC7038" w:rsidP="007E1EFC">
      <w:pPr>
        <w:jc w:val="center"/>
        <w:rPr>
          <w:b/>
          <w:bCs/>
          <w:lang w:val="vi-VN"/>
        </w:rPr>
      </w:pPr>
      <w:r w:rsidRPr="007E1EFC">
        <w:rPr>
          <w:b/>
          <w:bCs/>
          <w:lang w:val="vi-VN"/>
        </w:rPr>
        <w:t>Diễn biến mùa bão dọc bờ biển Việt Nam</w:t>
      </w:r>
    </w:p>
    <w:tbl>
      <w:tblPr>
        <w:tblOverlap w:val="never"/>
        <w:tblW w:w="5000" w:type="pct"/>
        <w:jc w:val="center"/>
        <w:tblCellMar>
          <w:left w:w="10" w:type="dxa"/>
          <w:right w:w="10" w:type="dxa"/>
        </w:tblCellMar>
        <w:tblLook w:val="0000" w:firstRow="0" w:lastRow="0" w:firstColumn="0" w:lastColumn="0" w:noHBand="0" w:noVBand="0"/>
      </w:tblPr>
      <w:tblGrid>
        <w:gridCol w:w="4198"/>
        <w:gridCol w:w="998"/>
        <w:gridCol w:w="994"/>
        <w:gridCol w:w="1004"/>
        <w:gridCol w:w="1008"/>
        <w:gridCol w:w="1014"/>
        <w:gridCol w:w="1008"/>
      </w:tblGrid>
      <w:tr w:rsidR="00AC7038" w:rsidRPr="0029434F" w:rsidTr="007E1EFC">
        <w:trPr>
          <w:trHeight w:val="340"/>
          <w:tblHeader/>
          <w:jc w:val="center"/>
        </w:trPr>
        <w:tc>
          <w:tcPr>
            <w:tcW w:w="205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left"/>
              <w:rPr>
                <w:rFonts w:eastAsia="Times New Roman"/>
                <w:color w:val="000000"/>
                <w:szCs w:val="24"/>
                <w:lang w:val="vi-VN" w:eastAsia="vi-VN" w:bidi="vi-VN"/>
              </w:rPr>
            </w:pPr>
            <w:r w:rsidRPr="0029434F">
              <w:rPr>
                <w:rFonts w:eastAsia="Times New Roman"/>
                <w:b/>
                <w:bCs/>
                <w:color w:val="000000"/>
                <w:szCs w:val="24"/>
                <w:lang w:val="vi-VN" w:eastAsia="vi-VN" w:bidi="vi-VN"/>
              </w:rPr>
              <w:t>Mùa bão (tháng)</w:t>
            </w:r>
          </w:p>
        </w:tc>
        <w:tc>
          <w:tcPr>
            <w:tcW w:w="488"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6</w:t>
            </w:r>
          </w:p>
        </w:tc>
        <w:tc>
          <w:tcPr>
            <w:tcW w:w="48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7</w:t>
            </w:r>
          </w:p>
        </w:tc>
        <w:tc>
          <w:tcPr>
            <w:tcW w:w="491"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8</w:t>
            </w:r>
          </w:p>
        </w:tc>
        <w:tc>
          <w:tcPr>
            <w:tcW w:w="49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9</w:t>
            </w:r>
          </w:p>
        </w:tc>
        <w:tc>
          <w:tcPr>
            <w:tcW w:w="49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10</w:t>
            </w:r>
          </w:p>
        </w:tc>
        <w:tc>
          <w:tcPr>
            <w:tcW w:w="493" w:type="pct"/>
            <w:tcBorders>
              <w:top w:val="single" w:sz="4" w:space="0" w:color="auto"/>
              <w:left w:val="single" w:sz="4" w:space="0" w:color="auto"/>
              <w:righ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11</w:t>
            </w:r>
          </w:p>
        </w:tc>
      </w:tr>
      <w:tr w:rsidR="00AC7038" w:rsidRPr="0029434F" w:rsidTr="007E1EFC">
        <w:trPr>
          <w:trHeight w:val="340"/>
          <w:jc w:val="center"/>
        </w:trPr>
        <w:tc>
          <w:tcPr>
            <w:tcW w:w="205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Trên toàn quốc</w:t>
            </w:r>
          </w:p>
        </w:tc>
        <w:tc>
          <w:tcPr>
            <w:tcW w:w="488"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8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1"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righ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r>
      <w:tr w:rsidR="00AC7038" w:rsidRPr="0029434F" w:rsidTr="007E1EFC">
        <w:trPr>
          <w:trHeight w:val="340"/>
          <w:jc w:val="center"/>
        </w:trPr>
        <w:tc>
          <w:tcPr>
            <w:tcW w:w="205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Quảng Ninh đến Nghệ An</w:t>
            </w:r>
          </w:p>
        </w:tc>
        <w:tc>
          <w:tcPr>
            <w:tcW w:w="488"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8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1"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93" w:type="pct"/>
            <w:tcBorders>
              <w:top w:val="single" w:sz="4" w:space="0" w:color="auto"/>
              <w:left w:val="single" w:sz="4" w:space="0" w:color="auto"/>
              <w:righ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r>
      <w:tr w:rsidR="00AC7038" w:rsidRPr="0029434F" w:rsidTr="007E1EFC">
        <w:trPr>
          <w:trHeight w:val="340"/>
          <w:jc w:val="center"/>
        </w:trPr>
        <w:tc>
          <w:tcPr>
            <w:tcW w:w="205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Hà Tĩnh đến Quảng Ngãi</w:t>
            </w:r>
          </w:p>
        </w:tc>
        <w:tc>
          <w:tcPr>
            <w:tcW w:w="488"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8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1"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righ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r>
      <w:tr w:rsidR="00AC7038" w:rsidRPr="0029434F" w:rsidTr="007E1EFC">
        <w:trPr>
          <w:trHeight w:val="340"/>
          <w:jc w:val="center"/>
        </w:trPr>
        <w:tc>
          <w:tcPr>
            <w:tcW w:w="205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Bình Định đến Bình Thuận</w:t>
            </w:r>
          </w:p>
        </w:tc>
        <w:tc>
          <w:tcPr>
            <w:tcW w:w="488"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8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91"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9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righ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r>
      <w:tr w:rsidR="00AC7038" w:rsidRPr="0029434F" w:rsidTr="007E1EFC">
        <w:trPr>
          <w:trHeight w:val="340"/>
          <w:jc w:val="center"/>
        </w:trPr>
        <w:tc>
          <w:tcPr>
            <w:tcW w:w="2053" w:type="pct"/>
            <w:tcBorders>
              <w:top w:val="single" w:sz="4" w:space="0" w:color="auto"/>
              <w:left w:val="single" w:sz="4" w:space="0" w:color="auto"/>
              <w:bottom w:val="single" w:sz="4" w:space="0" w:color="auto"/>
            </w:tcBorders>
            <w:shd w:val="clear" w:color="auto" w:fill="FFFFFF"/>
            <w:vAlign w:val="center"/>
          </w:tcPr>
          <w:p w:rsidR="00AC7038" w:rsidRPr="0029434F" w:rsidRDefault="00AC7038" w:rsidP="007E1EFC">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Vũng Tàu đến Cà Mau</w:t>
            </w:r>
          </w:p>
        </w:tc>
        <w:tc>
          <w:tcPr>
            <w:tcW w:w="488" w:type="pct"/>
            <w:tcBorders>
              <w:top w:val="single" w:sz="4" w:space="0" w:color="auto"/>
              <w:left w:val="single" w:sz="4" w:space="0" w:color="auto"/>
              <w:bottom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86" w:type="pct"/>
            <w:tcBorders>
              <w:top w:val="single" w:sz="4" w:space="0" w:color="auto"/>
              <w:left w:val="single" w:sz="4" w:space="0" w:color="auto"/>
              <w:bottom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91" w:type="pct"/>
            <w:tcBorders>
              <w:top w:val="single" w:sz="4" w:space="0" w:color="auto"/>
              <w:left w:val="single" w:sz="4" w:space="0" w:color="auto"/>
              <w:bottom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93" w:type="pct"/>
            <w:tcBorders>
              <w:top w:val="single" w:sz="4" w:space="0" w:color="auto"/>
              <w:left w:val="single" w:sz="4" w:space="0" w:color="auto"/>
              <w:bottom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96" w:type="pct"/>
            <w:tcBorders>
              <w:top w:val="single" w:sz="4" w:space="0" w:color="auto"/>
              <w:left w:val="single" w:sz="4" w:space="0" w:color="auto"/>
              <w:bottom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bottom w:val="single" w:sz="4" w:space="0" w:color="auto"/>
              <w:righ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r>
    </w:tbl>
    <w:p w:rsidR="00AC7038" w:rsidRPr="007E1EFC" w:rsidRDefault="00AC7038" w:rsidP="007E1EFC">
      <w:pPr>
        <w:jc w:val="right"/>
        <w:rPr>
          <w:bCs/>
          <w:i/>
          <w:lang w:val="vi-VN"/>
        </w:rPr>
      </w:pPr>
      <w:r w:rsidRPr="007E1EFC">
        <w:rPr>
          <w:bCs/>
          <w:i/>
          <w:lang w:val="vi-VN"/>
        </w:rPr>
        <w:t>(Nguồn: SGK Địa lý 8, NXB Giáo dục, 2001, trang 115)</w:t>
      </w:r>
    </w:p>
    <w:p w:rsidR="00AC7038" w:rsidRDefault="00AC7038" w:rsidP="00A370DF">
      <w:pPr>
        <w:jc w:val="center"/>
        <w:rPr>
          <w:b/>
          <w:i/>
          <w:lang w:val="vi-VN"/>
        </w:rPr>
      </w:pPr>
      <w:r w:rsidRPr="002A3944">
        <w:rPr>
          <w:b/>
          <w:i/>
          <w:lang w:val="vi-VN"/>
        </w:rPr>
        <w:lastRenderedPageBreak/>
        <w:t>Gợ</w:t>
      </w:r>
      <w:r>
        <w:rPr>
          <w:b/>
          <w:i/>
          <w:lang w:val="vi-VN"/>
        </w:rPr>
        <w:t>i ý làm bài</w:t>
      </w:r>
    </w:p>
    <w:p w:rsidR="00AC7038" w:rsidRPr="007E1EFC" w:rsidRDefault="00AC7038" w:rsidP="00C93D74">
      <w:pPr>
        <w:numPr>
          <w:ilvl w:val="0"/>
          <w:numId w:val="100"/>
        </w:numPr>
        <w:ind w:left="0" w:firstLine="360"/>
        <w:rPr>
          <w:lang w:val="vi-VN" w:bidi="vi-VN"/>
        </w:rPr>
      </w:pPr>
      <w:r w:rsidRPr="007E1EFC">
        <w:rPr>
          <w:lang w:val="vi-VN" w:bidi="vi-VN"/>
        </w:rPr>
        <w:t>Trên toàn quốc, mùa bão diễn ra từ tháng 6 đến tháng 11 (kéo dài 6 tháng).</w:t>
      </w:r>
    </w:p>
    <w:p w:rsidR="00AC7038" w:rsidRPr="007E1EFC" w:rsidRDefault="00AC7038" w:rsidP="00C93D74">
      <w:pPr>
        <w:numPr>
          <w:ilvl w:val="0"/>
          <w:numId w:val="100"/>
        </w:numPr>
        <w:ind w:left="0" w:firstLine="360"/>
        <w:rPr>
          <w:lang w:val="vi-VN" w:bidi="vi-VN"/>
        </w:rPr>
      </w:pPr>
      <w:bookmarkStart w:id="132" w:name="bookmark232"/>
      <w:bookmarkEnd w:id="132"/>
      <w:r w:rsidRPr="007E1EFC">
        <w:rPr>
          <w:lang w:val="vi-VN" w:bidi="vi-VN"/>
        </w:rPr>
        <w:t>Mùa bão chậm dần từ Bắc vào Nam.</w:t>
      </w:r>
    </w:p>
    <w:p w:rsidR="00AC7038" w:rsidRPr="007E1EFC" w:rsidRDefault="00AC7038" w:rsidP="00C93D74">
      <w:pPr>
        <w:numPr>
          <w:ilvl w:val="0"/>
          <w:numId w:val="101"/>
        </w:numPr>
        <w:rPr>
          <w:lang w:val="vi-VN" w:bidi="vi-VN"/>
        </w:rPr>
      </w:pPr>
      <w:r w:rsidRPr="007E1EFC">
        <w:rPr>
          <w:lang w:val="vi-VN" w:bidi="vi-VN"/>
        </w:rPr>
        <w:t>Quảng Ninh đến Nghệ An: mùa bão bắt đầu từ tháng 6.</w:t>
      </w:r>
    </w:p>
    <w:p w:rsidR="00AC7038" w:rsidRPr="007E1EFC" w:rsidRDefault="00AC7038" w:rsidP="00C93D74">
      <w:pPr>
        <w:numPr>
          <w:ilvl w:val="0"/>
          <w:numId w:val="101"/>
        </w:numPr>
        <w:rPr>
          <w:lang w:val="vi-VN" w:bidi="vi-VN"/>
        </w:rPr>
      </w:pPr>
      <w:r w:rsidRPr="007E1EFC">
        <w:rPr>
          <w:lang w:val="vi-VN" w:bidi="vi-VN"/>
        </w:rPr>
        <w:t>Hà Tĩnh đến Quảng Ngãi: mùa bão bắt đầu từ tháng 7.</w:t>
      </w:r>
    </w:p>
    <w:p w:rsidR="00AC7038" w:rsidRPr="007E1EFC" w:rsidRDefault="00AC7038" w:rsidP="00C93D74">
      <w:pPr>
        <w:numPr>
          <w:ilvl w:val="0"/>
          <w:numId w:val="101"/>
        </w:numPr>
        <w:rPr>
          <w:lang w:val="vi-VN" w:bidi="vi-VN"/>
        </w:rPr>
      </w:pPr>
      <w:r w:rsidRPr="007E1EFC">
        <w:rPr>
          <w:lang w:val="vi-VN" w:bidi="vi-VN"/>
        </w:rPr>
        <w:t>Bình Định đến Bình Thuận: mùa bão bắt đầu từ tháng 9.</w:t>
      </w:r>
    </w:p>
    <w:p w:rsidR="00AC7038" w:rsidRPr="007E1EFC" w:rsidRDefault="00AC7038" w:rsidP="00C93D74">
      <w:pPr>
        <w:numPr>
          <w:ilvl w:val="0"/>
          <w:numId w:val="101"/>
        </w:numPr>
        <w:rPr>
          <w:lang w:val="vi-VN" w:bidi="vi-VN"/>
        </w:rPr>
      </w:pPr>
      <w:r w:rsidRPr="007E1EFC">
        <w:rPr>
          <w:lang w:val="vi-VN" w:bidi="vi-VN"/>
        </w:rPr>
        <w:t>Vũng Tàu đến Cà Mau: mùa bão bắt đầu từ tháng 10.</w:t>
      </w:r>
    </w:p>
    <w:p w:rsidR="00AC7038" w:rsidRPr="007E1EFC" w:rsidRDefault="00AC7038" w:rsidP="00C93D74">
      <w:pPr>
        <w:numPr>
          <w:ilvl w:val="0"/>
          <w:numId w:val="100"/>
        </w:numPr>
        <w:ind w:left="0" w:firstLine="360"/>
        <w:rPr>
          <w:lang w:val="vi-VN" w:bidi="vi-VN"/>
        </w:rPr>
      </w:pPr>
      <w:bookmarkStart w:id="133" w:name="bookmark233"/>
      <w:bookmarkEnd w:id="133"/>
      <w:r>
        <w:rPr>
          <w:lang w:val="vi-VN" w:bidi="vi-VN"/>
        </w:rPr>
        <w:t>Số</w:t>
      </w:r>
      <w:r w:rsidRPr="007E1EFC">
        <w:rPr>
          <w:lang w:val="vi-VN" w:bidi="vi-VN"/>
        </w:rPr>
        <w:t xml:space="preserve"> cơn bão trong toàn mùa khác nhau theo từng đoạn bờ biển và có sự giảm dần từ Bắc vào Nam.</w:t>
      </w:r>
    </w:p>
    <w:p w:rsidR="00AC7038" w:rsidRPr="007E1EFC" w:rsidRDefault="00AC7038" w:rsidP="00C93D74">
      <w:pPr>
        <w:numPr>
          <w:ilvl w:val="0"/>
          <w:numId w:val="101"/>
        </w:numPr>
        <w:rPr>
          <w:lang w:val="vi-VN" w:bidi="vi-VN"/>
        </w:rPr>
      </w:pPr>
      <w:r w:rsidRPr="007E1EFC">
        <w:rPr>
          <w:lang w:val="vi-VN" w:bidi="vi-VN"/>
        </w:rPr>
        <w:t>Quảng Ninh đến Nghệ An: mùa bão kéo dài 4 tháng (tháng 6 đến tháng 9).</w:t>
      </w:r>
    </w:p>
    <w:p w:rsidR="00AC7038" w:rsidRPr="007E1EFC" w:rsidRDefault="00AC7038" w:rsidP="00C93D74">
      <w:pPr>
        <w:numPr>
          <w:ilvl w:val="0"/>
          <w:numId w:val="101"/>
        </w:numPr>
        <w:rPr>
          <w:lang w:val="vi-VN" w:bidi="vi-VN"/>
        </w:rPr>
      </w:pPr>
      <w:r>
        <w:rPr>
          <w:lang w:val="vi-VN" w:bidi="vi-VN"/>
        </w:rPr>
        <w:t>Hà T</w:t>
      </w:r>
      <w:r w:rsidRPr="007E1EFC">
        <w:rPr>
          <w:lang w:val="vi-VN" w:bidi="vi-VN"/>
        </w:rPr>
        <w:t>ĩnh đến Quảng Ngãi: mùa bão kéo dài 4 tháng (tháng 7 đến tháng 10).</w:t>
      </w:r>
    </w:p>
    <w:p w:rsidR="00AC7038" w:rsidRPr="007E1EFC" w:rsidRDefault="00AC7038" w:rsidP="00C93D74">
      <w:pPr>
        <w:numPr>
          <w:ilvl w:val="0"/>
          <w:numId w:val="101"/>
        </w:numPr>
        <w:rPr>
          <w:lang w:val="vi-VN" w:bidi="vi-VN"/>
        </w:rPr>
      </w:pPr>
      <w:r w:rsidRPr="007E1EFC">
        <w:rPr>
          <w:lang w:val="vi-VN" w:bidi="vi-VN"/>
        </w:rPr>
        <w:t>Bình Định đến Bình Thuận: mùa bão kéo dài 3 tháng (tháng 9 đến tháng 11).</w:t>
      </w:r>
    </w:p>
    <w:p w:rsidR="00AC7038" w:rsidRPr="007E1EFC" w:rsidRDefault="00AC7038" w:rsidP="00C93D74">
      <w:pPr>
        <w:numPr>
          <w:ilvl w:val="0"/>
          <w:numId w:val="101"/>
        </w:numPr>
        <w:rPr>
          <w:lang w:val="vi-VN"/>
        </w:rPr>
      </w:pPr>
      <w:r w:rsidRPr="007E1EFC">
        <w:rPr>
          <w:lang w:val="vi-VN" w:bidi="vi-VN"/>
        </w:rPr>
        <w:t>Vũng Tàu đến Cà Mau: mùa bão kéo dài 2 tháng (tháng 10 đến tháng 11).</w:t>
      </w:r>
    </w:p>
    <w:p w:rsidR="00AC7038" w:rsidRPr="002A3944" w:rsidRDefault="00AC7038" w:rsidP="00EC1C0B">
      <w:pPr>
        <w:rPr>
          <w:b/>
          <w:bCs/>
          <w:lang w:val="vi-VN"/>
        </w:rPr>
      </w:pPr>
    </w:p>
    <w:p w:rsidR="00AC7038" w:rsidRDefault="00AC7038" w:rsidP="00EC1C0B">
      <w:pPr>
        <w:rPr>
          <w:b/>
          <w:bCs/>
        </w:rPr>
      </w:pPr>
      <w:r>
        <w:rPr>
          <w:b/>
          <w:bCs/>
          <w:lang w:val="vi-VN"/>
        </w:rPr>
        <w:t xml:space="preserve">BÀI </w:t>
      </w:r>
      <w:r>
        <w:rPr>
          <w:b/>
          <w:bCs/>
        </w:rPr>
        <w:t>33.</w:t>
      </w:r>
    </w:p>
    <w:p w:rsidR="00AC7038" w:rsidRPr="005D6E35" w:rsidRDefault="00AC7038" w:rsidP="00994F3F">
      <w:pPr>
        <w:jc w:val="center"/>
        <w:rPr>
          <w:b/>
          <w:bCs/>
        </w:rPr>
      </w:pPr>
      <w:r>
        <w:rPr>
          <w:b/>
          <w:bCs/>
        </w:rPr>
        <w:t>ĐẶC ĐIỂM SÔNG NGÒI VIỆT NAM</w:t>
      </w:r>
    </w:p>
    <w:p w:rsidR="00AC7038" w:rsidRPr="00A370DF" w:rsidRDefault="00AC7038" w:rsidP="00EC1C0B">
      <w:pPr>
        <w:rPr>
          <w:b/>
          <w:bCs/>
          <w:lang w:val="vi-VN"/>
        </w:rPr>
      </w:pPr>
      <w:r>
        <w:rPr>
          <w:b/>
          <w:bCs/>
          <w:lang w:val="vi-VN"/>
        </w:rPr>
        <w:t>Câu 1.</w:t>
      </w:r>
      <w:r w:rsidRPr="00994F3F">
        <w:rPr>
          <w:b/>
        </w:rPr>
        <w:t xml:space="preserve"> </w:t>
      </w:r>
      <w:r w:rsidRPr="00994F3F">
        <w:rPr>
          <w:b/>
          <w:i/>
          <w:iCs/>
          <w:lang w:bidi="vi-VN"/>
        </w:rPr>
        <w:t>Trình bày đặc điểm chung của sông ngòi nước ta. Giải thích vì sao sông ngòi nước ta có những đặc điểm như vậy?</w:t>
      </w:r>
    </w:p>
    <w:p w:rsidR="00AC7038" w:rsidRDefault="00AC7038" w:rsidP="002A3944">
      <w:pPr>
        <w:jc w:val="center"/>
        <w:rPr>
          <w:b/>
          <w:i/>
          <w:lang w:val="vi-VN"/>
        </w:rPr>
      </w:pPr>
      <w:r w:rsidRPr="002A3944">
        <w:rPr>
          <w:b/>
          <w:i/>
          <w:lang w:val="vi-VN"/>
        </w:rPr>
        <w:t>Gợi ý làm bài</w:t>
      </w:r>
    </w:p>
    <w:p w:rsidR="00AC7038" w:rsidRPr="00994F3F" w:rsidRDefault="00AC7038" w:rsidP="00C93D74">
      <w:pPr>
        <w:numPr>
          <w:ilvl w:val="0"/>
          <w:numId w:val="102"/>
        </w:numPr>
        <w:rPr>
          <w:lang w:val="vi-VN" w:bidi="vi-VN"/>
        </w:rPr>
      </w:pPr>
      <w:r w:rsidRPr="00994F3F">
        <w:rPr>
          <w:i/>
          <w:iCs/>
          <w:lang w:val="vi-VN" w:bidi="vi-VN"/>
        </w:rPr>
        <w:t>Đặc đi</w:t>
      </w:r>
      <w:r>
        <w:rPr>
          <w:i/>
          <w:iCs/>
          <w:lang w:val="vi-VN" w:bidi="vi-VN"/>
        </w:rPr>
        <w:t>ể</w:t>
      </w:r>
      <w:r w:rsidRPr="00994F3F">
        <w:rPr>
          <w:i/>
          <w:iCs/>
          <w:lang w:val="vi-VN" w:bidi="vi-VN"/>
        </w:rPr>
        <w:t>m chung của sông ngòi nước ta</w:t>
      </w:r>
    </w:p>
    <w:p w:rsidR="00AC7038" w:rsidRPr="00994F3F" w:rsidRDefault="00AC7038" w:rsidP="00C93D74">
      <w:pPr>
        <w:numPr>
          <w:ilvl w:val="0"/>
          <w:numId w:val="103"/>
        </w:numPr>
        <w:rPr>
          <w:lang w:val="vi-VN" w:bidi="vi-VN"/>
        </w:rPr>
      </w:pPr>
      <w:bookmarkStart w:id="134" w:name="bookmark241"/>
      <w:bookmarkEnd w:id="134"/>
      <w:r w:rsidRPr="00994F3F">
        <w:rPr>
          <w:lang w:val="vi-VN" w:bidi="vi-VN"/>
        </w:rPr>
        <w:t>Mạng lưới sông ngòi dày đặc, phân bố rộng khắp trên cả nước:</w:t>
      </w:r>
    </w:p>
    <w:p w:rsidR="00AC7038" w:rsidRPr="00994F3F" w:rsidRDefault="00AC7038" w:rsidP="00C93D74">
      <w:pPr>
        <w:numPr>
          <w:ilvl w:val="0"/>
          <w:numId w:val="104"/>
        </w:numPr>
        <w:ind w:left="0" w:firstLine="349"/>
        <w:rPr>
          <w:lang w:val="vi-VN" w:bidi="vi-VN"/>
        </w:rPr>
      </w:pPr>
      <w:r w:rsidRPr="00994F3F">
        <w:rPr>
          <w:lang w:val="vi-VN" w:bidi="vi-VN"/>
        </w:rPr>
        <w:t>Nước ta có 2360 con sông dài trên 10 km, trong đó 93% là các sông nhỏ và ngắn (diện tích lưu vực dưới 500 km</w:t>
      </w:r>
      <w:r w:rsidRPr="00994F3F">
        <w:rPr>
          <w:vertAlign w:val="superscript"/>
          <w:lang w:val="vi-VN" w:bidi="vi-VN"/>
        </w:rPr>
        <w:t>2</w:t>
      </w:r>
      <w:r w:rsidRPr="00994F3F">
        <w:rPr>
          <w:lang w:val="vi-VN" w:bidi="vi-VN"/>
        </w:rPr>
        <w:t>).</w:t>
      </w:r>
    </w:p>
    <w:p w:rsidR="00AC7038" w:rsidRPr="00994F3F" w:rsidRDefault="00AC7038" w:rsidP="00C93D74">
      <w:pPr>
        <w:numPr>
          <w:ilvl w:val="0"/>
          <w:numId w:val="104"/>
        </w:numPr>
        <w:rPr>
          <w:lang w:val="vi-VN" w:bidi="vi-VN"/>
        </w:rPr>
      </w:pPr>
      <w:r w:rsidRPr="00994F3F">
        <w:rPr>
          <w:lang w:val="vi-VN" w:bidi="vi-VN"/>
        </w:rPr>
        <w:t>Dọc bờ biển, trung bình cứ 20 km gặp một cửa sông.</w:t>
      </w:r>
    </w:p>
    <w:p w:rsidR="00AC7038" w:rsidRPr="00994F3F" w:rsidRDefault="00AC7038" w:rsidP="00C93D74">
      <w:pPr>
        <w:numPr>
          <w:ilvl w:val="0"/>
          <w:numId w:val="103"/>
        </w:numPr>
        <w:rPr>
          <w:lang w:val="vi-VN" w:bidi="vi-VN"/>
        </w:rPr>
      </w:pPr>
      <w:bookmarkStart w:id="135" w:name="bookmark242"/>
      <w:bookmarkEnd w:id="135"/>
      <w:r w:rsidRPr="00994F3F">
        <w:rPr>
          <w:lang w:val="vi-VN" w:bidi="vi-VN"/>
        </w:rPr>
        <w:t>Sông chảy theo hai hướng chính là tây bắc - đông nam và vòng cung.</w:t>
      </w:r>
    </w:p>
    <w:p w:rsidR="00AC7038" w:rsidRPr="00994F3F" w:rsidRDefault="00AC7038" w:rsidP="00C93D74">
      <w:pPr>
        <w:numPr>
          <w:ilvl w:val="0"/>
          <w:numId w:val="103"/>
        </w:numPr>
        <w:rPr>
          <w:lang w:val="vi-VN" w:bidi="vi-VN"/>
        </w:rPr>
      </w:pPr>
      <w:bookmarkStart w:id="136" w:name="bookmark243"/>
      <w:bookmarkEnd w:id="136"/>
      <w:r w:rsidRPr="00994F3F">
        <w:rPr>
          <w:lang w:val="vi-VN" w:bidi="vi-VN"/>
        </w:rPr>
        <w:t>Sông ngòi nước ta có hai mùa nước: mùa lũ và mùa cạn khác nhau rõ rệt:</w:t>
      </w:r>
    </w:p>
    <w:p w:rsidR="00AC7038" w:rsidRPr="00994F3F" w:rsidRDefault="00AC7038" w:rsidP="00C93D74">
      <w:pPr>
        <w:numPr>
          <w:ilvl w:val="0"/>
          <w:numId w:val="104"/>
        </w:numPr>
        <w:rPr>
          <w:lang w:val="vi-VN" w:bidi="vi-VN"/>
        </w:rPr>
      </w:pPr>
      <w:r w:rsidRPr="00994F3F">
        <w:rPr>
          <w:lang w:val="vi-VN" w:bidi="vi-VN"/>
        </w:rPr>
        <w:t>Mùa lũ nước sông dâng cao và chảy mạnh.</w:t>
      </w:r>
    </w:p>
    <w:p w:rsidR="00AC7038" w:rsidRPr="00994F3F" w:rsidRDefault="00AC7038" w:rsidP="00C93D74">
      <w:pPr>
        <w:numPr>
          <w:ilvl w:val="0"/>
          <w:numId w:val="104"/>
        </w:numPr>
        <w:ind w:left="0" w:firstLine="360"/>
        <w:rPr>
          <w:lang w:val="vi-VN" w:bidi="vi-VN"/>
        </w:rPr>
      </w:pPr>
      <w:r w:rsidRPr="00994F3F">
        <w:rPr>
          <w:lang w:val="vi-VN" w:bidi="vi-VN"/>
        </w:rPr>
        <w:t>Lượng nước mùa lũ gấp hai đến ba lần, có nơi đến bốn lần lượng nước mùa cạn và chiếm 70 - 80% lượng nước cả năm.</w:t>
      </w:r>
    </w:p>
    <w:p w:rsidR="00AC7038" w:rsidRPr="00994F3F" w:rsidRDefault="00AC7038" w:rsidP="00C93D74">
      <w:pPr>
        <w:numPr>
          <w:ilvl w:val="0"/>
          <w:numId w:val="103"/>
        </w:numPr>
        <w:rPr>
          <w:lang w:val="vi-VN" w:bidi="vi-VN"/>
        </w:rPr>
      </w:pPr>
      <w:bookmarkStart w:id="137" w:name="bookmark244"/>
      <w:bookmarkEnd w:id="137"/>
      <w:r w:rsidRPr="00994F3F">
        <w:rPr>
          <w:lang w:val="vi-VN" w:bidi="vi-VN"/>
        </w:rPr>
        <w:t>Sông ngòi nước ta nhiều nước, giàu phù sa:</w:t>
      </w:r>
    </w:p>
    <w:p w:rsidR="00AC7038" w:rsidRPr="00994F3F" w:rsidRDefault="00AC7038" w:rsidP="00C93D74">
      <w:pPr>
        <w:numPr>
          <w:ilvl w:val="0"/>
          <w:numId w:val="104"/>
        </w:numPr>
        <w:ind w:left="0" w:firstLine="360"/>
        <w:rPr>
          <w:lang w:val="vi-VN" w:bidi="vi-VN"/>
        </w:rPr>
      </w:pPr>
      <w:r w:rsidRPr="00994F3F">
        <w:rPr>
          <w:lang w:val="vi-VN" w:bidi="vi-VN"/>
        </w:rPr>
        <w:t>Hằng năm sông ngòi vận chuyển tới 839 t</w:t>
      </w:r>
      <w:r>
        <w:rPr>
          <w:lang w:val="vi-VN" w:bidi="vi-VN"/>
        </w:rPr>
        <w:t>ỉ</w:t>
      </w:r>
      <w:r w:rsidRPr="00994F3F">
        <w:rPr>
          <w:lang w:val="vi-VN" w:bidi="vi-VN"/>
        </w:rPr>
        <w:t xml:space="preserve"> m</w:t>
      </w:r>
      <w:r w:rsidRPr="00994F3F">
        <w:rPr>
          <w:vertAlign w:val="superscript"/>
          <w:lang w:val="vi-VN" w:bidi="vi-VN"/>
        </w:rPr>
        <w:t>3</w:t>
      </w:r>
      <w:r w:rsidRPr="00994F3F">
        <w:rPr>
          <w:lang w:val="vi-VN" w:bidi="vi-VN"/>
        </w:rPr>
        <w:t xml:space="preserve"> nước cùng với hàng trăm triệu tấn phù sa.</w:t>
      </w:r>
    </w:p>
    <w:p w:rsidR="00AC7038" w:rsidRPr="00994F3F" w:rsidRDefault="00AC7038" w:rsidP="00C93D74">
      <w:pPr>
        <w:numPr>
          <w:ilvl w:val="0"/>
          <w:numId w:val="104"/>
        </w:numPr>
        <w:ind w:left="0" w:firstLine="360"/>
        <w:rPr>
          <w:lang w:val="vi-VN" w:bidi="vi-VN"/>
        </w:rPr>
      </w:pPr>
      <w:r w:rsidRPr="00994F3F">
        <w:rPr>
          <w:lang w:val="vi-VN" w:bidi="vi-VN"/>
        </w:rPr>
        <w:t>Bình quân mộ</w:t>
      </w:r>
      <w:r>
        <w:rPr>
          <w:lang w:val="vi-VN" w:bidi="vi-VN"/>
        </w:rPr>
        <w:t>t mét khối</w:t>
      </w:r>
      <w:r w:rsidRPr="00994F3F">
        <w:rPr>
          <w:lang w:val="vi-VN" w:bidi="vi-VN"/>
        </w:rPr>
        <w:t xml:space="preserve"> nước sông có 223 gam cát bùn và các chất hòa tan khác. Tổng lượng phù sa trôi theo dòng nước tới trên 200 triệu tấn/năm.</w:t>
      </w:r>
    </w:p>
    <w:p w:rsidR="00AC7038" w:rsidRPr="00994F3F" w:rsidRDefault="00AC7038" w:rsidP="00C93D74">
      <w:pPr>
        <w:numPr>
          <w:ilvl w:val="0"/>
          <w:numId w:val="102"/>
        </w:numPr>
        <w:rPr>
          <w:lang w:val="vi-VN" w:bidi="vi-VN"/>
        </w:rPr>
      </w:pPr>
      <w:bookmarkStart w:id="138" w:name="bookmark245"/>
      <w:bookmarkEnd w:id="138"/>
      <w:r w:rsidRPr="00994F3F">
        <w:rPr>
          <w:i/>
          <w:iCs/>
          <w:lang w:val="vi-VN" w:bidi="vi-VN"/>
        </w:rPr>
        <w:t>Giải thích nguyên nhân</w:t>
      </w:r>
    </w:p>
    <w:p w:rsidR="00AC7038" w:rsidRPr="00994F3F" w:rsidRDefault="00AC7038" w:rsidP="00C93D74">
      <w:pPr>
        <w:numPr>
          <w:ilvl w:val="0"/>
          <w:numId w:val="105"/>
        </w:numPr>
        <w:ind w:left="0" w:firstLine="360"/>
        <w:rPr>
          <w:lang w:val="vi-VN" w:bidi="vi-VN"/>
        </w:rPr>
      </w:pPr>
      <w:bookmarkStart w:id="139" w:name="bookmark246"/>
      <w:bookmarkEnd w:id="139"/>
      <w:r w:rsidRPr="00994F3F">
        <w:rPr>
          <w:lang w:val="vi-VN" w:bidi="vi-VN"/>
        </w:rPr>
        <w:t>Do nằm trong vùng khí hậu nhiệt đới ẩm gió mùa có lượng mưa lớn đã làm cho quá trình cắt xẻ địa hình diễn ra mạnh nên nước ta có mạng lưới sông ngòi dày đặc và phân bố rộng khắp trên cả nước.</w:t>
      </w:r>
    </w:p>
    <w:p w:rsidR="00AC7038" w:rsidRPr="00994F3F" w:rsidRDefault="00AC7038" w:rsidP="00C93D74">
      <w:pPr>
        <w:numPr>
          <w:ilvl w:val="0"/>
          <w:numId w:val="105"/>
        </w:numPr>
        <w:ind w:left="0" w:firstLine="360"/>
        <w:rPr>
          <w:lang w:val="vi-VN" w:bidi="vi-VN"/>
        </w:rPr>
      </w:pPr>
      <w:bookmarkStart w:id="140" w:name="bookmark247"/>
      <w:bookmarkEnd w:id="140"/>
      <w:r w:rsidRPr="00994F3F">
        <w:rPr>
          <w:lang w:val="vi-VN" w:bidi="vi-VN"/>
        </w:rPr>
        <w:lastRenderedPageBreak/>
        <w:t>Do cấu trúc địa hình nước ta có hai hướng chính là hướng tây bắc - đông nam và hướng vòng cung nên những sông chảy trong các khu vực địa hình đó cũng có hướng như vậy.</w:t>
      </w:r>
    </w:p>
    <w:p w:rsidR="00AC7038" w:rsidRPr="00994F3F" w:rsidRDefault="00AC7038" w:rsidP="00C93D74">
      <w:pPr>
        <w:numPr>
          <w:ilvl w:val="0"/>
          <w:numId w:val="105"/>
        </w:numPr>
        <w:ind w:left="0" w:firstLine="360"/>
        <w:rPr>
          <w:lang w:val="vi-VN" w:bidi="vi-VN"/>
        </w:rPr>
      </w:pPr>
      <w:bookmarkStart w:id="141" w:name="bookmark248"/>
      <w:bookmarkEnd w:id="141"/>
      <w:r w:rsidRPr="00994F3F">
        <w:rPr>
          <w:lang w:val="vi-VN" w:bidi="vi-VN"/>
        </w:rPr>
        <w:t>Do mưa theo mùa nên sông ngòi nước ta có chế độ nước theo mùa.</w:t>
      </w:r>
    </w:p>
    <w:p w:rsidR="00AC7038" w:rsidRDefault="00AC7038" w:rsidP="00C93D74">
      <w:pPr>
        <w:numPr>
          <w:ilvl w:val="0"/>
          <w:numId w:val="105"/>
        </w:numPr>
        <w:ind w:left="0" w:firstLine="360"/>
        <w:rPr>
          <w:lang w:val="vi-VN" w:bidi="vi-VN"/>
        </w:rPr>
      </w:pPr>
      <w:bookmarkStart w:id="142" w:name="bookmark249"/>
      <w:bookmarkEnd w:id="142"/>
      <w:r w:rsidRPr="00994F3F">
        <w:rPr>
          <w:lang w:val="vi-VN" w:bidi="vi-VN"/>
        </w:rPr>
        <w:t>Do mưa nhiều nên sông ngòi nước ta có lượng nước lớn, hơn nữa sông ngòi nước ta còn nhận một lượng nước lớn từ lưu vực nằm ngoài lãnh thổ.</w:t>
      </w:r>
    </w:p>
    <w:p w:rsidR="00AC7038" w:rsidRPr="00942121" w:rsidRDefault="00AC7038" w:rsidP="00C93D74">
      <w:pPr>
        <w:numPr>
          <w:ilvl w:val="0"/>
          <w:numId w:val="105"/>
        </w:numPr>
        <w:rPr>
          <w:lang w:val="vi-VN" w:bidi="vi-VN"/>
        </w:rPr>
      </w:pPr>
      <w:r w:rsidRPr="00942121">
        <w:rPr>
          <w:lang w:val="vi-VN" w:bidi="vi-VN"/>
        </w:rPr>
        <w:t>Do quá trình xâm thực mạnh ở miền đồi núi nên sông ngòi giàu phù sa.</w:t>
      </w:r>
    </w:p>
    <w:p w:rsidR="00AC7038" w:rsidRPr="00942121" w:rsidRDefault="00AC7038" w:rsidP="00EC1C0B">
      <w:pPr>
        <w:rPr>
          <w:b/>
          <w:bCs/>
          <w:lang w:val="vi-VN"/>
        </w:rPr>
      </w:pPr>
      <w:bookmarkStart w:id="143" w:name="bookmark250"/>
      <w:bookmarkEnd w:id="143"/>
      <w:r>
        <w:rPr>
          <w:b/>
          <w:bCs/>
          <w:lang w:val="vi-VN"/>
        </w:rPr>
        <w:t>Câu 2</w:t>
      </w:r>
      <w:r w:rsidRPr="002A3944">
        <w:rPr>
          <w:b/>
          <w:bCs/>
          <w:lang w:val="vi-VN"/>
        </w:rPr>
        <w:t>.</w:t>
      </w:r>
      <w:r w:rsidRPr="00942121">
        <w:rPr>
          <w:b/>
          <w:bCs/>
          <w:lang w:val="vi-VN"/>
        </w:rPr>
        <w:t xml:space="preserve"> </w:t>
      </w:r>
      <w:r w:rsidRPr="00942121">
        <w:rPr>
          <w:b/>
          <w:bCs/>
          <w:i/>
          <w:iCs/>
          <w:lang w:val="vi-VN" w:bidi="vi-VN"/>
        </w:rPr>
        <w:t>Cho ví dụ để chứng minh mối quan hệ của sông ngòi nước ta với các nhân tố tự nhiên.</w:t>
      </w:r>
    </w:p>
    <w:p w:rsidR="00AC7038" w:rsidRDefault="00AC7038" w:rsidP="00A370DF">
      <w:pPr>
        <w:jc w:val="center"/>
        <w:rPr>
          <w:b/>
          <w:i/>
          <w:lang w:val="vi-VN"/>
        </w:rPr>
      </w:pPr>
      <w:r w:rsidRPr="002A3944">
        <w:rPr>
          <w:b/>
          <w:i/>
          <w:lang w:val="vi-VN"/>
        </w:rPr>
        <w:t>Gợ</w:t>
      </w:r>
      <w:r>
        <w:rPr>
          <w:b/>
          <w:i/>
          <w:lang w:val="vi-VN"/>
        </w:rPr>
        <w:t>i ý làm bài</w:t>
      </w:r>
    </w:p>
    <w:p w:rsidR="00AC7038" w:rsidRPr="00942121" w:rsidRDefault="00AC7038" w:rsidP="00C93D74">
      <w:pPr>
        <w:numPr>
          <w:ilvl w:val="0"/>
          <w:numId w:val="106"/>
        </w:numPr>
        <w:ind w:firstLine="426"/>
        <w:rPr>
          <w:lang w:val="vi-VN" w:bidi="vi-VN"/>
        </w:rPr>
      </w:pPr>
      <w:r w:rsidRPr="00942121">
        <w:rPr>
          <w:lang w:val="vi-VN" w:bidi="vi-VN"/>
        </w:rPr>
        <w:t>Địa chất, địa hình quyết định độ dốc lòng sông, hướng chảy và tốc độ dòng chảy cũng như hình dạng mạng lưới sông (dạng lông chim, dạng nan quạt, dạng cành cây), dòng chảy mặt, dòng chảy ngầm.</w:t>
      </w:r>
    </w:p>
    <w:p w:rsidR="00AC7038" w:rsidRPr="00942121" w:rsidRDefault="00AC7038" w:rsidP="00EC1C0B">
      <w:pPr>
        <w:rPr>
          <w:b/>
          <w:bCs/>
          <w:lang w:val="vi-VN"/>
        </w:rPr>
      </w:pPr>
      <w:bookmarkStart w:id="144" w:name="bookmark252"/>
      <w:bookmarkEnd w:id="144"/>
      <w:r w:rsidRPr="00942121">
        <w:rPr>
          <w:lang w:val="vi-VN" w:bidi="vi-VN"/>
        </w:rPr>
        <w:t>Khí hậu (lượng mưa, nhiệt độ) quyết định lưu lượng nước, mùa nước, tính liên tục của dòng chảy (thường xuyên hay tạm thờ</w:t>
      </w:r>
      <w:r>
        <w:rPr>
          <w:lang w:val="vi-VN" w:bidi="vi-VN"/>
        </w:rPr>
        <w:t>i)</w:t>
      </w:r>
      <w:r w:rsidRPr="00942121">
        <w:rPr>
          <w:lang w:val="vi-VN" w:bidi="vi-VN"/>
        </w:rPr>
        <w:t>.</w:t>
      </w:r>
      <w:r>
        <w:rPr>
          <w:b/>
          <w:bCs/>
          <w:lang w:val="vi-VN"/>
        </w:rPr>
        <w:t>Câu 3</w:t>
      </w:r>
      <w:r w:rsidRPr="002A3944">
        <w:rPr>
          <w:b/>
          <w:bCs/>
          <w:lang w:val="vi-VN"/>
        </w:rPr>
        <w:t>.</w:t>
      </w:r>
      <w:r w:rsidRPr="00942121">
        <w:rPr>
          <w:b/>
          <w:bCs/>
          <w:lang w:val="vi-VN"/>
        </w:rPr>
        <w:t xml:space="preserve"> </w:t>
      </w:r>
      <w:r w:rsidRPr="00942121">
        <w:rPr>
          <w:b/>
          <w:bCs/>
          <w:i/>
          <w:iCs/>
          <w:lang w:val="vi-VN" w:bidi="vi-VN"/>
        </w:rPr>
        <w:t>Nêu mộ</w:t>
      </w:r>
      <w:r>
        <w:rPr>
          <w:b/>
          <w:bCs/>
          <w:i/>
          <w:iCs/>
          <w:lang w:val="vi-VN" w:bidi="vi-VN"/>
        </w:rPr>
        <w:t>t số</w:t>
      </w:r>
      <w:r w:rsidRPr="00942121">
        <w:rPr>
          <w:b/>
          <w:bCs/>
          <w:i/>
          <w:iCs/>
          <w:lang w:val="vi-VN" w:bidi="vi-VN"/>
        </w:rPr>
        <w:t xml:space="preserve"> biện pháp khai thác tổng hợp các dòng chảy sông ngòi ở Việt Nam.</w:t>
      </w:r>
    </w:p>
    <w:p w:rsidR="00AC7038" w:rsidRDefault="00AC7038" w:rsidP="00A370DF">
      <w:pPr>
        <w:jc w:val="center"/>
        <w:rPr>
          <w:b/>
          <w:i/>
          <w:lang w:val="vi-VN"/>
        </w:rPr>
      </w:pPr>
      <w:r w:rsidRPr="002A3944">
        <w:rPr>
          <w:b/>
          <w:i/>
          <w:lang w:val="vi-VN"/>
        </w:rPr>
        <w:t>Gợ</w:t>
      </w:r>
      <w:r>
        <w:rPr>
          <w:b/>
          <w:i/>
          <w:lang w:val="vi-VN"/>
        </w:rPr>
        <w:t>i ý làm bài</w:t>
      </w:r>
    </w:p>
    <w:p w:rsidR="00AC7038" w:rsidRPr="00942121" w:rsidRDefault="00AC7038" w:rsidP="00C93D74">
      <w:pPr>
        <w:numPr>
          <w:ilvl w:val="0"/>
          <w:numId w:val="107"/>
        </w:numPr>
        <w:rPr>
          <w:lang w:val="vi-VN" w:bidi="vi-VN"/>
        </w:rPr>
      </w:pPr>
      <w:r w:rsidRPr="00942121">
        <w:rPr>
          <w:lang w:val="vi-VN" w:bidi="vi-VN"/>
        </w:rPr>
        <w:t>Hồ chứa nước: thủy lợi, thủy điện, thủy sản, du lịch (ví dụ: hồ Hòa Bình trên sông Đà).</w:t>
      </w:r>
    </w:p>
    <w:p w:rsidR="00AC7038" w:rsidRPr="00942121" w:rsidRDefault="00AC7038" w:rsidP="00C93D74">
      <w:pPr>
        <w:numPr>
          <w:ilvl w:val="0"/>
          <w:numId w:val="107"/>
        </w:numPr>
        <w:rPr>
          <w:lang w:val="vi-VN" w:bidi="vi-VN"/>
        </w:rPr>
      </w:pPr>
      <w:bookmarkStart w:id="145" w:name="bookmark254"/>
      <w:bookmarkEnd w:id="145"/>
      <w:r w:rsidRPr="00942121">
        <w:rPr>
          <w:lang w:val="vi-VN" w:bidi="vi-VN"/>
        </w:rPr>
        <w:t>Chung sông với lũ tại đồng bằng sông Cửu Long:</w:t>
      </w:r>
    </w:p>
    <w:p w:rsidR="00AC7038" w:rsidRPr="00942121" w:rsidRDefault="00AC7038" w:rsidP="00C93D74">
      <w:pPr>
        <w:numPr>
          <w:ilvl w:val="0"/>
          <w:numId w:val="108"/>
        </w:numPr>
        <w:rPr>
          <w:lang w:val="vi-VN" w:bidi="vi-VN"/>
        </w:rPr>
      </w:pPr>
      <w:r w:rsidRPr="00942121">
        <w:rPr>
          <w:lang w:val="vi-VN" w:bidi="vi-VN"/>
        </w:rPr>
        <w:t>Tận dụng nguồn nước để thau chua rửa mặn, nuôi trồng thủy sản, phát triển giao thông, du lịch.</w:t>
      </w:r>
    </w:p>
    <w:p w:rsidR="00AC7038" w:rsidRPr="00942121" w:rsidRDefault="00AC7038" w:rsidP="00C93D74">
      <w:pPr>
        <w:numPr>
          <w:ilvl w:val="0"/>
          <w:numId w:val="108"/>
        </w:numPr>
        <w:rPr>
          <w:lang w:val="vi-VN" w:bidi="vi-VN"/>
        </w:rPr>
      </w:pPr>
      <w:r w:rsidRPr="00942121">
        <w:rPr>
          <w:lang w:val="vi-VN" w:bidi="vi-VN"/>
        </w:rPr>
        <w:t>Tận dụng nguồn phù sa để bón ruộng, mở rộng đồng bằng.</w:t>
      </w:r>
    </w:p>
    <w:p w:rsidR="00AC7038" w:rsidRPr="00942121" w:rsidRDefault="00AC7038" w:rsidP="00C93D74">
      <w:pPr>
        <w:numPr>
          <w:ilvl w:val="0"/>
          <w:numId w:val="108"/>
        </w:numPr>
        <w:rPr>
          <w:lang w:val="vi-VN"/>
        </w:rPr>
      </w:pPr>
      <w:r w:rsidRPr="00942121">
        <w:rPr>
          <w:lang w:val="vi-VN" w:bidi="vi-VN"/>
        </w:rPr>
        <w:t>Tận dụng thủy sản tự nhiên, cải thiện đờ</w:t>
      </w:r>
      <w:r>
        <w:rPr>
          <w:lang w:val="vi-VN" w:bidi="vi-VN"/>
        </w:rPr>
        <w:t>i số</w:t>
      </w:r>
      <w:r w:rsidRPr="00942121">
        <w:rPr>
          <w:lang w:val="vi-VN" w:bidi="vi-VN"/>
        </w:rPr>
        <w:t>ng, phát triển kinh tế.</w:t>
      </w:r>
    </w:p>
    <w:p w:rsidR="00AC7038" w:rsidRPr="004E3739" w:rsidRDefault="00AC7038" w:rsidP="00EC1C0B">
      <w:pPr>
        <w:rPr>
          <w:b/>
          <w:bCs/>
          <w:lang w:val="vi-VN"/>
        </w:rPr>
      </w:pPr>
      <w:r>
        <w:rPr>
          <w:b/>
          <w:bCs/>
          <w:lang w:val="vi-VN"/>
        </w:rPr>
        <w:t>Câu 4</w:t>
      </w:r>
      <w:r w:rsidRPr="002A3944">
        <w:rPr>
          <w:b/>
          <w:bCs/>
          <w:lang w:val="vi-VN"/>
        </w:rPr>
        <w:t>.</w:t>
      </w:r>
      <w:r w:rsidRPr="004E3739">
        <w:rPr>
          <w:b/>
          <w:bCs/>
          <w:lang w:val="vi-VN"/>
        </w:rPr>
        <w:t xml:space="preserve"> </w:t>
      </w:r>
      <w:r w:rsidRPr="004E3739">
        <w:rPr>
          <w:b/>
          <w:bCs/>
          <w:i/>
          <w:iCs/>
          <w:lang w:val="vi-VN" w:bidi="vi-VN"/>
        </w:rPr>
        <w:t>Nêu các nguồn gây ô nhiễm nước sông</w:t>
      </w:r>
    </w:p>
    <w:p w:rsidR="00AC7038" w:rsidRDefault="00AC7038" w:rsidP="00A370DF">
      <w:pPr>
        <w:jc w:val="center"/>
        <w:rPr>
          <w:b/>
          <w:i/>
          <w:lang w:val="vi-VN"/>
        </w:rPr>
      </w:pPr>
      <w:r w:rsidRPr="002A3944">
        <w:rPr>
          <w:b/>
          <w:i/>
          <w:lang w:val="vi-VN"/>
        </w:rPr>
        <w:t>Gợ</w:t>
      </w:r>
      <w:r>
        <w:rPr>
          <w:b/>
          <w:i/>
          <w:lang w:val="vi-VN"/>
        </w:rPr>
        <w:t>i ý làm bài</w:t>
      </w:r>
    </w:p>
    <w:p w:rsidR="00AC7038" w:rsidRPr="004E3739" w:rsidRDefault="00AC7038" w:rsidP="00C93D74">
      <w:pPr>
        <w:numPr>
          <w:ilvl w:val="0"/>
          <w:numId w:val="109"/>
        </w:numPr>
        <w:rPr>
          <w:lang w:val="vi-VN" w:bidi="vi-VN"/>
        </w:rPr>
      </w:pPr>
      <w:r w:rsidRPr="004E3739">
        <w:rPr>
          <w:lang w:val="vi-VN" w:bidi="vi-VN"/>
        </w:rPr>
        <w:t>Nước thải, rác thải của s</w:t>
      </w:r>
      <w:r>
        <w:rPr>
          <w:lang w:val="vi-VN" w:bidi="vi-VN"/>
        </w:rPr>
        <w:t>ả</w:t>
      </w:r>
      <w:r w:rsidRPr="004E3739">
        <w:rPr>
          <w:lang w:val="vi-VN" w:bidi="vi-VN"/>
        </w:rPr>
        <w:t>n xuất công nghiệp, nông nghiệp, dịch vụ sinh hoạt.</w:t>
      </w:r>
    </w:p>
    <w:p w:rsidR="00AC7038" w:rsidRPr="004E3739" w:rsidRDefault="00AC7038" w:rsidP="00C93D74">
      <w:pPr>
        <w:numPr>
          <w:ilvl w:val="0"/>
          <w:numId w:val="109"/>
        </w:numPr>
        <w:rPr>
          <w:lang w:val="vi-VN" w:bidi="vi-VN"/>
        </w:rPr>
      </w:pPr>
      <w:bookmarkStart w:id="146" w:name="bookmark256"/>
      <w:bookmarkEnd w:id="146"/>
      <w:r w:rsidRPr="004E3739">
        <w:rPr>
          <w:lang w:val="vi-VN" w:bidi="vi-VN"/>
        </w:rPr>
        <w:t>Vật liệu chìm đắm cản trở</w:t>
      </w:r>
      <w:r>
        <w:rPr>
          <w:lang w:val="vi-VN" w:bidi="vi-VN"/>
        </w:rPr>
        <w:t xml:space="preserve"> dòng chảy tự</w:t>
      </w:r>
      <w:r w:rsidRPr="004E3739">
        <w:rPr>
          <w:lang w:val="vi-VN" w:bidi="vi-VN"/>
        </w:rPr>
        <w:t xml:space="preserve"> nhiên.</w:t>
      </w:r>
    </w:p>
    <w:p w:rsidR="00AC7038" w:rsidRPr="004E3739" w:rsidRDefault="00AC7038" w:rsidP="00C93D74">
      <w:pPr>
        <w:numPr>
          <w:ilvl w:val="0"/>
          <w:numId w:val="109"/>
        </w:numPr>
        <w:rPr>
          <w:lang w:val="vi-VN"/>
        </w:rPr>
      </w:pPr>
      <w:bookmarkStart w:id="147" w:name="bookmark257"/>
      <w:bookmarkEnd w:id="147"/>
      <w:r w:rsidRPr="004E3739">
        <w:rPr>
          <w:lang w:val="vi-VN" w:bidi="vi-VN"/>
        </w:rPr>
        <w:t>Đánh bắt thủy sản hằng hóa chất, điện.</w:t>
      </w:r>
    </w:p>
    <w:p w:rsidR="00AC7038" w:rsidRPr="00114759" w:rsidRDefault="00AC7038" w:rsidP="00EC1C0B">
      <w:pPr>
        <w:rPr>
          <w:b/>
          <w:bCs/>
          <w:lang w:val="vi-VN"/>
        </w:rPr>
      </w:pPr>
      <w:r>
        <w:rPr>
          <w:b/>
          <w:bCs/>
          <w:lang w:val="vi-VN"/>
        </w:rPr>
        <w:t>Câu 5</w:t>
      </w:r>
      <w:r w:rsidRPr="002A3944">
        <w:rPr>
          <w:b/>
          <w:bCs/>
          <w:lang w:val="vi-VN"/>
        </w:rPr>
        <w:t>.</w:t>
      </w:r>
      <w:r w:rsidRPr="00114759">
        <w:rPr>
          <w:b/>
          <w:bCs/>
          <w:lang w:val="vi-VN"/>
        </w:rPr>
        <w:t xml:space="preserve"> </w:t>
      </w:r>
      <w:r w:rsidRPr="00114759">
        <w:rPr>
          <w:b/>
          <w:bCs/>
          <w:i/>
          <w:iCs/>
          <w:lang w:val="vi-VN" w:bidi="vi-VN"/>
        </w:rPr>
        <w:t>Cho biết một số giá trị của sông ngòi nước ta.</w:t>
      </w:r>
    </w:p>
    <w:p w:rsidR="00AC7038" w:rsidRDefault="00AC7038" w:rsidP="00A370DF">
      <w:pPr>
        <w:jc w:val="center"/>
        <w:rPr>
          <w:b/>
          <w:i/>
          <w:lang w:val="vi-VN"/>
        </w:rPr>
      </w:pPr>
      <w:r w:rsidRPr="002A3944">
        <w:rPr>
          <w:b/>
          <w:i/>
          <w:lang w:val="vi-VN"/>
        </w:rPr>
        <w:t>Gợ</w:t>
      </w:r>
      <w:r>
        <w:rPr>
          <w:b/>
          <w:i/>
          <w:lang w:val="vi-VN"/>
        </w:rPr>
        <w:t>i ý làm bài</w:t>
      </w:r>
    </w:p>
    <w:p w:rsidR="00AC7038" w:rsidRPr="00114759" w:rsidRDefault="00AC7038" w:rsidP="00C93D74">
      <w:pPr>
        <w:numPr>
          <w:ilvl w:val="0"/>
          <w:numId w:val="110"/>
        </w:numPr>
        <w:rPr>
          <w:lang w:val="vi-VN" w:bidi="vi-VN"/>
        </w:rPr>
      </w:pPr>
      <w:r w:rsidRPr="00114759">
        <w:rPr>
          <w:lang w:val="vi-VN" w:bidi="vi-VN"/>
        </w:rPr>
        <w:t>Cung cấp nước cho sản xuất nông nghiệp, công nghiệp và sinh hoạt.</w:t>
      </w:r>
    </w:p>
    <w:p w:rsidR="00AC7038" w:rsidRPr="00114759" w:rsidRDefault="00AC7038" w:rsidP="00C93D74">
      <w:pPr>
        <w:numPr>
          <w:ilvl w:val="0"/>
          <w:numId w:val="110"/>
        </w:numPr>
        <w:rPr>
          <w:lang w:val="vi-VN" w:bidi="vi-VN"/>
        </w:rPr>
      </w:pPr>
      <w:bookmarkStart w:id="148" w:name="bookmark259"/>
      <w:bookmarkEnd w:id="148"/>
      <w:r w:rsidRPr="00114759">
        <w:rPr>
          <w:lang w:val="vi-VN" w:bidi="vi-VN"/>
        </w:rPr>
        <w:t>Xây dựng các nhà máy thủy điện.</w:t>
      </w:r>
    </w:p>
    <w:p w:rsidR="00AC7038" w:rsidRPr="00114759" w:rsidRDefault="00AC7038" w:rsidP="00C93D74">
      <w:pPr>
        <w:numPr>
          <w:ilvl w:val="0"/>
          <w:numId w:val="110"/>
        </w:numPr>
        <w:rPr>
          <w:lang w:val="vi-VN" w:bidi="vi-VN"/>
        </w:rPr>
      </w:pPr>
      <w:bookmarkStart w:id="149" w:name="bookmark260"/>
      <w:bookmarkEnd w:id="149"/>
      <w:r w:rsidRPr="00114759">
        <w:rPr>
          <w:lang w:val="vi-VN" w:bidi="vi-VN"/>
        </w:rPr>
        <w:t>Bồi đắp phù sa, mở rộng đồng bằng về phía biển.</w:t>
      </w:r>
    </w:p>
    <w:p w:rsidR="00AC7038" w:rsidRPr="00114759" w:rsidRDefault="00AC7038" w:rsidP="00C93D74">
      <w:pPr>
        <w:numPr>
          <w:ilvl w:val="0"/>
          <w:numId w:val="110"/>
        </w:numPr>
        <w:rPr>
          <w:lang w:val="vi-VN" w:bidi="vi-VN"/>
        </w:rPr>
      </w:pPr>
      <w:bookmarkStart w:id="150" w:name="bookmark261"/>
      <w:bookmarkEnd w:id="150"/>
      <w:r w:rsidRPr="00114759">
        <w:rPr>
          <w:lang w:val="vi-VN" w:bidi="vi-VN"/>
        </w:rPr>
        <w:t>Khai thác và nuôi trồng thủy sản.</w:t>
      </w:r>
    </w:p>
    <w:p w:rsidR="00AC7038" w:rsidRPr="00114759" w:rsidRDefault="00AC7038" w:rsidP="00C93D74">
      <w:pPr>
        <w:numPr>
          <w:ilvl w:val="0"/>
          <w:numId w:val="110"/>
        </w:numPr>
        <w:rPr>
          <w:lang w:val="vi-VN" w:bidi="vi-VN"/>
        </w:rPr>
      </w:pPr>
      <w:bookmarkStart w:id="151" w:name="bookmark262"/>
      <w:bookmarkEnd w:id="151"/>
      <w:r w:rsidRPr="00114759">
        <w:rPr>
          <w:lang w:val="vi-VN" w:bidi="vi-VN"/>
        </w:rPr>
        <w:t>Phát triển giao thông vận tải đường sông.</w:t>
      </w:r>
    </w:p>
    <w:p w:rsidR="00AC7038" w:rsidRPr="00114759" w:rsidRDefault="00AC7038" w:rsidP="00C93D74">
      <w:pPr>
        <w:numPr>
          <w:ilvl w:val="0"/>
          <w:numId w:val="110"/>
        </w:numPr>
        <w:rPr>
          <w:lang w:val="vi-VN"/>
        </w:rPr>
      </w:pPr>
      <w:bookmarkStart w:id="152" w:name="bookmark263"/>
      <w:bookmarkEnd w:id="152"/>
      <w:r w:rsidRPr="00114759">
        <w:rPr>
          <w:lang w:val="vi-VN" w:bidi="vi-VN"/>
        </w:rPr>
        <w:t>Còn có giá trị về du lịch, thể thao,...</w:t>
      </w:r>
    </w:p>
    <w:p w:rsidR="00AC7038" w:rsidRDefault="00AC7038" w:rsidP="00EC1C0B">
      <w:pPr>
        <w:rPr>
          <w:lang w:val="vi-VN"/>
        </w:rPr>
      </w:pPr>
      <w:r>
        <w:rPr>
          <w:b/>
          <w:bCs/>
          <w:lang w:val="vi-VN"/>
        </w:rPr>
        <w:t>Câu 6</w:t>
      </w:r>
      <w:r w:rsidRPr="002A3944">
        <w:rPr>
          <w:b/>
          <w:bCs/>
          <w:lang w:val="vi-VN"/>
        </w:rPr>
        <w:t>.</w:t>
      </w:r>
      <w:r w:rsidRPr="005D6E35">
        <w:rPr>
          <w:lang w:val="vi-VN"/>
        </w:rPr>
        <w:t xml:space="preserve"> </w:t>
      </w:r>
      <w:r w:rsidRPr="00114759">
        <w:rPr>
          <w:b/>
          <w:i/>
          <w:iCs/>
          <w:lang w:val="vi-VN" w:bidi="vi-VN"/>
        </w:rPr>
        <w:t>Nêu những thuận lợi và khó khăn của sông ngòi đối với đời sống, sản xuất và sự cần thiết phải bảo vệ nguồn nước sông.</w:t>
      </w:r>
    </w:p>
    <w:p w:rsidR="00AC7038" w:rsidRDefault="00AC7038" w:rsidP="00A370DF">
      <w:pPr>
        <w:jc w:val="center"/>
        <w:rPr>
          <w:b/>
          <w:i/>
          <w:lang w:val="vi-VN"/>
        </w:rPr>
      </w:pPr>
      <w:r w:rsidRPr="002A3944">
        <w:rPr>
          <w:b/>
          <w:i/>
          <w:lang w:val="vi-VN"/>
        </w:rPr>
        <w:t>Gợ</w:t>
      </w:r>
      <w:r>
        <w:rPr>
          <w:b/>
          <w:i/>
          <w:lang w:val="vi-VN"/>
        </w:rPr>
        <w:t>i ý làm bài</w:t>
      </w:r>
    </w:p>
    <w:p w:rsidR="00AC7038" w:rsidRPr="00114759" w:rsidRDefault="00AC7038" w:rsidP="00C93D74">
      <w:pPr>
        <w:numPr>
          <w:ilvl w:val="0"/>
          <w:numId w:val="111"/>
        </w:numPr>
        <w:ind w:left="0" w:firstLine="360"/>
        <w:rPr>
          <w:lang w:val="vi-VN" w:bidi="vi-VN"/>
        </w:rPr>
      </w:pPr>
      <w:r w:rsidRPr="00114759">
        <w:rPr>
          <w:lang w:val="vi-VN" w:bidi="vi-VN"/>
        </w:rPr>
        <w:lastRenderedPageBreak/>
        <w:t>Thuận lợi: cho sả</w:t>
      </w:r>
      <w:r>
        <w:rPr>
          <w:lang w:val="vi-VN" w:bidi="vi-VN"/>
        </w:rPr>
        <w:t>n xuất</w:t>
      </w:r>
      <w:r w:rsidRPr="00114759">
        <w:rPr>
          <w:lang w:val="vi-VN" w:bidi="vi-VN"/>
        </w:rPr>
        <w:t xml:space="preserve"> nông nghiệp, công nghiệp, thủy điện, nuôi trồng thủy sản, giao thông vận tải, du lịch,...</w:t>
      </w:r>
    </w:p>
    <w:p w:rsidR="00AC7038" w:rsidRPr="00114759" w:rsidRDefault="00AC7038" w:rsidP="00C93D74">
      <w:pPr>
        <w:numPr>
          <w:ilvl w:val="0"/>
          <w:numId w:val="111"/>
        </w:numPr>
        <w:ind w:left="0" w:firstLine="360"/>
        <w:rPr>
          <w:lang w:val="vi-VN" w:bidi="vi-VN"/>
        </w:rPr>
      </w:pPr>
      <w:bookmarkStart w:id="153" w:name="bookmark265"/>
      <w:bookmarkEnd w:id="153"/>
      <w:r w:rsidRPr="00114759">
        <w:rPr>
          <w:lang w:val="vi-VN" w:bidi="vi-VN"/>
        </w:rPr>
        <w:t>Khó khăn: chế độ nướ</w:t>
      </w:r>
      <w:r>
        <w:rPr>
          <w:lang w:val="vi-VN" w:bidi="vi-VN"/>
        </w:rPr>
        <w:t>c thất</w:t>
      </w:r>
      <w:r w:rsidRPr="00114759">
        <w:rPr>
          <w:lang w:val="vi-VN" w:bidi="vi-VN"/>
        </w:rPr>
        <w:t xml:space="preserve"> thường, gây ngập úng một số khu vực ở đồng bằng sông Cửu Long, lũ quét ở miền núi,...</w:t>
      </w:r>
    </w:p>
    <w:p w:rsidR="00AC7038" w:rsidRPr="00114759" w:rsidRDefault="00AC7038" w:rsidP="00C93D74">
      <w:pPr>
        <w:numPr>
          <w:ilvl w:val="0"/>
          <w:numId w:val="111"/>
        </w:numPr>
        <w:ind w:left="0" w:firstLine="360"/>
        <w:rPr>
          <w:lang w:val="vi-VN"/>
        </w:rPr>
      </w:pPr>
      <w:bookmarkStart w:id="154" w:name="bookmark266"/>
      <w:bookmarkEnd w:id="154"/>
      <w:r w:rsidRPr="00114759">
        <w:rPr>
          <w:lang w:val="vi-VN" w:bidi="vi-VN"/>
        </w:rPr>
        <w:t>Nguồn nước, sông đang bị ô nhiễm, nhất là sông ở các thành phố, các khu công nghiệp, các khu tập trung dân cư,... Nguyên nhân: mất rừng, ch</w:t>
      </w:r>
      <w:r>
        <w:rPr>
          <w:lang w:val="vi-VN" w:bidi="vi-VN"/>
        </w:rPr>
        <w:t>ất</w:t>
      </w:r>
      <w:r w:rsidRPr="00114759">
        <w:rPr>
          <w:lang w:val="vi-VN" w:bidi="vi-VN"/>
        </w:rPr>
        <w:t xml:space="preserve"> thải công nghiệp, chất thải sinh hoạt,...</w:t>
      </w:r>
    </w:p>
    <w:p w:rsidR="00AC7038" w:rsidRPr="00114759" w:rsidRDefault="00AC7038" w:rsidP="00EC1C0B">
      <w:pPr>
        <w:rPr>
          <w:b/>
          <w:bCs/>
          <w:lang w:val="vi-VN"/>
        </w:rPr>
      </w:pPr>
      <w:r>
        <w:rPr>
          <w:b/>
          <w:bCs/>
          <w:lang w:val="vi-VN"/>
        </w:rPr>
        <w:t>Câu 7</w:t>
      </w:r>
      <w:r w:rsidRPr="002A3944">
        <w:rPr>
          <w:b/>
          <w:bCs/>
          <w:lang w:val="vi-VN"/>
        </w:rPr>
        <w:t>.</w:t>
      </w:r>
      <w:r w:rsidRPr="00114759">
        <w:rPr>
          <w:b/>
          <w:bCs/>
          <w:lang w:val="vi-VN"/>
        </w:rPr>
        <w:t xml:space="preserve"> </w:t>
      </w:r>
      <w:r w:rsidRPr="00114759">
        <w:rPr>
          <w:b/>
          <w:bCs/>
          <w:i/>
          <w:lang w:val="vi-VN" w:bidi="vi-VN"/>
        </w:rPr>
        <w:t>Những nguyên nhân nào làm cho nguồn nước sông của nước ta bị ô nhiễm? Để dòng sông không bị ô nhiễm, chúng ta cần phải làm gì?</w:t>
      </w:r>
    </w:p>
    <w:p w:rsidR="00AC7038" w:rsidRDefault="00AC7038" w:rsidP="00A370DF">
      <w:pPr>
        <w:jc w:val="center"/>
        <w:rPr>
          <w:b/>
          <w:i/>
          <w:lang w:val="vi-VN"/>
        </w:rPr>
      </w:pPr>
      <w:r w:rsidRPr="002A3944">
        <w:rPr>
          <w:b/>
          <w:i/>
          <w:lang w:val="vi-VN"/>
        </w:rPr>
        <w:t>Gợ</w:t>
      </w:r>
      <w:r>
        <w:rPr>
          <w:b/>
          <w:i/>
          <w:lang w:val="vi-VN"/>
        </w:rPr>
        <w:t>i ý làm bài</w:t>
      </w:r>
    </w:p>
    <w:p w:rsidR="00AC7038" w:rsidRPr="00114759" w:rsidRDefault="00AC7038" w:rsidP="00C93D74">
      <w:pPr>
        <w:numPr>
          <w:ilvl w:val="0"/>
          <w:numId w:val="112"/>
        </w:numPr>
        <w:rPr>
          <w:lang w:val="vi-VN" w:bidi="vi-VN"/>
        </w:rPr>
      </w:pPr>
      <w:r w:rsidRPr="00114759">
        <w:rPr>
          <w:i/>
          <w:iCs/>
          <w:lang w:val="vi-VN" w:bidi="vi-VN"/>
        </w:rPr>
        <w:t>Những nguyên nhân làm cho nguồn nước sông bị ô nhiễm</w:t>
      </w:r>
    </w:p>
    <w:p w:rsidR="00AC7038" w:rsidRPr="00114759" w:rsidRDefault="00AC7038" w:rsidP="00C93D74">
      <w:pPr>
        <w:numPr>
          <w:ilvl w:val="0"/>
          <w:numId w:val="113"/>
        </w:numPr>
        <w:ind w:left="0" w:firstLine="360"/>
        <w:rPr>
          <w:lang w:val="vi-VN" w:bidi="vi-VN"/>
        </w:rPr>
      </w:pPr>
      <w:bookmarkStart w:id="155" w:name="bookmark271"/>
      <w:bookmarkEnd w:id="155"/>
      <w:r w:rsidRPr="00114759">
        <w:rPr>
          <w:lang w:val="vi-VN" w:bidi="vi-VN"/>
        </w:rPr>
        <w:t>Sông ngòi thường bắt nguồn từ miền núi chảy về đồng bằng, sau đó đổ nước ra biển.</w:t>
      </w:r>
    </w:p>
    <w:p w:rsidR="00AC7038" w:rsidRPr="00114759" w:rsidRDefault="00AC7038" w:rsidP="00C93D74">
      <w:pPr>
        <w:numPr>
          <w:ilvl w:val="0"/>
          <w:numId w:val="113"/>
        </w:numPr>
        <w:ind w:left="0" w:firstLine="360"/>
        <w:rPr>
          <w:lang w:val="vi-VN" w:bidi="vi-VN"/>
        </w:rPr>
      </w:pPr>
      <w:bookmarkStart w:id="156" w:name="bookmark272"/>
      <w:bookmarkEnd w:id="156"/>
      <w:r w:rsidRPr="00114759">
        <w:rPr>
          <w:lang w:val="vi-VN" w:bidi="vi-VN"/>
        </w:rPr>
        <w:t xml:space="preserve">Miền núi là đầu nguồn nước, do rừng cây </w:t>
      </w:r>
      <w:r>
        <w:rPr>
          <w:lang w:val="vi-VN" w:bidi="vi-VN"/>
        </w:rPr>
        <w:t>ở</w:t>
      </w:r>
      <w:r w:rsidRPr="00114759">
        <w:rPr>
          <w:lang w:val="vi-VN" w:bidi="vi-VN"/>
        </w:rPr>
        <w:t xml:space="preserve"> đây bị chặt phá nhiều khiến cho nước mưa và bùn cát dồn nhanh xuống dòng sông, gây ra những trận lũ đột ngột và dữ dội, tàn phá mùa màng, cuốn trôi nhà cửa, gia súc,...</w:t>
      </w:r>
    </w:p>
    <w:p w:rsidR="00AC7038" w:rsidRPr="00114759" w:rsidRDefault="00AC7038" w:rsidP="00C93D74">
      <w:pPr>
        <w:numPr>
          <w:ilvl w:val="0"/>
          <w:numId w:val="113"/>
        </w:numPr>
        <w:ind w:left="0" w:firstLine="360"/>
        <w:rPr>
          <w:lang w:val="vi-VN" w:bidi="vi-VN"/>
        </w:rPr>
      </w:pPr>
      <w:bookmarkStart w:id="157" w:name="bookmark273"/>
      <w:bookmarkEnd w:id="157"/>
      <w:r w:rsidRPr="00114759">
        <w:rPr>
          <w:lang w:val="vi-VN" w:bidi="vi-VN"/>
        </w:rPr>
        <w:t>Ở các vùng đồng bằng, dân cư đông đúc, kinh tế phát triển, có rất nhiều dòng sông, khúc sông đã bị ô nhiễm nặng 11C bởi rác thải và các chất độc hại từ các khu dân cư, các đô thị, các khu công nghiệp chưa qua xử lí đã thải ngay vào dòng sông.</w:t>
      </w:r>
    </w:p>
    <w:p w:rsidR="00AC7038" w:rsidRPr="00114759" w:rsidRDefault="00AC7038" w:rsidP="00C93D74">
      <w:pPr>
        <w:numPr>
          <w:ilvl w:val="0"/>
          <w:numId w:val="112"/>
        </w:numPr>
        <w:rPr>
          <w:lang w:val="vi-VN" w:bidi="vi-VN"/>
        </w:rPr>
      </w:pPr>
      <w:bookmarkStart w:id="158" w:name="bookmark274"/>
      <w:bookmarkEnd w:id="158"/>
      <w:r w:rsidRPr="00114759">
        <w:rPr>
          <w:i/>
          <w:iCs/>
          <w:lang w:val="vi-VN" w:bidi="vi-VN"/>
        </w:rPr>
        <w:t>Mộ</w:t>
      </w:r>
      <w:r>
        <w:rPr>
          <w:i/>
          <w:iCs/>
          <w:lang w:val="vi-VN" w:bidi="vi-VN"/>
        </w:rPr>
        <w:t>t số</w:t>
      </w:r>
      <w:r w:rsidRPr="00114759">
        <w:rPr>
          <w:i/>
          <w:iCs/>
          <w:lang w:val="vi-VN" w:bidi="vi-VN"/>
        </w:rPr>
        <w:t xml:space="preserve"> biện pháp để dòng sông không bị ô nhiễm</w:t>
      </w:r>
    </w:p>
    <w:p w:rsidR="00AC7038" w:rsidRPr="00114759" w:rsidRDefault="00AC7038" w:rsidP="00C93D74">
      <w:pPr>
        <w:numPr>
          <w:ilvl w:val="0"/>
          <w:numId w:val="114"/>
        </w:numPr>
        <w:rPr>
          <w:lang w:val="vi-VN" w:bidi="vi-VN"/>
        </w:rPr>
      </w:pPr>
      <w:bookmarkStart w:id="159" w:name="bookmark275"/>
      <w:bookmarkEnd w:id="159"/>
      <w:r w:rsidRPr="00114759">
        <w:rPr>
          <w:lang w:val="vi-VN" w:bidi="vi-VN"/>
        </w:rPr>
        <w:t>Bảo vệ tốt rừng đầu nguồn các sông và thảm thực vật trong lưu vực sông.</w:t>
      </w:r>
    </w:p>
    <w:p w:rsidR="00AC7038" w:rsidRDefault="00AC7038" w:rsidP="00C93D74">
      <w:pPr>
        <w:numPr>
          <w:ilvl w:val="0"/>
          <w:numId w:val="114"/>
        </w:numPr>
        <w:rPr>
          <w:lang w:val="vi-VN" w:bidi="vi-VN"/>
        </w:rPr>
      </w:pPr>
      <w:bookmarkStart w:id="160" w:name="bookmark276"/>
      <w:bookmarkEnd w:id="160"/>
      <w:r w:rsidRPr="00114759">
        <w:rPr>
          <w:lang w:val="vi-VN" w:bidi="vi-VN"/>
        </w:rPr>
        <w:t>Xử lí tốt nguồn chất thải, nước thải công nghiệp và sinh hoạt trước khi đưa vào sông, hồ,...</w:t>
      </w:r>
    </w:p>
    <w:p w:rsidR="00AC7038" w:rsidRPr="00D87CF3" w:rsidRDefault="00AC7038" w:rsidP="00C93D74">
      <w:pPr>
        <w:numPr>
          <w:ilvl w:val="0"/>
          <w:numId w:val="114"/>
        </w:numPr>
        <w:rPr>
          <w:lang w:val="vi-VN" w:bidi="vi-VN"/>
        </w:rPr>
      </w:pPr>
      <w:r w:rsidRPr="00D87CF3">
        <w:rPr>
          <w:lang w:val="vi-VN" w:bidi="vi-VN"/>
        </w:rPr>
        <w:t>Khai thác hợp lí, bền vững các giá trị kinh tế của sông ngòi.</w:t>
      </w:r>
      <w:bookmarkStart w:id="161" w:name="bookmark277"/>
      <w:bookmarkEnd w:id="161"/>
    </w:p>
    <w:p w:rsidR="00AC7038" w:rsidRDefault="00AC7038" w:rsidP="00EC1C0B">
      <w:pPr>
        <w:rPr>
          <w:b/>
          <w:bCs/>
        </w:rPr>
      </w:pPr>
      <w:r>
        <w:rPr>
          <w:b/>
          <w:bCs/>
          <w:lang w:val="vi-VN"/>
        </w:rPr>
        <w:t xml:space="preserve">BÀI </w:t>
      </w:r>
      <w:r>
        <w:rPr>
          <w:b/>
          <w:bCs/>
        </w:rPr>
        <w:t>34</w:t>
      </w:r>
    </w:p>
    <w:p w:rsidR="00AC7038" w:rsidRPr="002E53D9" w:rsidRDefault="00AC7038" w:rsidP="002E53D9">
      <w:pPr>
        <w:jc w:val="center"/>
        <w:rPr>
          <w:b/>
          <w:bCs/>
        </w:rPr>
      </w:pPr>
      <w:r>
        <w:rPr>
          <w:b/>
          <w:bCs/>
        </w:rPr>
        <w:t>CÁC HỆ THỐNG SÔNG LỚN Ở NƯỚC TA</w:t>
      </w:r>
    </w:p>
    <w:p w:rsidR="00AC7038" w:rsidRPr="002E53D9" w:rsidRDefault="00AC7038" w:rsidP="002E53D9">
      <w:pPr>
        <w:rPr>
          <w:lang w:bidi="vi-VN"/>
        </w:rPr>
      </w:pPr>
      <w:r>
        <w:rPr>
          <w:b/>
          <w:bCs/>
          <w:lang w:val="vi-VN"/>
        </w:rPr>
        <w:t>Câu 1.</w:t>
      </w:r>
      <w:r w:rsidRPr="002A3944">
        <w:t xml:space="preserve"> </w:t>
      </w:r>
      <w:r w:rsidRPr="002E53D9">
        <w:rPr>
          <w:b/>
          <w:bCs/>
          <w:i/>
          <w:iCs/>
          <w:lang w:bidi="vi-VN"/>
        </w:rPr>
        <w:t>Dựa vào trang 10 Atlat Địa lí Việt Nam và kiến thức đã học, hãy:</w:t>
      </w:r>
    </w:p>
    <w:p w:rsidR="00AC7038" w:rsidRPr="002E53D9" w:rsidRDefault="00AC7038" w:rsidP="00C93D74">
      <w:pPr>
        <w:numPr>
          <w:ilvl w:val="0"/>
          <w:numId w:val="115"/>
        </w:numPr>
        <w:ind w:left="0" w:firstLine="360"/>
        <w:rPr>
          <w:lang w:bidi="vi-VN"/>
        </w:rPr>
      </w:pPr>
      <w:bookmarkStart w:id="162" w:name="bookmark284"/>
      <w:bookmarkEnd w:id="162"/>
      <w:r w:rsidRPr="002E53D9">
        <w:rPr>
          <w:b/>
          <w:bCs/>
          <w:i/>
          <w:iCs/>
          <w:lang w:bidi="vi-VN"/>
        </w:rPr>
        <w:t>Sắp xếp các hệ thống sông lớn ở nước ta vào 3 vùng sông ngòi là Bắc Bộ, Trung Bộ và Nam Bộ.</w:t>
      </w:r>
    </w:p>
    <w:p w:rsidR="00AC7038" w:rsidRPr="00A370DF" w:rsidRDefault="00AC7038" w:rsidP="00C93D74">
      <w:pPr>
        <w:numPr>
          <w:ilvl w:val="0"/>
          <w:numId w:val="115"/>
        </w:numPr>
        <w:ind w:left="0" w:firstLine="360"/>
        <w:rPr>
          <w:b/>
          <w:bCs/>
          <w:lang w:val="vi-VN"/>
        </w:rPr>
      </w:pPr>
      <w:bookmarkStart w:id="163" w:name="bookmark285"/>
      <w:bookmarkEnd w:id="163"/>
      <w:r w:rsidRPr="002E53D9">
        <w:rPr>
          <w:b/>
          <w:bCs/>
          <w:i/>
          <w:iCs/>
          <w:lang w:bidi="vi-VN"/>
        </w:rPr>
        <w:t>Nêu và giải thích sự khác nhau về chế độ nước, về mùa lũ của sông ngòi Bắc Bộ, Trung Bộ và Nam Bộ</w:t>
      </w:r>
      <w:r>
        <w:rPr>
          <w:b/>
          <w:bCs/>
          <w:i/>
          <w:iCs/>
          <w:lang w:bidi="vi-VN"/>
        </w:rPr>
        <w:t>.</w:t>
      </w:r>
    </w:p>
    <w:p w:rsidR="00AC7038" w:rsidRDefault="00AC7038" w:rsidP="002A3944">
      <w:pPr>
        <w:jc w:val="center"/>
        <w:rPr>
          <w:b/>
          <w:i/>
          <w:lang w:val="vi-VN"/>
        </w:rPr>
      </w:pPr>
      <w:r w:rsidRPr="002A3944">
        <w:rPr>
          <w:b/>
          <w:i/>
          <w:lang w:val="vi-VN"/>
        </w:rPr>
        <w:t>Gợi ý làm bài</w:t>
      </w:r>
    </w:p>
    <w:p w:rsidR="00AC7038" w:rsidRPr="002E53D9" w:rsidRDefault="00AC7038" w:rsidP="00C93D74">
      <w:pPr>
        <w:numPr>
          <w:ilvl w:val="0"/>
          <w:numId w:val="117"/>
        </w:numPr>
        <w:rPr>
          <w:i/>
          <w:iCs/>
          <w:lang w:val="vi-VN" w:bidi="vi-VN"/>
        </w:rPr>
      </w:pPr>
      <w:r w:rsidRPr="002E53D9">
        <w:rPr>
          <w:i/>
          <w:iCs/>
          <w:lang w:val="vi-VN" w:bidi="vi-VN"/>
        </w:rPr>
        <w:t>Sắp xếp các hệ thống sông lớn ở nước ta</w:t>
      </w:r>
    </w:p>
    <w:tbl>
      <w:tblPr>
        <w:tblOverlap w:val="never"/>
        <w:tblW w:w="5000" w:type="pct"/>
        <w:jc w:val="center"/>
        <w:tblCellMar>
          <w:left w:w="10" w:type="dxa"/>
          <w:right w:w="10" w:type="dxa"/>
        </w:tblCellMar>
        <w:tblLook w:val="0000" w:firstRow="0" w:lastRow="0" w:firstColumn="0" w:lastColumn="0" w:noHBand="0" w:noVBand="0"/>
      </w:tblPr>
      <w:tblGrid>
        <w:gridCol w:w="3389"/>
        <w:gridCol w:w="3302"/>
        <w:gridCol w:w="3533"/>
      </w:tblGrid>
      <w:tr w:rsidR="00AC7038" w:rsidRPr="002E53D9" w:rsidTr="00990A78">
        <w:trPr>
          <w:trHeight w:hRule="exact" w:val="405"/>
          <w:jc w:val="center"/>
        </w:trPr>
        <w:tc>
          <w:tcPr>
            <w:tcW w:w="1657" w:type="pct"/>
            <w:tcBorders>
              <w:top w:val="single" w:sz="4" w:space="0" w:color="auto"/>
              <w:left w:val="single" w:sz="4" w:space="0" w:color="auto"/>
            </w:tcBorders>
            <w:shd w:val="clear" w:color="auto" w:fill="FFFFFF"/>
            <w:vAlign w:val="center"/>
          </w:tcPr>
          <w:p w:rsidR="00AC7038" w:rsidRPr="002E53D9" w:rsidRDefault="00AC7038" w:rsidP="002E53D9">
            <w:pPr>
              <w:jc w:val="left"/>
              <w:rPr>
                <w:b/>
                <w:lang w:val="vi-VN" w:bidi="vi-VN"/>
              </w:rPr>
            </w:pPr>
            <w:r w:rsidRPr="002E53D9">
              <w:rPr>
                <w:b/>
                <w:lang w:val="vi-VN" w:bidi="vi-VN"/>
              </w:rPr>
              <w:t>Sông ngòi Bắc Bô</w:t>
            </w:r>
          </w:p>
        </w:tc>
        <w:tc>
          <w:tcPr>
            <w:tcW w:w="1615" w:type="pct"/>
            <w:tcBorders>
              <w:top w:val="single" w:sz="4" w:space="0" w:color="auto"/>
              <w:left w:val="single" w:sz="4" w:space="0" w:color="auto"/>
            </w:tcBorders>
            <w:shd w:val="clear" w:color="auto" w:fill="FFFFFF"/>
            <w:vAlign w:val="center"/>
          </w:tcPr>
          <w:p w:rsidR="00AC7038" w:rsidRPr="002E53D9" w:rsidRDefault="00AC7038" w:rsidP="002E53D9">
            <w:pPr>
              <w:jc w:val="left"/>
              <w:rPr>
                <w:b/>
                <w:lang w:val="vi-VN" w:bidi="vi-VN"/>
              </w:rPr>
            </w:pPr>
            <w:r w:rsidRPr="002E53D9">
              <w:rPr>
                <w:b/>
                <w:lang w:val="vi-VN" w:bidi="vi-VN"/>
              </w:rPr>
              <w:t>Sông ngòi Trung Bộ</w:t>
            </w:r>
          </w:p>
        </w:tc>
        <w:tc>
          <w:tcPr>
            <w:tcW w:w="1728" w:type="pct"/>
            <w:tcBorders>
              <w:top w:val="single" w:sz="4" w:space="0" w:color="auto"/>
              <w:left w:val="single" w:sz="4" w:space="0" w:color="auto"/>
              <w:right w:val="single" w:sz="4" w:space="0" w:color="auto"/>
            </w:tcBorders>
            <w:shd w:val="clear" w:color="auto" w:fill="FFFFFF"/>
            <w:vAlign w:val="center"/>
          </w:tcPr>
          <w:p w:rsidR="00AC7038" w:rsidRPr="002E53D9" w:rsidRDefault="00AC7038" w:rsidP="002E53D9">
            <w:pPr>
              <w:jc w:val="left"/>
              <w:rPr>
                <w:b/>
                <w:lang w:val="vi-VN" w:bidi="vi-VN"/>
              </w:rPr>
            </w:pPr>
            <w:r w:rsidRPr="002E53D9">
              <w:rPr>
                <w:b/>
                <w:lang w:val="vi-VN" w:bidi="vi-VN"/>
              </w:rPr>
              <w:t>Sông ngòi Nam Bộ</w:t>
            </w:r>
          </w:p>
        </w:tc>
      </w:tr>
      <w:tr w:rsidR="00AC7038" w:rsidRPr="002E53D9" w:rsidTr="002E53D9">
        <w:trPr>
          <w:trHeight w:hRule="exact" w:val="2082"/>
          <w:jc w:val="center"/>
        </w:trPr>
        <w:tc>
          <w:tcPr>
            <w:tcW w:w="1657" w:type="pct"/>
            <w:tcBorders>
              <w:top w:val="single" w:sz="4" w:space="0" w:color="auto"/>
              <w:left w:val="single" w:sz="4" w:space="0" w:color="auto"/>
              <w:bottom w:val="single" w:sz="4" w:space="0" w:color="auto"/>
            </w:tcBorders>
            <w:shd w:val="clear" w:color="auto" w:fill="FFFFFF"/>
            <w:vAlign w:val="center"/>
          </w:tcPr>
          <w:p w:rsidR="00AC7038" w:rsidRPr="002E53D9" w:rsidRDefault="00AC7038" w:rsidP="00C93D74">
            <w:pPr>
              <w:numPr>
                <w:ilvl w:val="0"/>
                <w:numId w:val="118"/>
              </w:numPr>
              <w:ind w:left="284" w:hanging="284"/>
              <w:jc w:val="left"/>
              <w:rPr>
                <w:lang w:val="vi-VN" w:bidi="vi-VN"/>
              </w:rPr>
            </w:pPr>
            <w:r w:rsidRPr="002E53D9">
              <w:rPr>
                <w:lang w:val="vi-VN" w:bidi="vi-VN"/>
              </w:rPr>
              <w:t>Hệ</w:t>
            </w:r>
            <w:r>
              <w:rPr>
                <w:lang w:val="vi-VN" w:bidi="vi-VN"/>
              </w:rPr>
              <w:t xml:space="preserve"> thố</w:t>
            </w:r>
            <w:r w:rsidRPr="002E53D9">
              <w:rPr>
                <w:lang w:val="vi-VN" w:bidi="vi-VN"/>
              </w:rPr>
              <w:t>ng sông Hồng</w:t>
            </w:r>
          </w:p>
          <w:p w:rsidR="00AC7038" w:rsidRPr="002E53D9" w:rsidRDefault="00AC7038" w:rsidP="00C93D74">
            <w:pPr>
              <w:numPr>
                <w:ilvl w:val="0"/>
                <w:numId w:val="118"/>
              </w:numPr>
              <w:ind w:left="284" w:hanging="284"/>
              <w:jc w:val="left"/>
              <w:rPr>
                <w:lang w:val="vi-VN" w:bidi="vi-VN"/>
              </w:rPr>
            </w:pPr>
            <w:r w:rsidRPr="002E53D9">
              <w:rPr>
                <w:lang w:val="vi-VN" w:bidi="vi-VN"/>
              </w:rPr>
              <w:t>Hệ</w:t>
            </w:r>
            <w:r>
              <w:rPr>
                <w:lang w:val="vi-VN" w:bidi="vi-VN"/>
              </w:rPr>
              <w:t xml:space="preserve"> thố</w:t>
            </w:r>
            <w:r w:rsidRPr="002E53D9">
              <w:rPr>
                <w:lang w:val="vi-VN" w:bidi="vi-VN"/>
              </w:rPr>
              <w:t>ng sông Thái Bình</w:t>
            </w:r>
          </w:p>
          <w:p w:rsidR="00AC7038" w:rsidRDefault="00AC7038" w:rsidP="00C93D74">
            <w:pPr>
              <w:numPr>
                <w:ilvl w:val="0"/>
                <w:numId w:val="118"/>
              </w:numPr>
              <w:ind w:left="284" w:hanging="284"/>
              <w:jc w:val="left"/>
              <w:rPr>
                <w:lang w:val="vi-VN" w:bidi="vi-VN"/>
              </w:rPr>
            </w:pPr>
            <w:r w:rsidRPr="002E53D9">
              <w:rPr>
                <w:lang w:val="vi-VN" w:bidi="vi-VN"/>
              </w:rPr>
              <w:t>Hệ thống sông Bằng Giang - sông Kì Cùng</w:t>
            </w:r>
          </w:p>
          <w:p w:rsidR="00AC7038" w:rsidRPr="002E53D9" w:rsidRDefault="00AC7038" w:rsidP="00C93D74">
            <w:pPr>
              <w:numPr>
                <w:ilvl w:val="0"/>
                <w:numId w:val="118"/>
              </w:numPr>
              <w:ind w:left="284" w:hanging="284"/>
              <w:jc w:val="left"/>
              <w:rPr>
                <w:lang w:bidi="vi-VN"/>
              </w:rPr>
            </w:pPr>
            <w:r>
              <w:rPr>
                <w:lang w:bidi="vi-VN"/>
              </w:rPr>
              <w:t>Hệ thống sông Mã</w:t>
            </w:r>
          </w:p>
          <w:p w:rsidR="00AC7038" w:rsidRPr="002E53D9" w:rsidRDefault="00AC7038" w:rsidP="00C93D74">
            <w:pPr>
              <w:numPr>
                <w:ilvl w:val="0"/>
                <w:numId w:val="116"/>
              </w:numPr>
              <w:jc w:val="left"/>
              <w:rPr>
                <w:lang w:val="vi-VN" w:bidi="vi-VN"/>
              </w:rPr>
            </w:pPr>
            <w:r w:rsidRPr="002E53D9">
              <w:rPr>
                <w:lang w:val="vi-VN" w:bidi="vi-VN"/>
              </w:rPr>
              <w:t>Hệ thông sông Mã</w:t>
            </w:r>
          </w:p>
        </w:tc>
        <w:tc>
          <w:tcPr>
            <w:tcW w:w="1615" w:type="pct"/>
            <w:tcBorders>
              <w:top w:val="single" w:sz="4" w:space="0" w:color="auto"/>
              <w:left w:val="single" w:sz="4" w:space="0" w:color="auto"/>
              <w:bottom w:val="single" w:sz="4" w:space="0" w:color="auto"/>
            </w:tcBorders>
            <w:shd w:val="clear" w:color="auto" w:fill="FFFFFF"/>
          </w:tcPr>
          <w:p w:rsidR="00AC7038" w:rsidRPr="002E53D9" w:rsidRDefault="00AC7038" w:rsidP="00C93D74">
            <w:pPr>
              <w:numPr>
                <w:ilvl w:val="0"/>
                <w:numId w:val="119"/>
              </w:numPr>
              <w:ind w:left="297" w:hanging="284"/>
              <w:jc w:val="left"/>
              <w:rPr>
                <w:lang w:val="vi-VN" w:bidi="vi-VN"/>
              </w:rPr>
            </w:pPr>
            <w:r w:rsidRPr="002E53D9">
              <w:rPr>
                <w:lang w:val="vi-VN" w:bidi="vi-VN"/>
              </w:rPr>
              <w:t>Hệ</w:t>
            </w:r>
            <w:r>
              <w:rPr>
                <w:lang w:val="vi-VN" w:bidi="vi-VN"/>
              </w:rPr>
              <w:t xml:space="preserve"> thống sông C</w:t>
            </w:r>
            <w:r w:rsidRPr="002E53D9">
              <w:rPr>
                <w:lang w:val="vi-VN" w:bidi="vi-VN"/>
              </w:rPr>
              <w:t>ả</w:t>
            </w:r>
          </w:p>
          <w:p w:rsidR="00AC7038" w:rsidRPr="002E53D9" w:rsidRDefault="00AC7038" w:rsidP="00C93D74">
            <w:pPr>
              <w:numPr>
                <w:ilvl w:val="0"/>
                <w:numId w:val="119"/>
              </w:numPr>
              <w:ind w:left="297" w:hanging="284"/>
              <w:jc w:val="left"/>
              <w:rPr>
                <w:lang w:val="vi-VN" w:bidi="vi-VN"/>
              </w:rPr>
            </w:pPr>
            <w:r w:rsidRPr="002E53D9">
              <w:rPr>
                <w:lang w:val="vi-VN" w:bidi="vi-VN"/>
              </w:rPr>
              <w:t>Hệ thống sông Thu Bồn</w:t>
            </w:r>
          </w:p>
          <w:p w:rsidR="00AC7038" w:rsidRPr="002E53D9" w:rsidRDefault="00AC7038" w:rsidP="00C93D74">
            <w:pPr>
              <w:numPr>
                <w:ilvl w:val="0"/>
                <w:numId w:val="119"/>
              </w:numPr>
              <w:ind w:left="297" w:hanging="284"/>
              <w:jc w:val="left"/>
              <w:rPr>
                <w:lang w:val="vi-VN" w:bidi="vi-VN"/>
              </w:rPr>
            </w:pPr>
            <w:r w:rsidRPr="002E53D9">
              <w:rPr>
                <w:lang w:val="vi-VN" w:bidi="vi-VN"/>
              </w:rPr>
              <w:t>Hệ</w:t>
            </w:r>
            <w:r>
              <w:rPr>
                <w:lang w:val="vi-VN" w:bidi="vi-VN"/>
              </w:rPr>
              <w:t xml:space="preserve"> th</w:t>
            </w:r>
            <w:r w:rsidRPr="002E53D9">
              <w:rPr>
                <w:lang w:val="vi-VN" w:bidi="vi-VN"/>
              </w:rPr>
              <w:t>ố</w:t>
            </w:r>
            <w:r>
              <w:rPr>
                <w:lang w:val="vi-VN" w:bidi="vi-VN"/>
              </w:rPr>
              <w:t>ng sông Đ</w:t>
            </w:r>
            <w:r w:rsidRPr="002E53D9">
              <w:rPr>
                <w:lang w:val="vi-VN" w:bidi="vi-VN"/>
              </w:rPr>
              <w:t>à Rằng</w:t>
            </w:r>
          </w:p>
        </w:tc>
        <w:tc>
          <w:tcPr>
            <w:tcW w:w="1728" w:type="pct"/>
            <w:tcBorders>
              <w:top w:val="single" w:sz="4" w:space="0" w:color="auto"/>
              <w:left w:val="single" w:sz="4" w:space="0" w:color="auto"/>
              <w:bottom w:val="single" w:sz="4" w:space="0" w:color="auto"/>
              <w:right w:val="single" w:sz="4" w:space="0" w:color="auto"/>
            </w:tcBorders>
            <w:shd w:val="clear" w:color="auto" w:fill="FFFFFF"/>
          </w:tcPr>
          <w:p w:rsidR="00AC7038" w:rsidRPr="002E53D9" w:rsidRDefault="00AC7038" w:rsidP="00C93D74">
            <w:pPr>
              <w:numPr>
                <w:ilvl w:val="0"/>
                <w:numId w:val="120"/>
              </w:numPr>
              <w:ind w:left="255" w:hanging="142"/>
              <w:jc w:val="left"/>
              <w:rPr>
                <w:lang w:val="vi-VN" w:bidi="vi-VN"/>
              </w:rPr>
            </w:pPr>
            <w:r w:rsidRPr="002E53D9">
              <w:rPr>
                <w:lang w:val="vi-VN" w:bidi="vi-VN"/>
              </w:rPr>
              <w:t>Hệ</w:t>
            </w:r>
            <w:r>
              <w:rPr>
                <w:lang w:val="vi-VN" w:bidi="vi-VN"/>
              </w:rPr>
              <w:t xml:space="preserve"> thố</w:t>
            </w:r>
            <w:r w:rsidRPr="002E53D9">
              <w:rPr>
                <w:lang w:val="vi-VN" w:bidi="vi-VN"/>
              </w:rPr>
              <w:t>ng sông Đồng Nai</w:t>
            </w:r>
          </w:p>
          <w:p w:rsidR="00AC7038" w:rsidRPr="002E53D9" w:rsidRDefault="00AC7038" w:rsidP="00C93D74">
            <w:pPr>
              <w:numPr>
                <w:ilvl w:val="0"/>
                <w:numId w:val="120"/>
              </w:numPr>
              <w:ind w:left="255" w:hanging="142"/>
              <w:jc w:val="left"/>
              <w:rPr>
                <w:lang w:val="vi-VN" w:bidi="vi-VN"/>
              </w:rPr>
            </w:pPr>
            <w:r w:rsidRPr="002E53D9">
              <w:rPr>
                <w:lang w:val="vi-VN" w:bidi="vi-VN"/>
              </w:rPr>
              <w:t>Hệ</w:t>
            </w:r>
            <w:r>
              <w:rPr>
                <w:lang w:val="vi-VN" w:bidi="vi-VN"/>
              </w:rPr>
              <w:t xml:space="preserve"> thố</w:t>
            </w:r>
            <w:r w:rsidRPr="002E53D9">
              <w:rPr>
                <w:lang w:val="vi-VN" w:bidi="vi-VN"/>
              </w:rPr>
              <w:t>ng sông Mê Công</w:t>
            </w:r>
          </w:p>
        </w:tc>
      </w:tr>
    </w:tbl>
    <w:p w:rsidR="00AC7038" w:rsidRPr="002E53D9" w:rsidRDefault="00AC7038" w:rsidP="002E53D9">
      <w:pPr>
        <w:rPr>
          <w:lang w:val="vi-VN" w:bidi="vi-VN"/>
        </w:rPr>
      </w:pPr>
    </w:p>
    <w:p w:rsidR="00AC7038" w:rsidRPr="002E53D9" w:rsidRDefault="00AC7038" w:rsidP="00C93D74">
      <w:pPr>
        <w:numPr>
          <w:ilvl w:val="0"/>
          <w:numId w:val="117"/>
        </w:numPr>
        <w:rPr>
          <w:lang w:val="vi-VN" w:bidi="vi-VN"/>
        </w:rPr>
      </w:pPr>
      <w:r w:rsidRPr="002E53D9">
        <w:rPr>
          <w:i/>
          <w:iCs/>
          <w:lang w:val="vi-VN" w:bidi="vi-VN"/>
        </w:rPr>
        <w:lastRenderedPageBreak/>
        <w:t>Sự khác nhau</w:t>
      </w:r>
    </w:p>
    <w:p w:rsidR="00AC7038" w:rsidRPr="002E53D9" w:rsidRDefault="00AC7038" w:rsidP="00C93D74">
      <w:pPr>
        <w:numPr>
          <w:ilvl w:val="0"/>
          <w:numId w:val="121"/>
        </w:numPr>
        <w:ind w:left="0" w:firstLine="360"/>
        <w:rPr>
          <w:lang w:val="vi-VN" w:bidi="vi-VN"/>
        </w:rPr>
      </w:pPr>
      <w:bookmarkStart w:id="164" w:name="bookmark289"/>
      <w:bookmarkEnd w:id="164"/>
      <w:r w:rsidRPr="002E53D9">
        <w:rPr>
          <w:lang w:val="vi-VN" w:bidi="vi-VN"/>
        </w:rPr>
        <w:t>Sông ngòi Bắc Bộ:</w:t>
      </w:r>
    </w:p>
    <w:p w:rsidR="00AC7038" w:rsidRPr="002E53D9" w:rsidRDefault="00AC7038" w:rsidP="00C93D74">
      <w:pPr>
        <w:numPr>
          <w:ilvl w:val="0"/>
          <w:numId w:val="122"/>
        </w:numPr>
        <w:ind w:left="0" w:firstLine="360"/>
        <w:rPr>
          <w:lang w:val="vi-VN" w:bidi="vi-VN"/>
        </w:rPr>
      </w:pPr>
      <w:r w:rsidRPr="002E53D9">
        <w:rPr>
          <w:lang w:val="vi-VN" w:bidi="vi-VN"/>
        </w:rPr>
        <w:t>Có chế độ nước theo mùa, thất thường, lũ tập trung nhanh và kéo dài do có mưa theo mùa, các sông có dạng nan quạt.</w:t>
      </w:r>
    </w:p>
    <w:p w:rsidR="00AC7038" w:rsidRPr="002E53D9" w:rsidRDefault="00AC7038" w:rsidP="00C93D74">
      <w:pPr>
        <w:numPr>
          <w:ilvl w:val="0"/>
          <w:numId w:val="122"/>
        </w:numPr>
        <w:ind w:left="0" w:firstLine="360"/>
        <w:rPr>
          <w:lang w:val="vi-VN" w:bidi="vi-VN"/>
        </w:rPr>
      </w:pPr>
      <w:r w:rsidRPr="002E53D9">
        <w:rPr>
          <w:lang w:val="vi-VN" w:bidi="vi-VN"/>
        </w:rPr>
        <w:t>Mùa lũ kéo dài năm tháng (từ tháng 6 đến tháng 10).</w:t>
      </w:r>
    </w:p>
    <w:p w:rsidR="00AC7038" w:rsidRPr="002E53D9" w:rsidRDefault="00AC7038" w:rsidP="00C93D74">
      <w:pPr>
        <w:numPr>
          <w:ilvl w:val="0"/>
          <w:numId w:val="121"/>
        </w:numPr>
        <w:ind w:left="0" w:firstLine="360"/>
        <w:rPr>
          <w:lang w:val="vi-VN" w:bidi="vi-VN"/>
        </w:rPr>
      </w:pPr>
      <w:bookmarkStart w:id="165" w:name="bookmark290"/>
      <w:bookmarkEnd w:id="165"/>
      <w:r w:rsidRPr="002E53D9">
        <w:rPr>
          <w:lang w:val="vi-VN" w:bidi="vi-VN"/>
        </w:rPr>
        <w:t>Sông ngòi Trung Bộ: Thường ngắn và dốc, lũ muộn, do mưa vào thu đông (từ tháng 9 đến tháng 12); lũ lên rấ</w:t>
      </w:r>
      <w:r>
        <w:rPr>
          <w:lang w:val="vi-VN" w:bidi="vi-VN"/>
        </w:rPr>
        <w:t>t nhanh v</w:t>
      </w:r>
      <w:r w:rsidRPr="002E53D9">
        <w:rPr>
          <w:lang w:val="vi-VN" w:bidi="vi-VN"/>
        </w:rPr>
        <w:t>à đột ngột, nhất là khi gặp mưa và bão, do địa hình hẹp ngang và dốc.</w:t>
      </w:r>
    </w:p>
    <w:p w:rsidR="00AC7038" w:rsidRPr="002E53D9" w:rsidRDefault="00AC7038" w:rsidP="00C93D74">
      <w:pPr>
        <w:numPr>
          <w:ilvl w:val="0"/>
          <w:numId w:val="121"/>
        </w:numPr>
        <w:ind w:left="0" w:firstLine="360"/>
        <w:rPr>
          <w:lang w:val="vi-VN" w:bidi="vi-VN"/>
        </w:rPr>
      </w:pPr>
      <w:bookmarkStart w:id="166" w:name="bookmark291"/>
      <w:bookmarkEnd w:id="166"/>
      <w:r w:rsidRPr="002E53D9">
        <w:rPr>
          <w:lang w:val="vi-VN" w:bidi="vi-VN"/>
        </w:rPr>
        <w:t>Sông ngòi Nam Bộ:</w:t>
      </w:r>
    </w:p>
    <w:p w:rsidR="00AC7038" w:rsidRDefault="00AC7038" w:rsidP="00C93D74">
      <w:pPr>
        <w:numPr>
          <w:ilvl w:val="0"/>
          <w:numId w:val="123"/>
        </w:numPr>
        <w:ind w:left="0" w:firstLine="360"/>
        <w:rPr>
          <w:lang w:val="vi-VN" w:bidi="vi-VN"/>
        </w:rPr>
      </w:pPr>
      <w:r w:rsidRPr="002E53D9">
        <w:rPr>
          <w:lang w:val="vi-VN" w:bidi="vi-VN"/>
        </w:rPr>
        <w:t>Lượng nước chảy lớn, chế độ nước theo mùa và khá điều hòa, do địa hình tương đối bằng phẳng, khí hậu điều hòa hơn vùng Bắc Bộ, Bắc Trung Bộ,...</w:t>
      </w:r>
    </w:p>
    <w:p w:rsidR="00AC7038" w:rsidRPr="002E53D9" w:rsidRDefault="00AC7038" w:rsidP="00C93D74">
      <w:pPr>
        <w:numPr>
          <w:ilvl w:val="0"/>
          <w:numId w:val="123"/>
        </w:numPr>
        <w:ind w:left="0" w:firstLine="360"/>
        <w:rPr>
          <w:lang w:val="vi-VN" w:bidi="vi-VN"/>
        </w:rPr>
      </w:pPr>
      <w:r w:rsidRPr="002E53D9">
        <w:rPr>
          <w:lang w:val="vi-VN" w:bidi="vi-VN"/>
        </w:rPr>
        <w:t>Mùa lũ từ tháng 7 đến tháng 11.</w:t>
      </w:r>
    </w:p>
    <w:p w:rsidR="00AC7038" w:rsidRPr="00F76AFB" w:rsidRDefault="00AC7038" w:rsidP="00EC1C0B">
      <w:pPr>
        <w:rPr>
          <w:b/>
          <w:bCs/>
          <w:lang w:val="vi-VN"/>
        </w:rPr>
      </w:pPr>
      <w:r>
        <w:rPr>
          <w:b/>
          <w:bCs/>
          <w:lang w:val="vi-VN"/>
        </w:rPr>
        <w:t>Câu 2</w:t>
      </w:r>
      <w:r w:rsidRPr="002A3944">
        <w:rPr>
          <w:b/>
          <w:bCs/>
          <w:lang w:val="vi-VN"/>
        </w:rPr>
        <w:t>.</w:t>
      </w:r>
      <w:r w:rsidRPr="00F76AFB">
        <w:rPr>
          <w:b/>
          <w:bCs/>
          <w:lang w:val="vi-VN"/>
        </w:rPr>
        <w:t xml:space="preserve"> </w:t>
      </w:r>
      <w:r w:rsidRPr="00F76AFB">
        <w:rPr>
          <w:b/>
          <w:bCs/>
          <w:i/>
          <w:iCs/>
          <w:lang w:val="vi-VN" w:bidi="vi-VN"/>
        </w:rPr>
        <w:t>Nêu đặc điểm sông ngòi Bắc Bộ, Trung Bộ và Nam Bộ. Giải thích tại sao chế độ nước sông ở ba vùng sông ngòi nước ta lại có sự khác nhau?</w:t>
      </w:r>
    </w:p>
    <w:p w:rsidR="00AC7038" w:rsidRDefault="00AC7038" w:rsidP="00A370DF">
      <w:pPr>
        <w:jc w:val="center"/>
        <w:rPr>
          <w:b/>
          <w:i/>
          <w:lang w:val="vi-VN"/>
        </w:rPr>
      </w:pPr>
      <w:r w:rsidRPr="002A3944">
        <w:rPr>
          <w:b/>
          <w:i/>
          <w:lang w:val="vi-VN"/>
        </w:rPr>
        <w:t>Gợ</w:t>
      </w:r>
      <w:r>
        <w:rPr>
          <w:b/>
          <w:i/>
          <w:lang w:val="vi-VN"/>
        </w:rPr>
        <w:t>i ý làm bài</w:t>
      </w:r>
    </w:p>
    <w:p w:rsidR="00AC7038" w:rsidRPr="00F76AFB" w:rsidRDefault="00AC7038" w:rsidP="00C93D74">
      <w:pPr>
        <w:numPr>
          <w:ilvl w:val="0"/>
          <w:numId w:val="124"/>
        </w:numPr>
        <w:rPr>
          <w:lang w:val="vi-VN" w:bidi="vi-VN"/>
        </w:rPr>
      </w:pPr>
      <w:r w:rsidRPr="00F76AFB">
        <w:rPr>
          <w:i/>
          <w:iCs/>
          <w:lang w:val="vi-VN" w:bidi="vi-VN"/>
        </w:rPr>
        <w:t>Đặc điểm sông ngòi Bắc Bộ, Trung Bộ</w:t>
      </w:r>
      <w:r>
        <w:rPr>
          <w:i/>
          <w:iCs/>
          <w:lang w:val="vi-VN" w:bidi="vi-VN"/>
        </w:rPr>
        <w:t xml:space="preserve"> và</w:t>
      </w:r>
      <w:r w:rsidRPr="00F76AFB">
        <w:rPr>
          <w:i/>
          <w:iCs/>
          <w:lang w:val="vi-VN" w:bidi="vi-VN"/>
        </w:rPr>
        <w:t xml:space="preserve"> Nam Bộ</w:t>
      </w:r>
    </w:p>
    <w:p w:rsidR="00AC7038" w:rsidRPr="00F76AFB" w:rsidRDefault="00AC7038" w:rsidP="00C93D74">
      <w:pPr>
        <w:numPr>
          <w:ilvl w:val="0"/>
          <w:numId w:val="125"/>
        </w:numPr>
        <w:ind w:left="0" w:firstLine="360"/>
        <w:rPr>
          <w:lang w:val="vi-VN" w:bidi="vi-VN"/>
        </w:rPr>
      </w:pPr>
      <w:bookmarkStart w:id="167" w:name="bookmark296"/>
      <w:bookmarkEnd w:id="167"/>
      <w:r w:rsidRPr="00F76AFB">
        <w:rPr>
          <w:lang w:val="vi-VN" w:bidi="vi-VN"/>
        </w:rPr>
        <w:t>Sông ngòi Bắc Bộ:</w:t>
      </w:r>
    </w:p>
    <w:p w:rsidR="00AC7038" w:rsidRPr="00F76AFB" w:rsidRDefault="00AC7038" w:rsidP="00C93D74">
      <w:pPr>
        <w:numPr>
          <w:ilvl w:val="0"/>
          <w:numId w:val="126"/>
        </w:numPr>
        <w:ind w:left="0" w:firstLine="360"/>
        <w:rPr>
          <w:lang w:val="vi-VN" w:bidi="vi-VN"/>
        </w:rPr>
      </w:pPr>
      <w:r w:rsidRPr="00F76AFB">
        <w:rPr>
          <w:lang w:val="vi-VN" w:bidi="vi-VN"/>
        </w:rPr>
        <w:t>Có chế độ nước theo mùa, thất thường.</w:t>
      </w:r>
    </w:p>
    <w:p w:rsidR="00AC7038" w:rsidRPr="00F76AFB" w:rsidRDefault="00AC7038" w:rsidP="00C93D74">
      <w:pPr>
        <w:numPr>
          <w:ilvl w:val="0"/>
          <w:numId w:val="126"/>
        </w:numPr>
        <w:ind w:left="0" w:firstLine="360"/>
        <w:rPr>
          <w:lang w:val="vi-VN" w:bidi="vi-VN"/>
        </w:rPr>
      </w:pPr>
      <w:r w:rsidRPr="00F76AFB">
        <w:rPr>
          <w:lang w:val="vi-VN" w:bidi="vi-VN"/>
        </w:rPr>
        <w:t>Mùa lũ kéo dài năm tháng (từ tháng 6 đến tháng 10), cao nhất vào tháng 8. Lũ tập trung nhanh và kéo dài do có mưa theo mùa, các sông có dạng nan quạt.</w:t>
      </w:r>
    </w:p>
    <w:p w:rsidR="00AC7038" w:rsidRPr="00F76AFB" w:rsidRDefault="00AC7038" w:rsidP="00C93D74">
      <w:pPr>
        <w:numPr>
          <w:ilvl w:val="0"/>
          <w:numId w:val="126"/>
        </w:numPr>
        <w:ind w:left="0" w:firstLine="360"/>
        <w:rPr>
          <w:lang w:val="vi-VN" w:bidi="vi-VN"/>
        </w:rPr>
      </w:pPr>
      <w:r w:rsidRPr="00F76AFB">
        <w:rPr>
          <w:lang w:val="vi-VN" w:bidi="vi-VN"/>
        </w:rPr>
        <w:t>Một số sông nhánh chảy giữa các cánh cung núi, quy tụ về đỉnh tam giác châu sông Hồng.</w:t>
      </w:r>
    </w:p>
    <w:p w:rsidR="00AC7038" w:rsidRPr="00F76AFB" w:rsidRDefault="00AC7038" w:rsidP="00C93D74">
      <w:pPr>
        <w:numPr>
          <w:ilvl w:val="0"/>
          <w:numId w:val="126"/>
        </w:numPr>
        <w:ind w:left="0" w:firstLine="360"/>
        <w:rPr>
          <w:lang w:val="vi-VN" w:bidi="vi-VN"/>
        </w:rPr>
      </w:pPr>
      <w:r w:rsidRPr="00F76AFB">
        <w:rPr>
          <w:lang w:val="vi-VN" w:bidi="vi-VN"/>
        </w:rPr>
        <w:t>Tiêu biểu cho khu vực sông ngòi Bắc Bộ là hệ thống sông Hồng và sông Thái Bình.</w:t>
      </w:r>
    </w:p>
    <w:p w:rsidR="00AC7038" w:rsidRPr="00F76AFB" w:rsidRDefault="00AC7038" w:rsidP="00C93D74">
      <w:pPr>
        <w:numPr>
          <w:ilvl w:val="0"/>
          <w:numId w:val="125"/>
        </w:numPr>
        <w:ind w:left="0" w:firstLine="360"/>
        <w:rPr>
          <w:lang w:val="vi-VN" w:bidi="vi-VN"/>
        </w:rPr>
      </w:pPr>
      <w:bookmarkStart w:id="168" w:name="bookmark297"/>
      <w:bookmarkEnd w:id="168"/>
      <w:r w:rsidRPr="00F76AFB">
        <w:rPr>
          <w:lang w:val="vi-VN" w:bidi="vi-VN"/>
        </w:rPr>
        <w:t>Sông ngòi Trung Bộ:</w:t>
      </w:r>
    </w:p>
    <w:p w:rsidR="00AC7038" w:rsidRPr="00F76AFB" w:rsidRDefault="00AC7038" w:rsidP="00C93D74">
      <w:pPr>
        <w:numPr>
          <w:ilvl w:val="0"/>
          <w:numId w:val="126"/>
        </w:numPr>
        <w:ind w:left="0" w:firstLine="360"/>
        <w:rPr>
          <w:lang w:val="vi-VN" w:bidi="vi-VN"/>
        </w:rPr>
      </w:pPr>
      <w:r w:rsidRPr="00F76AFB">
        <w:rPr>
          <w:lang w:val="vi-VN" w:bidi="vi-VN"/>
        </w:rPr>
        <w:t>Thường ngắn và dốc, phân thành nhiều lưu vực nhỏ độc lập.</w:t>
      </w:r>
    </w:p>
    <w:p w:rsidR="00AC7038" w:rsidRPr="00F76AFB" w:rsidRDefault="00AC7038" w:rsidP="00C93D74">
      <w:pPr>
        <w:numPr>
          <w:ilvl w:val="0"/>
          <w:numId w:val="126"/>
        </w:numPr>
        <w:ind w:left="0" w:firstLine="360"/>
        <w:rPr>
          <w:lang w:val="vi-VN" w:bidi="vi-VN"/>
        </w:rPr>
      </w:pPr>
      <w:r w:rsidRPr="00F76AFB">
        <w:rPr>
          <w:lang w:val="vi-VN" w:bidi="vi-VN"/>
        </w:rPr>
        <w:t>Lũ lên rất nhanh và đột ngột, nhất là khi gặp mưa và bão lớn.</w:t>
      </w:r>
    </w:p>
    <w:p w:rsidR="00AC7038" w:rsidRPr="00F76AFB" w:rsidRDefault="00AC7038" w:rsidP="00C93D74">
      <w:pPr>
        <w:numPr>
          <w:ilvl w:val="0"/>
          <w:numId w:val="126"/>
        </w:numPr>
        <w:ind w:left="0" w:firstLine="360"/>
        <w:rPr>
          <w:lang w:val="vi-VN" w:bidi="vi-VN"/>
        </w:rPr>
      </w:pPr>
      <w:r w:rsidRPr="00F76AFB">
        <w:rPr>
          <w:lang w:val="vi-VN" w:bidi="vi-VN"/>
        </w:rPr>
        <w:t>Mùa lũ tập trung vào các tháng cuối năm từ tháng 9 đến tháng 12.</w:t>
      </w:r>
    </w:p>
    <w:p w:rsidR="00AC7038" w:rsidRPr="00F76AFB" w:rsidRDefault="00AC7038" w:rsidP="00C93D74">
      <w:pPr>
        <w:numPr>
          <w:ilvl w:val="0"/>
          <w:numId w:val="126"/>
        </w:numPr>
        <w:ind w:left="0" w:firstLine="360"/>
        <w:rPr>
          <w:lang w:val="vi-VN" w:bidi="vi-VN"/>
        </w:rPr>
      </w:pPr>
      <w:r w:rsidRPr="00F76AFB">
        <w:rPr>
          <w:lang w:val="vi-VN" w:bidi="vi-VN"/>
        </w:rPr>
        <w:t>Tiêu biểu là hệ thống sông Mã, sông Cả, sông Thu Bồn, sông Đà Rằng.</w:t>
      </w:r>
    </w:p>
    <w:p w:rsidR="00AC7038" w:rsidRPr="00F76AFB" w:rsidRDefault="00AC7038" w:rsidP="00C93D74">
      <w:pPr>
        <w:numPr>
          <w:ilvl w:val="0"/>
          <w:numId w:val="125"/>
        </w:numPr>
        <w:ind w:left="0" w:firstLine="360"/>
        <w:rPr>
          <w:lang w:val="vi-VN" w:bidi="vi-VN"/>
        </w:rPr>
      </w:pPr>
      <w:bookmarkStart w:id="169" w:name="bookmark298"/>
      <w:bookmarkEnd w:id="169"/>
      <w:r w:rsidRPr="00F76AFB">
        <w:rPr>
          <w:lang w:val="vi-VN" w:bidi="vi-VN"/>
        </w:rPr>
        <w:t>Sông ngòi Nam Bộ:</w:t>
      </w:r>
    </w:p>
    <w:p w:rsidR="00AC7038" w:rsidRPr="00F76AFB" w:rsidRDefault="00AC7038" w:rsidP="00C93D74">
      <w:pPr>
        <w:numPr>
          <w:ilvl w:val="0"/>
          <w:numId w:val="126"/>
        </w:numPr>
        <w:ind w:left="0" w:firstLine="360"/>
        <w:rPr>
          <w:lang w:val="vi-VN" w:bidi="vi-VN"/>
        </w:rPr>
      </w:pPr>
      <w:r w:rsidRPr="00F76AFB">
        <w:rPr>
          <w:lang w:val="vi-VN" w:bidi="vi-VN"/>
        </w:rPr>
        <w:t>Lượng nước chảy lớn, chế độ nước theo mùa và khá điều hòa do địa hình tương đối bằng phẳng, khí hậu điều hòa hơn vùng Bắc Bộ, Bắc Trung Bộ,...</w:t>
      </w:r>
    </w:p>
    <w:p w:rsidR="00AC7038" w:rsidRPr="00F76AFB" w:rsidRDefault="00AC7038" w:rsidP="00C93D74">
      <w:pPr>
        <w:numPr>
          <w:ilvl w:val="0"/>
          <w:numId w:val="126"/>
        </w:numPr>
        <w:ind w:left="0" w:firstLine="360"/>
        <w:rPr>
          <w:lang w:val="vi-VN" w:bidi="vi-VN"/>
        </w:rPr>
      </w:pPr>
      <w:r w:rsidRPr="00F76AFB">
        <w:rPr>
          <w:lang w:val="vi-VN" w:bidi="vi-VN"/>
        </w:rPr>
        <w:t>Lòng sông rộng và sâu, ảnh hưởng của thủy triều lớn.</w:t>
      </w:r>
    </w:p>
    <w:p w:rsidR="00AC7038" w:rsidRDefault="00AC7038" w:rsidP="00C93D74">
      <w:pPr>
        <w:numPr>
          <w:ilvl w:val="0"/>
          <w:numId w:val="126"/>
        </w:numPr>
        <w:ind w:left="0" w:firstLine="360"/>
        <w:rPr>
          <w:lang w:val="vi-VN" w:bidi="vi-VN"/>
        </w:rPr>
      </w:pPr>
      <w:r w:rsidRPr="00F76AFB">
        <w:rPr>
          <w:lang w:val="vi-VN" w:bidi="vi-VN"/>
        </w:rPr>
        <w:t>Có 2 hệ thống sông lớn: hệ thống sông Mê Công, hệ thống sông Đồ</w:t>
      </w:r>
      <w:r>
        <w:rPr>
          <w:lang w:val="vi-VN" w:bidi="vi-VN"/>
        </w:rPr>
        <w:t>ng Nai.</w:t>
      </w:r>
    </w:p>
    <w:p w:rsidR="00AC7038" w:rsidRPr="00F76AFB" w:rsidRDefault="00AC7038" w:rsidP="00C93D74">
      <w:pPr>
        <w:numPr>
          <w:ilvl w:val="0"/>
          <w:numId w:val="126"/>
        </w:numPr>
        <w:ind w:left="0" w:firstLine="360"/>
        <w:rPr>
          <w:lang w:val="vi-VN" w:bidi="vi-VN"/>
        </w:rPr>
      </w:pPr>
      <w:r w:rsidRPr="00F76AFB">
        <w:rPr>
          <w:lang w:val="vi-VN" w:bidi="vi-VN"/>
        </w:rPr>
        <w:t>Mê Công là hệ thống sông lớn nhất vùng Đông Nam Á (dài 4300 km, chảy qua sáu quốc gia). Sông Mê Công đã mang đến cho đất nước ta những nguồn lợi to lớ</w:t>
      </w:r>
      <w:r>
        <w:rPr>
          <w:lang w:val="vi-VN" w:bidi="vi-VN"/>
        </w:rPr>
        <w:t>n, song cũng gây nê</w:t>
      </w:r>
      <w:r w:rsidRPr="00F76AFB">
        <w:rPr>
          <w:lang w:val="vi-VN" w:bidi="vi-VN"/>
        </w:rPr>
        <w:t>n những khó khăn không nhỏ vào mùa lũ.</w:t>
      </w:r>
    </w:p>
    <w:p w:rsidR="00AC7038" w:rsidRPr="00F76AFB" w:rsidRDefault="00AC7038" w:rsidP="00C93D74">
      <w:pPr>
        <w:numPr>
          <w:ilvl w:val="0"/>
          <w:numId w:val="124"/>
        </w:numPr>
        <w:ind w:left="0" w:firstLine="360"/>
        <w:rPr>
          <w:lang w:val="vi-VN" w:bidi="vi-VN"/>
        </w:rPr>
      </w:pPr>
      <w:bookmarkStart w:id="170" w:name="bookmark299"/>
      <w:bookmarkEnd w:id="170"/>
      <w:r w:rsidRPr="00F76AFB">
        <w:rPr>
          <w:i/>
          <w:iCs/>
          <w:lang w:val="vi-VN" w:bidi="vi-VN"/>
        </w:rPr>
        <w:t>Giải thích</w:t>
      </w:r>
    </w:p>
    <w:p w:rsidR="00AC7038" w:rsidRPr="00F76AFB" w:rsidRDefault="00AC7038" w:rsidP="00A43CAA">
      <w:pPr>
        <w:ind w:firstLine="360"/>
        <w:rPr>
          <w:lang w:val="vi-VN" w:bidi="vi-VN"/>
        </w:rPr>
      </w:pPr>
      <w:r>
        <w:rPr>
          <w:lang w:val="vi-VN" w:bidi="vi-VN"/>
        </w:rPr>
        <w:t>Chế</w:t>
      </w:r>
      <w:r w:rsidRPr="00F76AFB">
        <w:rPr>
          <w:lang w:val="vi-VN" w:bidi="vi-VN"/>
        </w:rPr>
        <w:t xml:space="preserve"> độ nước của ba vùng sông ngòi lại có sự khác nhau là do:</w:t>
      </w:r>
    </w:p>
    <w:p w:rsidR="00AC7038" w:rsidRPr="00F76AFB" w:rsidRDefault="00AC7038" w:rsidP="00C93D74">
      <w:pPr>
        <w:numPr>
          <w:ilvl w:val="0"/>
          <w:numId w:val="127"/>
        </w:numPr>
        <w:ind w:left="0" w:firstLine="360"/>
        <w:rPr>
          <w:lang w:val="vi-VN" w:bidi="vi-VN"/>
        </w:rPr>
      </w:pPr>
      <w:bookmarkStart w:id="171" w:name="bookmark300"/>
      <w:bookmarkEnd w:id="171"/>
      <w:r w:rsidRPr="00F76AFB">
        <w:rPr>
          <w:lang w:val="vi-VN" w:bidi="vi-VN"/>
        </w:rPr>
        <w:lastRenderedPageBreak/>
        <w:t>Đặc điểm nền đị</w:t>
      </w:r>
      <w:r>
        <w:rPr>
          <w:lang w:val="vi-VN" w:bidi="vi-VN"/>
        </w:rPr>
        <w:t>a chấ</w:t>
      </w:r>
      <w:r w:rsidRPr="00F76AFB">
        <w:rPr>
          <w:lang w:val="vi-VN" w:bidi="vi-VN"/>
        </w:rPr>
        <w:t>t, địa hình lưu vực và hình dạng lãnh thổ ở ba vùng sông ngòi có sự khác nhau.</w:t>
      </w:r>
    </w:p>
    <w:p w:rsidR="00AC7038" w:rsidRPr="00F76AFB" w:rsidRDefault="00AC7038" w:rsidP="00C93D74">
      <w:pPr>
        <w:numPr>
          <w:ilvl w:val="0"/>
          <w:numId w:val="127"/>
        </w:numPr>
        <w:ind w:left="0" w:firstLine="360"/>
        <w:rPr>
          <w:lang w:val="vi-VN" w:bidi="vi-VN"/>
        </w:rPr>
      </w:pPr>
      <w:bookmarkStart w:id="172" w:name="bookmark301"/>
      <w:bookmarkEnd w:id="172"/>
      <w:r w:rsidRPr="00F76AFB">
        <w:rPr>
          <w:lang w:val="vi-VN" w:bidi="vi-VN"/>
        </w:rPr>
        <w:t>Do đặc điểm khí hậu, đặc biệt là chế độ mưa ở ba vùng khác nhau.</w:t>
      </w:r>
    </w:p>
    <w:p w:rsidR="00AC7038" w:rsidRPr="00F76AFB" w:rsidRDefault="00AC7038" w:rsidP="00C93D74">
      <w:pPr>
        <w:numPr>
          <w:ilvl w:val="0"/>
          <w:numId w:val="127"/>
        </w:numPr>
        <w:ind w:left="0" w:firstLine="360"/>
        <w:rPr>
          <w:lang w:val="vi-VN"/>
        </w:rPr>
      </w:pPr>
      <w:bookmarkStart w:id="173" w:name="bookmark302"/>
      <w:bookmarkEnd w:id="173"/>
      <w:r w:rsidRPr="00F76AFB">
        <w:rPr>
          <w:lang w:val="vi-VN" w:bidi="vi-VN"/>
        </w:rPr>
        <w:t>Ngoài ra, còn do tác động của các nhân tố khác như: đặc điểm lưu vực (diện tích, phụ lưu,...), thực vật, hồ, đầm và nhân tố con người.</w:t>
      </w:r>
    </w:p>
    <w:p w:rsidR="00AC7038" w:rsidRPr="004D5192" w:rsidRDefault="00AC7038" w:rsidP="00EC1C0B">
      <w:pPr>
        <w:rPr>
          <w:b/>
          <w:bCs/>
          <w:lang w:val="vi-VN"/>
        </w:rPr>
      </w:pPr>
      <w:r>
        <w:rPr>
          <w:b/>
          <w:bCs/>
          <w:lang w:val="vi-VN"/>
        </w:rPr>
        <w:t>Câu 3</w:t>
      </w:r>
      <w:r w:rsidRPr="002A3944">
        <w:rPr>
          <w:b/>
          <w:bCs/>
          <w:lang w:val="vi-VN"/>
        </w:rPr>
        <w:t>.</w:t>
      </w:r>
      <w:r w:rsidRPr="004D5192">
        <w:rPr>
          <w:b/>
          <w:bCs/>
          <w:lang w:val="vi-VN"/>
        </w:rPr>
        <w:t xml:space="preserve"> </w:t>
      </w:r>
      <w:r w:rsidRPr="004D5192">
        <w:rPr>
          <w:b/>
          <w:bCs/>
          <w:i/>
          <w:iCs/>
          <w:lang w:val="vi-VN" w:bidi="vi-VN"/>
        </w:rPr>
        <w:t>Hãy nêu những thuận lợi và khó khăn do lũ gây ra ở đồng bằng sông Cửu Long.</w:t>
      </w:r>
    </w:p>
    <w:p w:rsidR="00AC7038" w:rsidRDefault="00AC7038" w:rsidP="00A370DF">
      <w:pPr>
        <w:jc w:val="center"/>
        <w:rPr>
          <w:b/>
          <w:i/>
          <w:lang w:val="vi-VN"/>
        </w:rPr>
      </w:pPr>
      <w:r w:rsidRPr="002A3944">
        <w:rPr>
          <w:b/>
          <w:i/>
          <w:lang w:val="vi-VN"/>
        </w:rPr>
        <w:t>Gợ</w:t>
      </w:r>
      <w:r>
        <w:rPr>
          <w:b/>
          <w:i/>
          <w:lang w:val="vi-VN"/>
        </w:rPr>
        <w:t>i ý làm bài</w:t>
      </w:r>
    </w:p>
    <w:p w:rsidR="00AC7038" w:rsidRPr="004D5192" w:rsidRDefault="00AC7038" w:rsidP="00C93D74">
      <w:pPr>
        <w:numPr>
          <w:ilvl w:val="0"/>
          <w:numId w:val="128"/>
        </w:numPr>
        <w:rPr>
          <w:lang w:val="vi-VN"/>
        </w:rPr>
      </w:pPr>
      <w:r w:rsidRPr="004D5192">
        <w:rPr>
          <w:lang w:val="vi-VN"/>
        </w:rPr>
        <w:t>Thuận lợi:</w:t>
      </w:r>
    </w:p>
    <w:p w:rsidR="00AC7038" w:rsidRPr="004D5192" w:rsidRDefault="00AC7038" w:rsidP="00C93D74">
      <w:pPr>
        <w:numPr>
          <w:ilvl w:val="0"/>
          <w:numId w:val="129"/>
        </w:numPr>
        <w:rPr>
          <w:lang w:val="vi-VN"/>
        </w:rPr>
      </w:pPr>
      <w:r w:rsidRPr="004D5192">
        <w:rPr>
          <w:lang w:val="vi-VN"/>
        </w:rPr>
        <w:t>Thau chua, rửa mặn đất đồng bằng.</w:t>
      </w:r>
    </w:p>
    <w:p w:rsidR="00AC7038" w:rsidRPr="004D5192" w:rsidRDefault="00AC7038" w:rsidP="00C93D74">
      <w:pPr>
        <w:numPr>
          <w:ilvl w:val="0"/>
          <w:numId w:val="129"/>
        </w:numPr>
        <w:rPr>
          <w:lang w:val="vi-VN"/>
        </w:rPr>
      </w:pPr>
      <w:r w:rsidRPr="004D5192">
        <w:rPr>
          <w:lang w:val="vi-VN"/>
        </w:rPr>
        <w:t>Bồi đắp phù sa tự nhiên, mở rộng diện tích đồng bằng.</w:t>
      </w:r>
    </w:p>
    <w:p w:rsidR="00AC7038" w:rsidRPr="004D5192" w:rsidRDefault="00AC7038" w:rsidP="00C93D74">
      <w:pPr>
        <w:numPr>
          <w:ilvl w:val="0"/>
          <w:numId w:val="129"/>
        </w:numPr>
        <w:rPr>
          <w:lang w:val="vi-VN"/>
        </w:rPr>
      </w:pPr>
      <w:r w:rsidRPr="004D5192">
        <w:rPr>
          <w:lang w:val="vi-VN"/>
        </w:rPr>
        <w:t>Du lịch sinh thái trên kênh rạch và rừng ngập mặn.</w:t>
      </w:r>
    </w:p>
    <w:p w:rsidR="00AC7038" w:rsidRPr="004D5192" w:rsidRDefault="00AC7038" w:rsidP="00C93D74">
      <w:pPr>
        <w:numPr>
          <w:ilvl w:val="0"/>
          <w:numId w:val="129"/>
        </w:numPr>
        <w:rPr>
          <w:lang w:val="vi-VN"/>
        </w:rPr>
      </w:pPr>
      <w:r w:rsidRPr="004D5192">
        <w:rPr>
          <w:lang w:val="vi-VN"/>
        </w:rPr>
        <w:t>Giao thông trên kênh rạch.</w:t>
      </w:r>
    </w:p>
    <w:p w:rsidR="00AC7038" w:rsidRPr="004D5192" w:rsidRDefault="00AC7038" w:rsidP="00C93D74">
      <w:pPr>
        <w:numPr>
          <w:ilvl w:val="0"/>
          <w:numId w:val="128"/>
        </w:numPr>
        <w:rPr>
          <w:lang w:val="vi-VN"/>
        </w:rPr>
      </w:pPr>
      <w:r w:rsidRPr="004D5192">
        <w:rPr>
          <w:lang w:val="vi-VN"/>
        </w:rPr>
        <w:t>Khó khăn:</w:t>
      </w:r>
    </w:p>
    <w:p w:rsidR="00AC7038" w:rsidRPr="004D5192" w:rsidRDefault="00AC7038" w:rsidP="00C93D74">
      <w:pPr>
        <w:numPr>
          <w:ilvl w:val="0"/>
          <w:numId w:val="129"/>
        </w:numPr>
        <w:rPr>
          <w:lang w:val="vi-VN"/>
        </w:rPr>
      </w:pPr>
      <w:r w:rsidRPr="004D5192">
        <w:rPr>
          <w:lang w:val="vi-VN"/>
        </w:rPr>
        <w:t>Gây ngập lụt diện rộng và kéo dài.</w:t>
      </w:r>
    </w:p>
    <w:p w:rsidR="00AC7038" w:rsidRPr="004D5192" w:rsidRDefault="00AC7038" w:rsidP="00C93D74">
      <w:pPr>
        <w:numPr>
          <w:ilvl w:val="0"/>
          <w:numId w:val="129"/>
        </w:numPr>
        <w:rPr>
          <w:lang w:val="vi-VN"/>
        </w:rPr>
      </w:pPr>
      <w:r w:rsidRPr="004D5192">
        <w:rPr>
          <w:lang w:val="vi-VN"/>
        </w:rPr>
        <w:t>Phá hoại nhà cửa, vườn tược, mùa màng.</w:t>
      </w:r>
    </w:p>
    <w:p w:rsidR="00AC7038" w:rsidRPr="004D5192" w:rsidRDefault="00AC7038" w:rsidP="00C93D74">
      <w:pPr>
        <w:numPr>
          <w:ilvl w:val="0"/>
          <w:numId w:val="129"/>
        </w:numPr>
        <w:rPr>
          <w:lang w:val="vi-VN"/>
        </w:rPr>
      </w:pPr>
      <w:r w:rsidRPr="004D5192">
        <w:rPr>
          <w:lang w:val="vi-VN"/>
        </w:rPr>
        <w:t>Gây ra dịch bệnh do ô nhiễm môi trường.</w:t>
      </w:r>
    </w:p>
    <w:p w:rsidR="00AC7038" w:rsidRPr="004D5192" w:rsidRDefault="00AC7038" w:rsidP="00C93D74">
      <w:pPr>
        <w:numPr>
          <w:ilvl w:val="0"/>
          <w:numId w:val="129"/>
        </w:numPr>
        <w:rPr>
          <w:lang w:val="vi-VN"/>
        </w:rPr>
      </w:pPr>
      <w:r w:rsidRPr="004D5192">
        <w:rPr>
          <w:lang w:val="vi-VN"/>
        </w:rPr>
        <w:t>Làm ch</w:t>
      </w:r>
      <w:r>
        <w:rPr>
          <w:lang w:val="vi-VN"/>
        </w:rPr>
        <w:t>ế</w:t>
      </w:r>
      <w:r w:rsidRPr="004D5192">
        <w:rPr>
          <w:lang w:val="vi-VN"/>
        </w:rPr>
        <w:t>t người, gia súc.</w:t>
      </w:r>
    </w:p>
    <w:p w:rsidR="00AC7038" w:rsidRPr="00350D29" w:rsidRDefault="00AC7038" w:rsidP="00EC1C0B">
      <w:pPr>
        <w:rPr>
          <w:b/>
          <w:bCs/>
          <w:lang w:val="vi-VN"/>
        </w:rPr>
      </w:pPr>
      <w:r>
        <w:rPr>
          <w:b/>
          <w:bCs/>
          <w:lang w:val="vi-VN"/>
        </w:rPr>
        <w:t>Câu 4</w:t>
      </w:r>
      <w:r w:rsidRPr="002A3944">
        <w:rPr>
          <w:b/>
          <w:bCs/>
          <w:lang w:val="vi-VN"/>
        </w:rPr>
        <w:t>.</w:t>
      </w:r>
      <w:r w:rsidRPr="00350D29">
        <w:rPr>
          <w:b/>
          <w:bCs/>
          <w:lang w:val="vi-VN"/>
        </w:rPr>
        <w:t xml:space="preserve"> </w:t>
      </w:r>
      <w:r w:rsidRPr="00350D29">
        <w:rPr>
          <w:b/>
          <w:bCs/>
          <w:i/>
          <w:iCs/>
          <w:lang w:val="vi-VN" w:bidi="vi-VN"/>
        </w:rPr>
        <w:t>Em hãy nêu cách phòng chống lũ lụt ở đồng bằng sông Hồng và đồng bằng sông Cửu Long.</w:t>
      </w:r>
    </w:p>
    <w:p w:rsidR="00AC7038" w:rsidRDefault="00AC7038" w:rsidP="00A370DF">
      <w:pPr>
        <w:jc w:val="center"/>
        <w:rPr>
          <w:b/>
          <w:i/>
        </w:rPr>
      </w:pPr>
      <w:r w:rsidRPr="002A3944">
        <w:rPr>
          <w:b/>
          <w:i/>
          <w:lang w:val="vi-VN"/>
        </w:rPr>
        <w:t>Gợ</w:t>
      </w:r>
      <w:r>
        <w:rPr>
          <w:b/>
          <w:i/>
          <w:lang w:val="vi-VN"/>
        </w:rPr>
        <w:t>i ý làm bài</w:t>
      </w:r>
    </w:p>
    <w:tbl>
      <w:tblPr>
        <w:tblOverlap w:val="never"/>
        <w:tblW w:w="5000" w:type="pct"/>
        <w:jc w:val="center"/>
        <w:tblCellMar>
          <w:left w:w="10" w:type="dxa"/>
          <w:right w:w="10" w:type="dxa"/>
        </w:tblCellMar>
        <w:tblLook w:val="0000" w:firstRow="0" w:lastRow="0" w:firstColumn="0" w:lastColumn="0" w:noHBand="0" w:noVBand="0"/>
      </w:tblPr>
      <w:tblGrid>
        <w:gridCol w:w="5143"/>
        <w:gridCol w:w="5081"/>
      </w:tblGrid>
      <w:tr w:rsidR="00AC7038" w:rsidRPr="00350D29" w:rsidTr="00350D29">
        <w:trPr>
          <w:trHeight w:hRule="exact" w:val="438"/>
          <w:jc w:val="center"/>
        </w:trPr>
        <w:tc>
          <w:tcPr>
            <w:tcW w:w="2515" w:type="pct"/>
            <w:tcBorders>
              <w:top w:val="single" w:sz="4" w:space="0" w:color="auto"/>
              <w:left w:val="single" w:sz="4" w:space="0" w:color="auto"/>
            </w:tcBorders>
            <w:shd w:val="clear" w:color="auto" w:fill="FFFFFF"/>
            <w:vAlign w:val="bottom"/>
          </w:tcPr>
          <w:p w:rsidR="00AC7038" w:rsidRPr="00350D29" w:rsidRDefault="00AC7038" w:rsidP="00350D29">
            <w:pPr>
              <w:jc w:val="center"/>
              <w:rPr>
                <w:lang w:bidi="vi-VN"/>
              </w:rPr>
            </w:pPr>
            <w:r w:rsidRPr="00350D29">
              <w:rPr>
                <w:b/>
                <w:bCs/>
                <w:lang w:bidi="vi-VN"/>
              </w:rPr>
              <w:t>Đồng bằng sông Hồng</w:t>
            </w:r>
          </w:p>
        </w:tc>
        <w:tc>
          <w:tcPr>
            <w:tcW w:w="2485" w:type="pct"/>
            <w:tcBorders>
              <w:top w:val="single" w:sz="4" w:space="0" w:color="auto"/>
              <w:left w:val="single" w:sz="4" w:space="0" w:color="auto"/>
              <w:right w:val="single" w:sz="4" w:space="0" w:color="auto"/>
            </w:tcBorders>
            <w:shd w:val="clear" w:color="auto" w:fill="FFFFFF"/>
            <w:vAlign w:val="bottom"/>
          </w:tcPr>
          <w:p w:rsidR="00AC7038" w:rsidRPr="00350D29" w:rsidRDefault="00AC7038" w:rsidP="00350D29">
            <w:pPr>
              <w:jc w:val="center"/>
              <w:rPr>
                <w:lang w:bidi="vi-VN"/>
              </w:rPr>
            </w:pPr>
            <w:r w:rsidRPr="00350D29">
              <w:rPr>
                <w:b/>
                <w:bCs/>
                <w:lang w:bidi="vi-VN"/>
              </w:rPr>
              <w:t>Đồng hằng sông cửu Long</w:t>
            </w:r>
          </w:p>
        </w:tc>
      </w:tr>
      <w:tr w:rsidR="00AC7038" w:rsidRPr="00350D29" w:rsidTr="00350D29">
        <w:trPr>
          <w:trHeight w:hRule="exact" w:val="2542"/>
          <w:jc w:val="center"/>
        </w:trPr>
        <w:tc>
          <w:tcPr>
            <w:tcW w:w="2515" w:type="pct"/>
            <w:tcBorders>
              <w:top w:val="single" w:sz="4" w:space="0" w:color="auto"/>
              <w:left w:val="single" w:sz="4" w:space="0" w:color="auto"/>
              <w:bottom w:val="single" w:sz="4" w:space="0" w:color="auto"/>
            </w:tcBorders>
            <w:shd w:val="clear" w:color="auto" w:fill="FFFFFF"/>
          </w:tcPr>
          <w:p w:rsidR="00AC7038" w:rsidRPr="00350D29" w:rsidRDefault="00AC7038" w:rsidP="00C93D74">
            <w:pPr>
              <w:numPr>
                <w:ilvl w:val="0"/>
                <w:numId w:val="130"/>
              </w:numPr>
              <w:ind w:left="284" w:hanging="295"/>
              <w:rPr>
                <w:lang w:bidi="vi-VN"/>
              </w:rPr>
            </w:pPr>
            <w:r w:rsidRPr="00350D29">
              <w:rPr>
                <w:lang w:bidi="vi-VN"/>
              </w:rPr>
              <w:t>Đắ</w:t>
            </w:r>
            <w:r>
              <w:rPr>
                <w:lang w:bidi="vi-VN"/>
              </w:rPr>
              <w:t>p đê</w:t>
            </w:r>
            <w:r w:rsidRPr="00350D29">
              <w:rPr>
                <w:lang w:bidi="vi-VN"/>
              </w:rPr>
              <w:t xml:space="preserve"> lớ</w:t>
            </w:r>
            <w:r>
              <w:rPr>
                <w:lang w:bidi="vi-VN"/>
              </w:rPr>
              <w:t>n chố</w:t>
            </w:r>
            <w:r w:rsidRPr="00350D29">
              <w:rPr>
                <w:lang w:bidi="vi-VN"/>
              </w:rPr>
              <w:t>ng lụt.</w:t>
            </w:r>
          </w:p>
          <w:p w:rsidR="00AC7038" w:rsidRPr="00350D29" w:rsidRDefault="00AC7038" w:rsidP="00C93D74">
            <w:pPr>
              <w:numPr>
                <w:ilvl w:val="0"/>
                <w:numId w:val="130"/>
              </w:numPr>
              <w:ind w:left="284" w:hanging="295"/>
              <w:rPr>
                <w:lang w:bidi="vi-VN"/>
              </w:rPr>
            </w:pPr>
            <w:r w:rsidRPr="00350D29">
              <w:rPr>
                <w:lang w:bidi="vi-VN"/>
              </w:rPr>
              <w:t>Tiêu lũ theo sông nhánh và ô trũng.</w:t>
            </w:r>
          </w:p>
          <w:p w:rsidR="00AC7038" w:rsidRPr="00350D29" w:rsidRDefault="00AC7038" w:rsidP="00C93D74">
            <w:pPr>
              <w:numPr>
                <w:ilvl w:val="0"/>
                <w:numId w:val="130"/>
              </w:numPr>
              <w:ind w:left="284" w:hanging="295"/>
              <w:rPr>
                <w:lang w:bidi="vi-VN"/>
              </w:rPr>
            </w:pPr>
            <w:r w:rsidRPr="00350D29">
              <w:rPr>
                <w:lang w:bidi="vi-VN"/>
              </w:rPr>
              <w:t>Bơm nước từ đồng ruộng ra sông.</w:t>
            </w:r>
          </w:p>
        </w:tc>
        <w:tc>
          <w:tcPr>
            <w:tcW w:w="2485" w:type="pct"/>
            <w:tcBorders>
              <w:top w:val="single" w:sz="4" w:space="0" w:color="auto"/>
              <w:left w:val="single" w:sz="4" w:space="0" w:color="auto"/>
              <w:bottom w:val="single" w:sz="4" w:space="0" w:color="auto"/>
              <w:right w:val="single" w:sz="4" w:space="0" w:color="auto"/>
            </w:tcBorders>
            <w:shd w:val="clear" w:color="auto" w:fill="FFFFFF"/>
            <w:vAlign w:val="bottom"/>
          </w:tcPr>
          <w:p w:rsidR="00AC7038" w:rsidRPr="00350D29" w:rsidRDefault="00AC7038" w:rsidP="00C93D74">
            <w:pPr>
              <w:numPr>
                <w:ilvl w:val="0"/>
                <w:numId w:val="131"/>
              </w:numPr>
              <w:ind w:left="386" w:hanging="284"/>
              <w:rPr>
                <w:lang w:bidi="vi-VN"/>
              </w:rPr>
            </w:pPr>
            <w:r w:rsidRPr="00350D29">
              <w:rPr>
                <w:lang w:bidi="vi-VN"/>
              </w:rPr>
              <w:t>Đắ</w:t>
            </w:r>
            <w:r>
              <w:rPr>
                <w:lang w:bidi="vi-VN"/>
              </w:rPr>
              <w:t>p đê</w:t>
            </w:r>
            <w:r w:rsidRPr="00350D29">
              <w:rPr>
                <w:lang w:bidi="vi-VN"/>
              </w:rPr>
              <w:t xml:space="preserve"> bao hạn chế lũ nhỏ.</w:t>
            </w:r>
          </w:p>
          <w:p w:rsidR="00AC7038" w:rsidRPr="00350D29" w:rsidRDefault="00AC7038" w:rsidP="00C93D74">
            <w:pPr>
              <w:numPr>
                <w:ilvl w:val="0"/>
                <w:numId w:val="131"/>
              </w:numPr>
              <w:ind w:left="386" w:hanging="284"/>
              <w:rPr>
                <w:lang w:bidi="vi-VN"/>
              </w:rPr>
            </w:pPr>
            <w:r w:rsidRPr="00350D29">
              <w:rPr>
                <w:lang w:bidi="vi-VN"/>
              </w:rPr>
              <w:t>Tiêu lũ ra vùng biển phía tây theo các kênh rạch.</w:t>
            </w:r>
          </w:p>
          <w:p w:rsidR="00AC7038" w:rsidRPr="00350D29" w:rsidRDefault="00AC7038" w:rsidP="00C93D74">
            <w:pPr>
              <w:numPr>
                <w:ilvl w:val="0"/>
                <w:numId w:val="131"/>
              </w:numPr>
              <w:ind w:left="386" w:hanging="284"/>
              <w:rPr>
                <w:lang w:bidi="vi-VN"/>
              </w:rPr>
            </w:pPr>
            <w:r w:rsidRPr="00350D29">
              <w:rPr>
                <w:lang w:bidi="vi-VN"/>
              </w:rPr>
              <w:t>Làm nhà nổi, làng nổi.</w:t>
            </w:r>
          </w:p>
          <w:p w:rsidR="00AC7038" w:rsidRPr="00350D29" w:rsidRDefault="00AC7038" w:rsidP="00C93D74">
            <w:pPr>
              <w:numPr>
                <w:ilvl w:val="0"/>
                <w:numId w:val="131"/>
              </w:numPr>
              <w:ind w:left="386" w:hanging="284"/>
              <w:rPr>
                <w:lang w:bidi="vi-VN"/>
              </w:rPr>
            </w:pPr>
            <w:r w:rsidRPr="00350D29">
              <w:rPr>
                <w:lang w:bidi="vi-VN"/>
              </w:rPr>
              <w:t>Xây dựng làng tại các vùng đất cao, hạn chế tác động của lũ.</w:t>
            </w:r>
          </w:p>
        </w:tc>
      </w:tr>
    </w:tbl>
    <w:p w:rsidR="00AC7038" w:rsidRDefault="00AC7038" w:rsidP="00EC1C0B">
      <w:pPr>
        <w:rPr>
          <w:b/>
          <w:bCs/>
          <w:lang w:val="vi-VN"/>
        </w:rPr>
      </w:pPr>
    </w:p>
    <w:p w:rsidR="00AC7038" w:rsidRPr="00003B6F" w:rsidRDefault="00AC7038" w:rsidP="00EC1C0B">
      <w:pPr>
        <w:rPr>
          <w:b/>
          <w:bCs/>
          <w:lang w:val="vi-VN"/>
        </w:rPr>
      </w:pPr>
      <w:r>
        <w:rPr>
          <w:b/>
          <w:bCs/>
          <w:lang w:val="vi-VN"/>
        </w:rPr>
        <w:t>Câu 5</w:t>
      </w:r>
      <w:r w:rsidRPr="002A3944">
        <w:rPr>
          <w:b/>
          <w:bCs/>
          <w:lang w:val="vi-VN"/>
        </w:rPr>
        <w:t>.</w:t>
      </w:r>
      <w:r w:rsidRPr="00003B6F">
        <w:rPr>
          <w:b/>
          <w:bCs/>
          <w:lang w:val="vi-VN"/>
        </w:rPr>
        <w:t xml:space="preserve"> </w:t>
      </w:r>
      <w:r w:rsidRPr="00003B6F">
        <w:rPr>
          <w:b/>
          <w:bCs/>
          <w:i/>
          <w:iCs/>
          <w:lang w:val="vi-VN" w:bidi="vi-VN"/>
        </w:rPr>
        <w:t>Nêu một số việc cần phải làm để sống chung với lũ ở đồng bằng sông Cửu Long lâu dài, bền vững.</w:t>
      </w:r>
    </w:p>
    <w:p w:rsidR="00AC7038" w:rsidRDefault="00AC7038" w:rsidP="00A370DF">
      <w:pPr>
        <w:jc w:val="center"/>
        <w:rPr>
          <w:b/>
          <w:i/>
          <w:lang w:val="vi-VN"/>
        </w:rPr>
      </w:pPr>
      <w:r w:rsidRPr="002A3944">
        <w:rPr>
          <w:b/>
          <w:i/>
          <w:lang w:val="vi-VN"/>
        </w:rPr>
        <w:t>Gợ</w:t>
      </w:r>
      <w:r>
        <w:rPr>
          <w:b/>
          <w:i/>
          <w:lang w:val="vi-VN"/>
        </w:rPr>
        <w:t>i ý làm bài</w:t>
      </w:r>
    </w:p>
    <w:p w:rsidR="00AC7038" w:rsidRPr="00003B6F" w:rsidRDefault="00AC7038" w:rsidP="00C93D74">
      <w:pPr>
        <w:numPr>
          <w:ilvl w:val="0"/>
          <w:numId w:val="132"/>
        </w:numPr>
        <w:ind w:left="0" w:firstLine="360"/>
        <w:rPr>
          <w:lang w:val="vi-VN" w:bidi="vi-VN"/>
        </w:rPr>
      </w:pPr>
      <w:r w:rsidRPr="00003B6F">
        <w:rPr>
          <w:lang w:val="vi-VN" w:bidi="vi-VN"/>
        </w:rPr>
        <w:t>Chủ độ</w:t>
      </w:r>
      <w:r>
        <w:rPr>
          <w:lang w:val="vi-VN" w:bidi="vi-VN"/>
        </w:rPr>
        <w:t>ng, sẵ</w:t>
      </w:r>
      <w:r w:rsidRPr="00003B6F">
        <w:rPr>
          <w:lang w:val="vi-VN" w:bidi="vi-VN"/>
        </w:rPr>
        <w:t>n sàng vật tư. phương tiện, lương thực, thực phẩm, thuốc men trước mùa lũ.</w:t>
      </w:r>
    </w:p>
    <w:p w:rsidR="00AC7038" w:rsidRPr="00003B6F" w:rsidRDefault="00AC7038" w:rsidP="00C93D74">
      <w:pPr>
        <w:numPr>
          <w:ilvl w:val="0"/>
          <w:numId w:val="132"/>
        </w:numPr>
        <w:ind w:left="0" w:firstLine="360"/>
        <w:rPr>
          <w:lang w:val="vi-VN" w:bidi="vi-VN"/>
        </w:rPr>
      </w:pPr>
      <w:bookmarkStart w:id="174" w:name="bookmark306"/>
      <w:bookmarkEnd w:id="174"/>
      <w:r w:rsidRPr="00003B6F">
        <w:rPr>
          <w:lang w:val="vi-VN" w:bidi="vi-VN"/>
        </w:rPr>
        <w:t>Xây dựng cơ cấ</w:t>
      </w:r>
      <w:r>
        <w:rPr>
          <w:lang w:val="vi-VN" w:bidi="vi-VN"/>
        </w:rPr>
        <w:t>u kinh tế</w:t>
      </w:r>
      <w:r w:rsidRPr="00003B6F">
        <w:rPr>
          <w:lang w:val="vi-VN" w:bidi="vi-VN"/>
        </w:rPr>
        <w:t xml:space="preserve"> và nếp sống phù hợ</w:t>
      </w:r>
      <w:r>
        <w:rPr>
          <w:lang w:val="vi-VN" w:bidi="vi-VN"/>
        </w:rPr>
        <w:t>p môi trườ</w:t>
      </w:r>
      <w:r w:rsidRPr="00003B6F">
        <w:rPr>
          <w:lang w:val="vi-VN" w:bidi="vi-VN"/>
        </w:rPr>
        <w:t>ng sinh thái ngập lũ theo mùa.</w:t>
      </w:r>
    </w:p>
    <w:p w:rsidR="00AC7038" w:rsidRPr="00003B6F" w:rsidRDefault="00AC7038" w:rsidP="00C93D74">
      <w:pPr>
        <w:numPr>
          <w:ilvl w:val="0"/>
          <w:numId w:val="132"/>
        </w:numPr>
        <w:ind w:left="0" w:firstLine="360"/>
        <w:rPr>
          <w:lang w:val="vi-VN" w:bidi="vi-VN"/>
        </w:rPr>
      </w:pPr>
      <w:bookmarkStart w:id="175" w:name="bookmark307"/>
      <w:bookmarkEnd w:id="175"/>
      <w:r w:rsidRPr="00003B6F">
        <w:rPr>
          <w:lang w:val="vi-VN" w:bidi="vi-VN"/>
        </w:rPr>
        <w:t>Xây dựng các công trình phân lũ, thoát lũ nhanh.</w:t>
      </w:r>
    </w:p>
    <w:p w:rsidR="00AC7038" w:rsidRPr="00003B6F" w:rsidRDefault="00AC7038" w:rsidP="00C93D74">
      <w:pPr>
        <w:numPr>
          <w:ilvl w:val="0"/>
          <w:numId w:val="132"/>
        </w:numPr>
        <w:ind w:left="0" w:firstLine="360"/>
        <w:rPr>
          <w:lang w:val="vi-VN" w:bidi="vi-VN"/>
        </w:rPr>
      </w:pPr>
      <w:bookmarkStart w:id="176" w:name="bookmark308"/>
      <w:bookmarkEnd w:id="176"/>
      <w:r w:rsidRPr="00003B6F">
        <w:rPr>
          <w:lang w:val="vi-VN" w:bidi="vi-VN"/>
        </w:rPr>
        <w:t>Xây dựng khu tậ</w:t>
      </w:r>
      <w:r>
        <w:rPr>
          <w:lang w:val="vi-VN" w:bidi="vi-VN"/>
        </w:rPr>
        <w:t>p trung dân cư an toàn có kiế</w:t>
      </w:r>
      <w:r w:rsidRPr="00003B6F">
        <w:rPr>
          <w:lang w:val="vi-VN" w:bidi="vi-VN"/>
        </w:rPr>
        <w:t>n trúc phù hợp (nhà nổi, làng nổi).</w:t>
      </w:r>
    </w:p>
    <w:p w:rsidR="00AC7038" w:rsidRPr="00003B6F" w:rsidRDefault="00AC7038" w:rsidP="00C93D74">
      <w:pPr>
        <w:numPr>
          <w:ilvl w:val="0"/>
          <w:numId w:val="132"/>
        </w:numPr>
        <w:ind w:left="0" w:firstLine="360"/>
        <w:rPr>
          <w:lang w:val="vi-VN"/>
        </w:rPr>
      </w:pPr>
      <w:bookmarkStart w:id="177" w:name="bookmark309"/>
      <w:bookmarkEnd w:id="177"/>
      <w:r w:rsidRPr="00003B6F">
        <w:rPr>
          <w:lang w:val="vi-VN" w:bidi="vi-VN"/>
        </w:rPr>
        <w:t>P</w:t>
      </w:r>
      <w:r>
        <w:rPr>
          <w:lang w:val="vi-VN" w:bidi="vi-VN"/>
        </w:rPr>
        <w:t>hố</w:t>
      </w:r>
      <w:r w:rsidRPr="00003B6F">
        <w:rPr>
          <w:lang w:val="vi-VN" w:bidi="vi-VN"/>
        </w:rPr>
        <w:t>i hợp hoạt động vơi các nướ</w:t>
      </w:r>
      <w:r>
        <w:rPr>
          <w:lang w:val="vi-VN" w:bidi="vi-VN"/>
        </w:rPr>
        <w:t>c trong Ủy</w:t>
      </w:r>
      <w:r w:rsidRPr="00003B6F">
        <w:rPr>
          <w:lang w:val="vi-VN" w:bidi="vi-VN"/>
        </w:rPr>
        <w:t xml:space="preserve"> ban sông Mê Công để dự báo chính xác và sử dụ</w:t>
      </w:r>
      <w:r>
        <w:rPr>
          <w:lang w:val="vi-VN" w:bidi="vi-VN"/>
        </w:rPr>
        <w:t>ng hợp</w:t>
      </w:r>
      <w:r w:rsidRPr="00003B6F">
        <w:rPr>
          <w:lang w:val="vi-VN" w:bidi="vi-VN"/>
        </w:rPr>
        <w:t xml:space="preserve"> lí các nguồn lợi sông Mê Công</w:t>
      </w:r>
    </w:p>
    <w:p w:rsidR="00AC7038" w:rsidRDefault="00AC7038" w:rsidP="00EC1C0B">
      <w:pPr>
        <w:rPr>
          <w:lang w:val="vi-VN"/>
        </w:rPr>
      </w:pPr>
      <w:r>
        <w:rPr>
          <w:b/>
          <w:bCs/>
          <w:lang w:val="vi-VN"/>
        </w:rPr>
        <w:lastRenderedPageBreak/>
        <w:t>Câu 6</w:t>
      </w:r>
      <w:r w:rsidRPr="002A3944">
        <w:rPr>
          <w:b/>
          <w:bCs/>
          <w:lang w:val="vi-VN"/>
        </w:rPr>
        <w:t>.</w:t>
      </w:r>
      <w:r w:rsidRPr="002E53D9">
        <w:rPr>
          <w:lang w:val="vi-VN"/>
        </w:rPr>
        <w:t xml:space="preserve"> </w:t>
      </w:r>
      <w:r w:rsidRPr="00CD4AE9">
        <w:rPr>
          <w:b/>
          <w:i/>
          <w:iCs/>
          <w:lang w:val="vi-VN" w:bidi="vi-VN"/>
        </w:rPr>
        <w:t>Cho biết đoạn sông Mê Công chảy qua nước ta có chung tên là gì, chia làm mấy nhánh, tên của các nhánh đó, đ</w:t>
      </w:r>
      <w:r>
        <w:rPr>
          <w:b/>
          <w:i/>
          <w:iCs/>
          <w:lang w:val="vi-VN" w:bidi="vi-VN"/>
        </w:rPr>
        <w:t>ổ</w:t>
      </w:r>
      <w:r w:rsidRPr="00CD4AE9">
        <w:rPr>
          <w:b/>
          <w:i/>
          <w:iCs/>
          <w:lang w:val="vi-VN" w:bidi="vi-VN"/>
        </w:rPr>
        <w:t xml:space="preserve"> ra biển bằng những cửa nào?</w:t>
      </w:r>
    </w:p>
    <w:p w:rsidR="00AC7038" w:rsidRDefault="00AC7038" w:rsidP="00A370DF">
      <w:pPr>
        <w:jc w:val="center"/>
        <w:rPr>
          <w:b/>
          <w:i/>
          <w:lang w:val="vi-VN"/>
        </w:rPr>
      </w:pPr>
      <w:r w:rsidRPr="002A3944">
        <w:rPr>
          <w:b/>
          <w:i/>
          <w:lang w:val="vi-VN"/>
        </w:rPr>
        <w:t>Gợ</w:t>
      </w:r>
      <w:r>
        <w:rPr>
          <w:b/>
          <w:i/>
          <w:lang w:val="vi-VN"/>
        </w:rPr>
        <w:t>i ý làm bài</w:t>
      </w:r>
    </w:p>
    <w:p w:rsidR="00AC7038" w:rsidRPr="00CD4AE9" w:rsidRDefault="00AC7038" w:rsidP="00C93D74">
      <w:pPr>
        <w:numPr>
          <w:ilvl w:val="0"/>
          <w:numId w:val="133"/>
        </w:numPr>
        <w:rPr>
          <w:lang w:val="vi-VN" w:bidi="vi-VN"/>
        </w:rPr>
      </w:pPr>
      <w:r w:rsidRPr="00CD4AE9">
        <w:rPr>
          <w:lang w:val="vi-VN" w:bidi="vi-VN"/>
        </w:rPr>
        <w:t>Sông Cửu Long.</w:t>
      </w:r>
    </w:p>
    <w:p w:rsidR="00AC7038" w:rsidRPr="00CD4AE9" w:rsidRDefault="00AC7038" w:rsidP="00C93D74">
      <w:pPr>
        <w:numPr>
          <w:ilvl w:val="0"/>
          <w:numId w:val="133"/>
        </w:numPr>
        <w:rPr>
          <w:lang w:val="vi-VN" w:bidi="vi-VN"/>
        </w:rPr>
      </w:pPr>
      <w:bookmarkStart w:id="178" w:name="bookmark311"/>
      <w:bookmarkEnd w:id="178"/>
      <w:r w:rsidRPr="00CD4AE9">
        <w:rPr>
          <w:lang w:val="vi-VN" w:bidi="vi-VN"/>
        </w:rPr>
        <w:t>2 nhánh: Tiền Giang và Hậu Giang.</w:t>
      </w:r>
    </w:p>
    <w:p w:rsidR="00AC7038" w:rsidRPr="00CD4AE9" w:rsidRDefault="00AC7038" w:rsidP="00C93D74">
      <w:pPr>
        <w:numPr>
          <w:ilvl w:val="0"/>
          <w:numId w:val="133"/>
        </w:numPr>
        <w:rPr>
          <w:lang w:val="vi-VN"/>
        </w:rPr>
      </w:pPr>
      <w:bookmarkStart w:id="179" w:name="bookmark312"/>
      <w:bookmarkEnd w:id="179"/>
      <w:r w:rsidRPr="00CD4AE9">
        <w:rPr>
          <w:lang w:val="vi-VN" w:bidi="vi-VN"/>
        </w:rPr>
        <w:t>9 cửa: Tiểu, Đại, Ba Lai, Hàm Luông, Cổ Chiên, Cung Hầu, Định An, Bắt Sắc, Trần Đề.</w:t>
      </w:r>
    </w:p>
    <w:p w:rsidR="00AC7038" w:rsidRDefault="00AC7038" w:rsidP="00EC1C0B">
      <w:pPr>
        <w:rPr>
          <w:b/>
          <w:bCs/>
          <w:i/>
          <w:iCs/>
          <w:lang w:val="vi-VN" w:bidi="vi-VN"/>
        </w:rPr>
      </w:pPr>
      <w:r>
        <w:rPr>
          <w:b/>
          <w:bCs/>
          <w:lang w:val="vi-VN"/>
        </w:rPr>
        <w:t>Câu 7</w:t>
      </w:r>
      <w:r w:rsidRPr="002A3944">
        <w:rPr>
          <w:b/>
          <w:bCs/>
          <w:lang w:val="vi-VN"/>
        </w:rPr>
        <w:t>.</w:t>
      </w:r>
      <w:r w:rsidRPr="00CD4AE9">
        <w:rPr>
          <w:b/>
          <w:bCs/>
          <w:lang w:val="vi-VN"/>
        </w:rPr>
        <w:t xml:space="preserve"> </w:t>
      </w:r>
      <w:r w:rsidRPr="00CD4AE9">
        <w:rPr>
          <w:b/>
          <w:bCs/>
          <w:i/>
          <w:iCs/>
          <w:lang w:val="vi-VN" w:bidi="vi-VN"/>
        </w:rPr>
        <w:t>Dựa vào bả</w:t>
      </w:r>
      <w:r>
        <w:rPr>
          <w:b/>
          <w:bCs/>
          <w:i/>
          <w:iCs/>
          <w:lang w:val="vi-VN" w:bidi="vi-VN"/>
        </w:rPr>
        <w:t>ng số</w:t>
      </w:r>
      <w:r w:rsidRPr="00CD4AE9">
        <w:rPr>
          <w:b/>
          <w:bCs/>
          <w:i/>
          <w:iCs/>
          <w:lang w:val="vi-VN" w:bidi="vi-VN"/>
        </w:rPr>
        <w:t xml:space="preserve"> liệu sau, hãy cho biết mùa lũ trẽn các lưu vự</w:t>
      </w:r>
      <w:r>
        <w:rPr>
          <w:b/>
          <w:bCs/>
          <w:i/>
          <w:iCs/>
          <w:lang w:val="vi-VN" w:bidi="vi-VN"/>
        </w:rPr>
        <w:t>c sông có trùng nhau không và</w:t>
      </w:r>
      <w:r w:rsidRPr="00CD4AE9">
        <w:rPr>
          <w:b/>
          <w:bCs/>
          <w:i/>
          <w:iCs/>
          <w:lang w:val="vi-VN" w:bidi="vi-VN"/>
        </w:rPr>
        <w:t xml:space="preserve"> giải thích vì sao có sự khác biệt ấy</w:t>
      </w:r>
    </w:p>
    <w:p w:rsidR="00AC7038" w:rsidRPr="00CD4AE9" w:rsidRDefault="00AC7038" w:rsidP="00CD4AE9">
      <w:pPr>
        <w:jc w:val="center"/>
        <w:rPr>
          <w:b/>
          <w:bCs/>
          <w:iCs/>
          <w:lang w:val="vi-VN" w:bidi="vi-VN"/>
        </w:rPr>
      </w:pPr>
      <w:r w:rsidRPr="00CD4AE9">
        <w:rPr>
          <w:b/>
          <w:bCs/>
          <w:iCs/>
          <w:lang w:val="vi-VN" w:bidi="vi-VN"/>
        </w:rPr>
        <w:t>Mùa lũ trên các lưu vực s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3"/>
        <w:gridCol w:w="497"/>
        <w:gridCol w:w="497"/>
        <w:gridCol w:w="496"/>
        <w:gridCol w:w="496"/>
        <w:gridCol w:w="496"/>
        <w:gridCol w:w="521"/>
        <w:gridCol w:w="521"/>
        <w:gridCol w:w="723"/>
        <w:gridCol w:w="521"/>
        <w:gridCol w:w="723"/>
        <w:gridCol w:w="723"/>
        <w:gridCol w:w="673"/>
      </w:tblGrid>
      <w:tr w:rsidR="00AC7038" w:rsidRPr="00267C41" w:rsidTr="00267C41">
        <w:tc>
          <w:tcPr>
            <w:tcW w:w="1694" w:type="pct"/>
            <w:shd w:val="clear" w:color="auto" w:fill="auto"/>
            <w:vAlign w:val="center"/>
          </w:tcPr>
          <w:p w:rsidR="00AC7038" w:rsidRPr="00267C41" w:rsidRDefault="00AC7038" w:rsidP="00267C41">
            <w:pPr>
              <w:jc w:val="center"/>
              <w:rPr>
                <w:b/>
                <w:bCs/>
              </w:rPr>
            </w:pPr>
            <w:r w:rsidRPr="00267C41">
              <w:rPr>
                <w:b/>
                <w:bCs/>
              </w:rPr>
              <w:t>Tháng</w:t>
            </w:r>
          </w:p>
        </w:tc>
        <w:tc>
          <w:tcPr>
            <w:tcW w:w="238" w:type="pct"/>
            <w:shd w:val="clear" w:color="auto" w:fill="auto"/>
            <w:vAlign w:val="center"/>
          </w:tcPr>
          <w:p w:rsidR="00AC7038" w:rsidRPr="00267C41" w:rsidRDefault="00AC7038" w:rsidP="00267C41">
            <w:pPr>
              <w:jc w:val="center"/>
              <w:rPr>
                <w:b/>
                <w:bCs/>
              </w:rPr>
            </w:pPr>
            <w:r w:rsidRPr="00267C41">
              <w:rPr>
                <w:b/>
                <w:bCs/>
              </w:rPr>
              <w:t>1</w:t>
            </w:r>
          </w:p>
        </w:tc>
        <w:tc>
          <w:tcPr>
            <w:tcW w:w="238" w:type="pct"/>
            <w:shd w:val="clear" w:color="auto" w:fill="auto"/>
            <w:vAlign w:val="center"/>
          </w:tcPr>
          <w:p w:rsidR="00AC7038" w:rsidRPr="00267C41" w:rsidRDefault="00AC7038" w:rsidP="00267C41">
            <w:pPr>
              <w:jc w:val="center"/>
              <w:rPr>
                <w:b/>
                <w:bCs/>
              </w:rPr>
            </w:pPr>
            <w:r w:rsidRPr="00267C41">
              <w:rPr>
                <w:b/>
                <w:bCs/>
              </w:rPr>
              <w:t>2</w:t>
            </w:r>
          </w:p>
        </w:tc>
        <w:tc>
          <w:tcPr>
            <w:tcW w:w="238" w:type="pct"/>
            <w:shd w:val="clear" w:color="auto" w:fill="auto"/>
            <w:vAlign w:val="center"/>
          </w:tcPr>
          <w:p w:rsidR="00AC7038" w:rsidRPr="00267C41" w:rsidRDefault="00AC7038" w:rsidP="00267C41">
            <w:pPr>
              <w:jc w:val="center"/>
              <w:rPr>
                <w:b/>
                <w:bCs/>
              </w:rPr>
            </w:pPr>
            <w:r w:rsidRPr="00267C41">
              <w:rPr>
                <w:b/>
                <w:bCs/>
              </w:rPr>
              <w:t>3</w:t>
            </w:r>
          </w:p>
        </w:tc>
        <w:tc>
          <w:tcPr>
            <w:tcW w:w="238" w:type="pct"/>
            <w:shd w:val="clear" w:color="auto" w:fill="auto"/>
            <w:vAlign w:val="center"/>
          </w:tcPr>
          <w:p w:rsidR="00AC7038" w:rsidRPr="00267C41" w:rsidRDefault="00AC7038" w:rsidP="00267C41">
            <w:pPr>
              <w:jc w:val="center"/>
              <w:rPr>
                <w:b/>
                <w:bCs/>
              </w:rPr>
            </w:pPr>
            <w:r w:rsidRPr="00267C41">
              <w:rPr>
                <w:b/>
                <w:bCs/>
              </w:rPr>
              <w:t>4</w:t>
            </w:r>
          </w:p>
        </w:tc>
        <w:tc>
          <w:tcPr>
            <w:tcW w:w="238" w:type="pct"/>
            <w:shd w:val="clear" w:color="auto" w:fill="auto"/>
            <w:vAlign w:val="center"/>
          </w:tcPr>
          <w:p w:rsidR="00AC7038" w:rsidRPr="00267C41" w:rsidRDefault="00AC7038" w:rsidP="00267C41">
            <w:pPr>
              <w:jc w:val="center"/>
              <w:rPr>
                <w:b/>
                <w:bCs/>
              </w:rPr>
            </w:pPr>
            <w:r w:rsidRPr="00267C41">
              <w:rPr>
                <w:b/>
                <w:bCs/>
              </w:rPr>
              <w:t>5</w:t>
            </w:r>
          </w:p>
        </w:tc>
        <w:tc>
          <w:tcPr>
            <w:tcW w:w="250" w:type="pct"/>
            <w:shd w:val="clear" w:color="auto" w:fill="auto"/>
            <w:vAlign w:val="center"/>
          </w:tcPr>
          <w:p w:rsidR="00AC7038" w:rsidRPr="00267C41" w:rsidRDefault="00AC7038" w:rsidP="00267C41">
            <w:pPr>
              <w:jc w:val="center"/>
              <w:rPr>
                <w:b/>
                <w:bCs/>
              </w:rPr>
            </w:pPr>
            <w:r w:rsidRPr="00267C41">
              <w:rPr>
                <w:b/>
                <w:bCs/>
              </w:rPr>
              <w:t>6</w:t>
            </w:r>
          </w:p>
        </w:tc>
        <w:tc>
          <w:tcPr>
            <w:tcW w:w="250" w:type="pct"/>
            <w:shd w:val="clear" w:color="auto" w:fill="auto"/>
            <w:vAlign w:val="center"/>
          </w:tcPr>
          <w:p w:rsidR="00AC7038" w:rsidRPr="00267C41" w:rsidRDefault="00AC7038" w:rsidP="00267C41">
            <w:pPr>
              <w:jc w:val="center"/>
              <w:rPr>
                <w:b/>
                <w:bCs/>
              </w:rPr>
            </w:pPr>
            <w:r w:rsidRPr="00267C41">
              <w:rPr>
                <w:b/>
                <w:bCs/>
              </w:rPr>
              <w:t>7</w:t>
            </w:r>
          </w:p>
        </w:tc>
        <w:tc>
          <w:tcPr>
            <w:tcW w:w="347" w:type="pct"/>
            <w:shd w:val="clear" w:color="auto" w:fill="auto"/>
            <w:vAlign w:val="center"/>
          </w:tcPr>
          <w:p w:rsidR="00AC7038" w:rsidRPr="00267C41" w:rsidRDefault="00AC7038" w:rsidP="00267C41">
            <w:pPr>
              <w:jc w:val="center"/>
              <w:rPr>
                <w:b/>
                <w:bCs/>
              </w:rPr>
            </w:pPr>
            <w:r w:rsidRPr="00267C41">
              <w:rPr>
                <w:b/>
                <w:bCs/>
              </w:rPr>
              <w:t>8</w:t>
            </w:r>
          </w:p>
        </w:tc>
        <w:tc>
          <w:tcPr>
            <w:tcW w:w="250" w:type="pct"/>
            <w:shd w:val="clear" w:color="auto" w:fill="auto"/>
            <w:vAlign w:val="center"/>
          </w:tcPr>
          <w:p w:rsidR="00AC7038" w:rsidRPr="00267C41" w:rsidRDefault="00AC7038" w:rsidP="00267C41">
            <w:pPr>
              <w:jc w:val="center"/>
              <w:rPr>
                <w:b/>
                <w:bCs/>
              </w:rPr>
            </w:pPr>
            <w:r w:rsidRPr="00267C41">
              <w:rPr>
                <w:b/>
                <w:bCs/>
              </w:rPr>
              <w:t>9</w:t>
            </w:r>
          </w:p>
        </w:tc>
        <w:tc>
          <w:tcPr>
            <w:tcW w:w="347" w:type="pct"/>
            <w:shd w:val="clear" w:color="auto" w:fill="auto"/>
            <w:vAlign w:val="center"/>
          </w:tcPr>
          <w:p w:rsidR="00AC7038" w:rsidRPr="00267C41" w:rsidRDefault="00AC7038" w:rsidP="00267C41">
            <w:pPr>
              <w:jc w:val="center"/>
              <w:rPr>
                <w:b/>
                <w:bCs/>
              </w:rPr>
            </w:pPr>
            <w:r w:rsidRPr="00267C41">
              <w:rPr>
                <w:b/>
                <w:bCs/>
              </w:rPr>
              <w:t>10</w:t>
            </w:r>
          </w:p>
        </w:tc>
        <w:tc>
          <w:tcPr>
            <w:tcW w:w="347" w:type="pct"/>
            <w:shd w:val="clear" w:color="auto" w:fill="auto"/>
            <w:vAlign w:val="center"/>
          </w:tcPr>
          <w:p w:rsidR="00AC7038" w:rsidRPr="00267C41" w:rsidRDefault="00AC7038" w:rsidP="00267C41">
            <w:pPr>
              <w:jc w:val="center"/>
              <w:rPr>
                <w:b/>
                <w:bCs/>
              </w:rPr>
            </w:pPr>
            <w:r w:rsidRPr="00267C41">
              <w:rPr>
                <w:b/>
                <w:bCs/>
              </w:rPr>
              <w:t>11</w:t>
            </w:r>
          </w:p>
        </w:tc>
        <w:tc>
          <w:tcPr>
            <w:tcW w:w="323" w:type="pct"/>
            <w:shd w:val="clear" w:color="auto" w:fill="auto"/>
            <w:vAlign w:val="center"/>
          </w:tcPr>
          <w:p w:rsidR="00AC7038" w:rsidRPr="00267C41" w:rsidRDefault="00AC7038" w:rsidP="00267C41">
            <w:pPr>
              <w:jc w:val="center"/>
              <w:rPr>
                <w:b/>
                <w:bCs/>
              </w:rPr>
            </w:pPr>
            <w:r w:rsidRPr="00267C41">
              <w:rPr>
                <w:b/>
                <w:bCs/>
              </w:rPr>
              <w:t>12</w:t>
            </w:r>
          </w:p>
        </w:tc>
      </w:tr>
      <w:tr w:rsidR="00AC7038" w:rsidRPr="00267C41" w:rsidTr="00267C41">
        <w:tc>
          <w:tcPr>
            <w:tcW w:w="1694" w:type="pct"/>
            <w:shd w:val="clear" w:color="auto" w:fill="auto"/>
            <w:vAlign w:val="center"/>
          </w:tcPr>
          <w:p w:rsidR="00AC7038" w:rsidRPr="00267C41" w:rsidRDefault="00AC7038" w:rsidP="00267C41">
            <w:pPr>
              <w:jc w:val="left"/>
              <w:rPr>
                <w:bCs/>
                <w:lang w:val="vi-VN"/>
              </w:rPr>
            </w:pPr>
            <w:r w:rsidRPr="00267C41">
              <w:rPr>
                <w:bCs/>
                <w:lang w:val="vi-VN"/>
              </w:rPr>
              <w:t>Các sông ở Bắc Bộ</w:t>
            </w: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50" w:type="pct"/>
            <w:shd w:val="clear" w:color="auto" w:fill="auto"/>
            <w:vAlign w:val="center"/>
          </w:tcPr>
          <w:p w:rsidR="00AC7038" w:rsidRPr="00267C41" w:rsidRDefault="00AC7038" w:rsidP="00267C41">
            <w:pPr>
              <w:jc w:val="center"/>
              <w:rPr>
                <w:b/>
                <w:bCs/>
              </w:rPr>
            </w:pPr>
            <w:r w:rsidRPr="00267C41">
              <w:rPr>
                <w:b/>
                <w:bCs/>
              </w:rPr>
              <w:t>+</w:t>
            </w:r>
          </w:p>
        </w:tc>
        <w:tc>
          <w:tcPr>
            <w:tcW w:w="250"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250"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p>
        </w:tc>
        <w:tc>
          <w:tcPr>
            <w:tcW w:w="323" w:type="pct"/>
            <w:shd w:val="clear" w:color="auto" w:fill="auto"/>
            <w:vAlign w:val="center"/>
          </w:tcPr>
          <w:p w:rsidR="00AC7038" w:rsidRPr="00267C41" w:rsidRDefault="00AC7038" w:rsidP="00267C41">
            <w:pPr>
              <w:jc w:val="center"/>
              <w:rPr>
                <w:b/>
                <w:bCs/>
                <w:lang w:val="vi-VN"/>
              </w:rPr>
            </w:pPr>
          </w:p>
        </w:tc>
      </w:tr>
      <w:tr w:rsidR="00AC7038" w:rsidRPr="00267C41" w:rsidTr="00267C41">
        <w:tc>
          <w:tcPr>
            <w:tcW w:w="1694" w:type="pct"/>
            <w:shd w:val="clear" w:color="auto" w:fill="auto"/>
            <w:vAlign w:val="center"/>
          </w:tcPr>
          <w:p w:rsidR="00AC7038" w:rsidRPr="00267C41" w:rsidRDefault="00AC7038" w:rsidP="00267C41">
            <w:pPr>
              <w:jc w:val="left"/>
              <w:rPr>
                <w:bCs/>
              </w:rPr>
            </w:pPr>
            <w:r w:rsidRPr="00267C41">
              <w:rPr>
                <w:bCs/>
              </w:rPr>
              <w:t>Các sông ở Trung Bộ</w:t>
            </w: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50" w:type="pct"/>
            <w:shd w:val="clear" w:color="auto" w:fill="auto"/>
            <w:vAlign w:val="center"/>
          </w:tcPr>
          <w:p w:rsidR="00AC7038" w:rsidRPr="00267C41" w:rsidRDefault="00AC7038" w:rsidP="00267C41">
            <w:pPr>
              <w:jc w:val="center"/>
              <w:rPr>
                <w:b/>
                <w:bCs/>
                <w:lang w:val="vi-VN"/>
              </w:rPr>
            </w:pPr>
          </w:p>
        </w:tc>
        <w:tc>
          <w:tcPr>
            <w:tcW w:w="250" w:type="pct"/>
            <w:shd w:val="clear" w:color="auto" w:fill="auto"/>
            <w:vAlign w:val="center"/>
          </w:tcPr>
          <w:p w:rsidR="00AC7038" w:rsidRPr="00267C41" w:rsidRDefault="00AC7038" w:rsidP="00267C41">
            <w:pPr>
              <w:jc w:val="center"/>
              <w:rPr>
                <w:b/>
                <w:bCs/>
                <w:lang w:val="vi-VN"/>
              </w:rPr>
            </w:pPr>
          </w:p>
        </w:tc>
        <w:tc>
          <w:tcPr>
            <w:tcW w:w="347" w:type="pct"/>
            <w:shd w:val="clear" w:color="auto" w:fill="auto"/>
            <w:vAlign w:val="center"/>
          </w:tcPr>
          <w:p w:rsidR="00AC7038" w:rsidRPr="00267C41" w:rsidRDefault="00AC7038" w:rsidP="00267C41">
            <w:pPr>
              <w:jc w:val="center"/>
              <w:rPr>
                <w:b/>
                <w:bCs/>
                <w:lang w:val="vi-VN"/>
              </w:rPr>
            </w:pPr>
          </w:p>
        </w:tc>
        <w:tc>
          <w:tcPr>
            <w:tcW w:w="250"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323" w:type="pct"/>
            <w:shd w:val="clear" w:color="auto" w:fill="auto"/>
            <w:vAlign w:val="center"/>
          </w:tcPr>
          <w:p w:rsidR="00AC7038" w:rsidRPr="00267C41" w:rsidRDefault="00AC7038" w:rsidP="00267C41">
            <w:pPr>
              <w:jc w:val="center"/>
              <w:rPr>
                <w:b/>
                <w:bCs/>
                <w:lang w:val="vi-VN"/>
              </w:rPr>
            </w:pPr>
            <w:r w:rsidRPr="00267C41">
              <w:rPr>
                <w:b/>
                <w:bCs/>
              </w:rPr>
              <w:t>+</w:t>
            </w:r>
          </w:p>
        </w:tc>
      </w:tr>
      <w:tr w:rsidR="00AC7038" w:rsidRPr="00267C41" w:rsidTr="00267C41">
        <w:tc>
          <w:tcPr>
            <w:tcW w:w="1694" w:type="pct"/>
            <w:shd w:val="clear" w:color="auto" w:fill="auto"/>
            <w:vAlign w:val="center"/>
          </w:tcPr>
          <w:p w:rsidR="00AC7038" w:rsidRPr="00267C41" w:rsidRDefault="00AC7038" w:rsidP="00267C41">
            <w:pPr>
              <w:jc w:val="left"/>
              <w:rPr>
                <w:bCs/>
              </w:rPr>
            </w:pPr>
            <w:r w:rsidRPr="00267C41">
              <w:rPr>
                <w:bCs/>
              </w:rPr>
              <w:t>Các sông ở Nam Bộ</w:t>
            </w: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50" w:type="pct"/>
            <w:shd w:val="clear" w:color="auto" w:fill="auto"/>
            <w:vAlign w:val="center"/>
          </w:tcPr>
          <w:p w:rsidR="00AC7038" w:rsidRPr="00267C41" w:rsidRDefault="00AC7038" w:rsidP="00267C41">
            <w:pPr>
              <w:jc w:val="center"/>
              <w:rPr>
                <w:b/>
                <w:bCs/>
                <w:lang w:val="vi-VN"/>
              </w:rPr>
            </w:pPr>
          </w:p>
        </w:tc>
        <w:tc>
          <w:tcPr>
            <w:tcW w:w="250"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250"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323" w:type="pct"/>
            <w:shd w:val="clear" w:color="auto" w:fill="auto"/>
            <w:vAlign w:val="center"/>
          </w:tcPr>
          <w:p w:rsidR="00AC7038" w:rsidRPr="00267C41" w:rsidRDefault="00AC7038" w:rsidP="00267C41">
            <w:pPr>
              <w:jc w:val="center"/>
              <w:rPr>
                <w:b/>
                <w:bCs/>
                <w:lang w:val="vi-VN"/>
              </w:rPr>
            </w:pPr>
          </w:p>
        </w:tc>
      </w:tr>
    </w:tbl>
    <w:p w:rsidR="00AC7038" w:rsidRDefault="00AC7038" w:rsidP="0030499A">
      <w:pPr>
        <w:jc w:val="right"/>
        <w:rPr>
          <w:bCs/>
          <w:i/>
          <w:lang w:val="vi-VN"/>
        </w:rPr>
      </w:pPr>
      <w:r w:rsidRPr="0030499A">
        <w:rPr>
          <w:bCs/>
          <w:i/>
          <w:lang w:val="vi-VN"/>
        </w:rPr>
        <w:t>(Nguồn: SGK Địa lý 8, NXB Giáo dục, 2014, trang 119)</w:t>
      </w:r>
    </w:p>
    <w:p w:rsidR="00AC7038" w:rsidRPr="0030499A" w:rsidRDefault="00AC7038" w:rsidP="0030499A">
      <w:pPr>
        <w:jc w:val="center"/>
        <w:rPr>
          <w:bCs/>
          <w:i/>
          <w:lang w:val="vi-VN"/>
        </w:rPr>
      </w:pPr>
      <w:r w:rsidRPr="0030499A">
        <w:rPr>
          <w:bCs/>
          <w:i/>
          <w:lang w:val="vi-VN"/>
        </w:rPr>
        <w:t>Ghi chú: tháng lũ:+; tháng lũ cao nhất: ++.</w:t>
      </w:r>
    </w:p>
    <w:p w:rsidR="00AC7038" w:rsidRDefault="00AC7038" w:rsidP="00A370DF">
      <w:pPr>
        <w:jc w:val="center"/>
        <w:rPr>
          <w:b/>
          <w:i/>
          <w:lang w:val="vi-VN"/>
        </w:rPr>
      </w:pPr>
      <w:r w:rsidRPr="002A3944">
        <w:rPr>
          <w:b/>
          <w:i/>
          <w:lang w:val="vi-VN"/>
        </w:rPr>
        <w:t>Gợ</w:t>
      </w:r>
      <w:r>
        <w:rPr>
          <w:b/>
          <w:i/>
          <w:lang w:val="vi-VN"/>
        </w:rPr>
        <w:t>i ý làm bài</w:t>
      </w:r>
    </w:p>
    <w:p w:rsidR="00AC7038" w:rsidRPr="0030499A" w:rsidRDefault="00AC7038" w:rsidP="00C93D74">
      <w:pPr>
        <w:numPr>
          <w:ilvl w:val="0"/>
          <w:numId w:val="134"/>
        </w:numPr>
        <w:rPr>
          <w:lang w:val="vi-VN" w:bidi="vi-VN"/>
        </w:rPr>
      </w:pPr>
      <w:r w:rsidRPr="0030499A">
        <w:rPr>
          <w:lang w:val="vi-VN" w:bidi="vi-VN"/>
        </w:rPr>
        <w:t>Mùa lũ trên các lưu vực sông không trùng nhau:</w:t>
      </w:r>
    </w:p>
    <w:p w:rsidR="00AC7038" w:rsidRPr="0030499A" w:rsidRDefault="00AC7038" w:rsidP="00C93D74">
      <w:pPr>
        <w:numPr>
          <w:ilvl w:val="0"/>
          <w:numId w:val="135"/>
        </w:numPr>
        <w:rPr>
          <w:lang w:val="vi-VN" w:bidi="vi-VN"/>
        </w:rPr>
      </w:pPr>
      <w:r w:rsidRPr="0030499A">
        <w:rPr>
          <w:lang w:val="vi-VN" w:bidi="vi-VN"/>
        </w:rPr>
        <w:t xml:space="preserve">Các sông </w:t>
      </w:r>
      <w:r w:rsidRPr="0030499A">
        <w:rPr>
          <w:iCs/>
          <w:lang w:val="vi-VN" w:bidi="vi-VN"/>
        </w:rPr>
        <w:t>ở</w:t>
      </w:r>
      <w:r w:rsidRPr="0030499A">
        <w:rPr>
          <w:lang w:val="vi-VN" w:bidi="vi-VN"/>
        </w:rPr>
        <w:t xml:space="preserve"> Bắc Bộ: mùa lũ từ tháng 6 đến tháng 10, tháng có lũ cao nhất là tháng 8.</w:t>
      </w:r>
    </w:p>
    <w:p w:rsidR="00AC7038" w:rsidRPr="0030499A" w:rsidRDefault="00AC7038" w:rsidP="00C93D74">
      <w:pPr>
        <w:numPr>
          <w:ilvl w:val="0"/>
          <w:numId w:val="135"/>
        </w:numPr>
        <w:rPr>
          <w:lang w:val="vi-VN" w:bidi="vi-VN"/>
        </w:rPr>
      </w:pPr>
      <w:r w:rsidRPr="0030499A">
        <w:rPr>
          <w:lang w:val="vi-VN" w:bidi="vi-VN"/>
        </w:rPr>
        <w:t xml:space="preserve">Các sông </w:t>
      </w:r>
      <w:r w:rsidRPr="0030499A">
        <w:rPr>
          <w:iCs/>
          <w:lang w:val="vi-VN" w:bidi="vi-VN"/>
        </w:rPr>
        <w:t>ở</w:t>
      </w:r>
      <w:r w:rsidRPr="0030499A">
        <w:rPr>
          <w:lang w:val="vi-VN" w:bidi="vi-VN"/>
        </w:rPr>
        <w:t xml:space="preserve"> Trung Bộ: mùa lũ từ tháng 9 đến tháng 12, tháng có lũ cao nhất là tháng 11.</w:t>
      </w:r>
    </w:p>
    <w:p w:rsidR="00AC7038" w:rsidRPr="0030499A" w:rsidRDefault="00AC7038" w:rsidP="00C93D74">
      <w:pPr>
        <w:numPr>
          <w:ilvl w:val="0"/>
          <w:numId w:val="135"/>
        </w:numPr>
        <w:rPr>
          <w:lang w:val="vi-VN" w:bidi="vi-VN"/>
        </w:rPr>
      </w:pPr>
      <w:r w:rsidRPr="0030499A">
        <w:rPr>
          <w:lang w:val="vi-VN" w:bidi="vi-VN"/>
        </w:rPr>
        <w:t>Các sông ở Nam Bộ: mùa lũ từ tháng 7 đến tháng 11, tháng có lũ cao nhất là tháng 10.</w:t>
      </w:r>
    </w:p>
    <w:p w:rsidR="00AC7038" w:rsidRPr="0030499A" w:rsidRDefault="00AC7038" w:rsidP="00C93D74">
      <w:pPr>
        <w:numPr>
          <w:ilvl w:val="0"/>
          <w:numId w:val="134"/>
        </w:numPr>
        <w:rPr>
          <w:lang w:val="vi-VN"/>
        </w:rPr>
      </w:pPr>
      <w:bookmarkStart w:id="180" w:name="bookmark314"/>
      <w:bookmarkEnd w:id="180"/>
      <w:r w:rsidRPr="0030499A">
        <w:rPr>
          <w:lang w:val="vi-VN" w:bidi="vi-VN"/>
        </w:rPr>
        <w:t>Nguyên nhân là do chế độ mưa trên mỗi lưu vực sông khác nhau</w:t>
      </w:r>
    </w:p>
    <w:p w:rsidR="00AC7038" w:rsidRPr="00507C5B" w:rsidRDefault="00AC7038" w:rsidP="00EC1C0B">
      <w:pPr>
        <w:rPr>
          <w:b/>
          <w:bCs/>
          <w:i/>
          <w:lang w:val="vi-VN"/>
        </w:rPr>
      </w:pPr>
      <w:r>
        <w:rPr>
          <w:b/>
          <w:bCs/>
          <w:lang w:val="vi-VN"/>
        </w:rPr>
        <w:t>Câu 8</w:t>
      </w:r>
      <w:r w:rsidRPr="002A3944">
        <w:rPr>
          <w:b/>
          <w:bCs/>
          <w:lang w:val="vi-VN"/>
        </w:rPr>
        <w:t>.</w:t>
      </w:r>
      <w:r w:rsidRPr="00507C5B">
        <w:rPr>
          <w:b/>
          <w:bCs/>
          <w:lang w:val="vi-VN"/>
        </w:rPr>
        <w:t xml:space="preserve"> </w:t>
      </w:r>
      <w:r w:rsidRPr="00507C5B">
        <w:rPr>
          <w:b/>
          <w:bCs/>
          <w:i/>
          <w:lang w:val="vi-VN"/>
        </w:rPr>
        <w:t>Cho bảng số liệu sau:</w:t>
      </w:r>
    </w:p>
    <w:p w:rsidR="00AC7038" w:rsidRDefault="00AC7038" w:rsidP="00507C5B">
      <w:pPr>
        <w:jc w:val="center"/>
        <w:rPr>
          <w:b/>
          <w:bCs/>
          <w:lang w:val="vi-VN"/>
        </w:rPr>
      </w:pPr>
      <w:r w:rsidRPr="00507C5B">
        <w:rPr>
          <w:b/>
          <w:bCs/>
          <w:lang w:val="vi-VN"/>
        </w:rPr>
        <w:t>Lượng mưa (mm) và lưu lượng (m</w:t>
      </w:r>
      <w:r w:rsidRPr="00507C5B">
        <w:rPr>
          <w:b/>
          <w:bCs/>
          <w:vertAlign w:val="superscript"/>
          <w:lang w:val="vi-VN"/>
        </w:rPr>
        <w:t>3</w:t>
      </w:r>
      <w:r w:rsidRPr="00507C5B">
        <w:rPr>
          <w:b/>
          <w:bCs/>
          <w:lang w:val="vi-VN"/>
        </w:rPr>
        <w:t xml:space="preserve">/s) theo các tháng trong năm ở lưu vực sông Hồng </w:t>
      </w:r>
    </w:p>
    <w:p w:rsidR="00AC7038" w:rsidRDefault="00AC7038" w:rsidP="00507C5B">
      <w:pPr>
        <w:jc w:val="center"/>
        <w:rPr>
          <w:b/>
          <w:bCs/>
          <w:lang w:val="vi-VN"/>
        </w:rPr>
      </w:pPr>
      <w:r w:rsidRPr="00507C5B">
        <w:rPr>
          <w:b/>
          <w:bCs/>
          <w:lang w:val="vi-VN"/>
        </w:rPr>
        <w:t>(trạm Sơn Tây)</w:t>
      </w:r>
    </w:p>
    <w:tbl>
      <w:tblPr>
        <w:tblOverlap w:val="never"/>
        <w:tblW w:w="0" w:type="auto"/>
        <w:jc w:val="center"/>
        <w:tblLayout w:type="fixed"/>
        <w:tblCellMar>
          <w:left w:w="10" w:type="dxa"/>
          <w:right w:w="10" w:type="dxa"/>
        </w:tblCellMar>
        <w:tblLook w:val="0000" w:firstRow="0" w:lastRow="0" w:firstColumn="0" w:lastColumn="0" w:noHBand="0" w:noVBand="0"/>
      </w:tblPr>
      <w:tblGrid>
        <w:gridCol w:w="2265"/>
        <w:gridCol w:w="610"/>
        <w:gridCol w:w="732"/>
        <w:gridCol w:w="536"/>
        <w:gridCol w:w="683"/>
        <w:gridCol w:w="765"/>
        <w:gridCol w:w="683"/>
        <w:gridCol w:w="683"/>
        <w:gridCol w:w="683"/>
        <w:gridCol w:w="683"/>
        <w:gridCol w:w="683"/>
        <w:gridCol w:w="609"/>
        <w:gridCol w:w="609"/>
      </w:tblGrid>
      <w:tr w:rsidR="00AC7038" w:rsidRPr="00507C5B" w:rsidTr="00507C5B">
        <w:trPr>
          <w:trHeight w:val="20"/>
          <w:jc w:val="center"/>
        </w:trPr>
        <w:tc>
          <w:tcPr>
            <w:tcW w:w="2265"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Tháng</w:t>
            </w:r>
          </w:p>
        </w:tc>
        <w:tc>
          <w:tcPr>
            <w:tcW w:w="610"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1</w:t>
            </w:r>
          </w:p>
        </w:tc>
        <w:tc>
          <w:tcPr>
            <w:tcW w:w="732"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2</w:t>
            </w:r>
          </w:p>
        </w:tc>
        <w:tc>
          <w:tcPr>
            <w:tcW w:w="536"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3</w:t>
            </w:r>
          </w:p>
        </w:tc>
        <w:tc>
          <w:tcPr>
            <w:tcW w:w="683"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4</w:t>
            </w:r>
          </w:p>
        </w:tc>
        <w:tc>
          <w:tcPr>
            <w:tcW w:w="765"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5</w:t>
            </w:r>
          </w:p>
        </w:tc>
        <w:tc>
          <w:tcPr>
            <w:tcW w:w="683"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6</w:t>
            </w:r>
          </w:p>
        </w:tc>
        <w:tc>
          <w:tcPr>
            <w:tcW w:w="683"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7</w:t>
            </w:r>
          </w:p>
        </w:tc>
        <w:tc>
          <w:tcPr>
            <w:tcW w:w="683"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8</w:t>
            </w:r>
          </w:p>
        </w:tc>
        <w:tc>
          <w:tcPr>
            <w:tcW w:w="683"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9</w:t>
            </w:r>
          </w:p>
        </w:tc>
        <w:tc>
          <w:tcPr>
            <w:tcW w:w="683"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10</w:t>
            </w:r>
          </w:p>
        </w:tc>
        <w:tc>
          <w:tcPr>
            <w:tcW w:w="609"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11</w:t>
            </w:r>
          </w:p>
        </w:tc>
        <w:tc>
          <w:tcPr>
            <w:tcW w:w="609" w:type="dxa"/>
            <w:tcBorders>
              <w:top w:val="single" w:sz="4" w:space="0" w:color="auto"/>
              <w:left w:val="single" w:sz="4" w:space="0" w:color="auto"/>
              <w:righ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12</w:t>
            </w:r>
          </w:p>
        </w:tc>
      </w:tr>
      <w:tr w:rsidR="00AC7038" w:rsidRPr="00507C5B" w:rsidTr="00507C5B">
        <w:trPr>
          <w:trHeight w:val="20"/>
          <w:jc w:val="center"/>
        </w:trPr>
        <w:tc>
          <w:tcPr>
            <w:tcW w:w="2265" w:type="dxa"/>
            <w:tcBorders>
              <w:top w:val="single" w:sz="4" w:space="0" w:color="auto"/>
              <w:left w:val="single" w:sz="4" w:space="0" w:color="auto"/>
            </w:tcBorders>
            <w:shd w:val="clear" w:color="auto" w:fill="FFFFFF"/>
            <w:vAlign w:val="bottom"/>
          </w:tcPr>
          <w:p w:rsidR="00AC7038" w:rsidRPr="00507C5B" w:rsidRDefault="00AC7038" w:rsidP="00507C5B">
            <w:pPr>
              <w:jc w:val="center"/>
              <w:rPr>
                <w:bCs/>
                <w:lang w:val="vi-VN" w:bidi="vi-VN"/>
              </w:rPr>
            </w:pPr>
            <w:r w:rsidRPr="00507C5B">
              <w:rPr>
                <w:bCs/>
                <w:lang w:val="vi-VN" w:bidi="vi-VN"/>
              </w:rPr>
              <w:t>Lượng mưa (mm)</w:t>
            </w:r>
          </w:p>
        </w:tc>
        <w:tc>
          <w:tcPr>
            <w:tcW w:w="610"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9,5</w:t>
            </w:r>
          </w:p>
        </w:tc>
        <w:tc>
          <w:tcPr>
            <w:tcW w:w="732"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25,6</w:t>
            </w:r>
          </w:p>
        </w:tc>
        <w:tc>
          <w:tcPr>
            <w:tcW w:w="536"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34,5</w:t>
            </w:r>
          </w:p>
        </w:tc>
        <w:tc>
          <w:tcPr>
            <w:tcW w:w="683"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04,2</w:t>
            </w:r>
          </w:p>
        </w:tc>
        <w:tc>
          <w:tcPr>
            <w:tcW w:w="765"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222,0</w:t>
            </w:r>
          </w:p>
        </w:tc>
        <w:tc>
          <w:tcPr>
            <w:tcW w:w="683"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262,8</w:t>
            </w:r>
          </w:p>
        </w:tc>
        <w:tc>
          <w:tcPr>
            <w:tcW w:w="683"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315,7</w:t>
            </w:r>
          </w:p>
        </w:tc>
        <w:tc>
          <w:tcPr>
            <w:tcW w:w="683"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335,2</w:t>
            </w:r>
          </w:p>
        </w:tc>
        <w:tc>
          <w:tcPr>
            <w:tcW w:w="683"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271,9</w:t>
            </w:r>
          </w:p>
        </w:tc>
        <w:tc>
          <w:tcPr>
            <w:tcW w:w="683"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70,1</w:t>
            </w:r>
          </w:p>
        </w:tc>
        <w:tc>
          <w:tcPr>
            <w:tcW w:w="609"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59,9</w:t>
            </w:r>
          </w:p>
        </w:tc>
        <w:tc>
          <w:tcPr>
            <w:tcW w:w="609" w:type="dxa"/>
            <w:tcBorders>
              <w:top w:val="single" w:sz="4" w:space="0" w:color="auto"/>
              <w:left w:val="single" w:sz="4" w:space="0" w:color="auto"/>
              <w:righ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7,8</w:t>
            </w:r>
          </w:p>
        </w:tc>
      </w:tr>
      <w:tr w:rsidR="00AC7038" w:rsidRPr="00507C5B" w:rsidTr="00507C5B">
        <w:trPr>
          <w:trHeight w:val="20"/>
          <w:jc w:val="center"/>
        </w:trPr>
        <w:tc>
          <w:tcPr>
            <w:tcW w:w="2265" w:type="dxa"/>
            <w:tcBorders>
              <w:top w:val="single" w:sz="4" w:space="0" w:color="auto"/>
              <w:left w:val="single" w:sz="4" w:space="0" w:color="auto"/>
              <w:bottom w:val="single" w:sz="4" w:space="0" w:color="auto"/>
            </w:tcBorders>
            <w:shd w:val="clear" w:color="auto" w:fill="FFFFFF"/>
            <w:vAlign w:val="bottom"/>
          </w:tcPr>
          <w:p w:rsidR="00AC7038" w:rsidRPr="00507C5B" w:rsidRDefault="00AC7038" w:rsidP="00507C5B">
            <w:pPr>
              <w:jc w:val="center"/>
              <w:rPr>
                <w:bCs/>
                <w:lang w:val="vi-VN" w:bidi="vi-VN"/>
              </w:rPr>
            </w:pPr>
            <w:r w:rsidRPr="00507C5B">
              <w:rPr>
                <w:bCs/>
                <w:lang w:val="vi-VN" w:bidi="vi-VN"/>
              </w:rPr>
              <w:t>Lưu lượng (m</w:t>
            </w:r>
            <w:r w:rsidRPr="00507C5B">
              <w:rPr>
                <w:bCs/>
                <w:vertAlign w:val="superscript"/>
                <w:lang w:bidi="vi-VN"/>
              </w:rPr>
              <w:t>3</w:t>
            </w:r>
            <w:r w:rsidRPr="00507C5B">
              <w:rPr>
                <w:bCs/>
                <w:lang w:val="vi-VN" w:bidi="vi-VN"/>
              </w:rPr>
              <w:t>/s)</w:t>
            </w:r>
          </w:p>
        </w:tc>
        <w:tc>
          <w:tcPr>
            <w:tcW w:w="610"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318</w:t>
            </w:r>
          </w:p>
        </w:tc>
        <w:tc>
          <w:tcPr>
            <w:tcW w:w="732"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Pr>
                <w:bCs/>
                <w:lang w:val="vi-VN" w:bidi="vi-VN"/>
              </w:rPr>
              <w:t>1100</w:t>
            </w:r>
          </w:p>
        </w:tc>
        <w:tc>
          <w:tcPr>
            <w:tcW w:w="536"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914</w:t>
            </w:r>
          </w:p>
        </w:tc>
        <w:tc>
          <w:tcPr>
            <w:tcW w:w="683"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071</w:t>
            </w:r>
          </w:p>
        </w:tc>
        <w:tc>
          <w:tcPr>
            <w:tcW w:w="765"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893</w:t>
            </w:r>
          </w:p>
        </w:tc>
        <w:tc>
          <w:tcPr>
            <w:tcW w:w="683"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4692</w:t>
            </w:r>
          </w:p>
        </w:tc>
        <w:tc>
          <w:tcPr>
            <w:tcW w:w="683"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7986</w:t>
            </w:r>
          </w:p>
        </w:tc>
        <w:tc>
          <w:tcPr>
            <w:tcW w:w="683"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9246</w:t>
            </w:r>
          </w:p>
        </w:tc>
        <w:tc>
          <w:tcPr>
            <w:tcW w:w="683"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6690</w:t>
            </w:r>
          </w:p>
        </w:tc>
        <w:tc>
          <w:tcPr>
            <w:tcW w:w="683"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4122</w:t>
            </w:r>
          </w:p>
        </w:tc>
        <w:tc>
          <w:tcPr>
            <w:tcW w:w="609"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2813</w:t>
            </w:r>
          </w:p>
        </w:tc>
        <w:tc>
          <w:tcPr>
            <w:tcW w:w="609" w:type="dxa"/>
            <w:tcBorders>
              <w:top w:val="single" w:sz="4" w:space="0" w:color="auto"/>
              <w:left w:val="single" w:sz="4" w:space="0" w:color="auto"/>
              <w:bottom w:val="single" w:sz="4" w:space="0" w:color="auto"/>
              <w:righ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746</w:t>
            </w:r>
          </w:p>
        </w:tc>
      </w:tr>
    </w:tbl>
    <w:p w:rsidR="00AC7038" w:rsidRPr="00507C5B" w:rsidRDefault="00AC7038" w:rsidP="00507C5B">
      <w:pPr>
        <w:jc w:val="right"/>
        <w:rPr>
          <w:bCs/>
          <w:i/>
          <w:lang w:val="vi-VN"/>
        </w:rPr>
      </w:pPr>
      <w:r w:rsidRPr="00507C5B">
        <w:rPr>
          <w:bCs/>
          <w:i/>
          <w:lang w:val="vi-VN"/>
        </w:rPr>
        <w:t>(Nguồn: SGK Địa lí 8, NXB Giáo dục, 2014)</w:t>
      </w:r>
    </w:p>
    <w:p w:rsidR="00AC7038" w:rsidRPr="00507C5B" w:rsidRDefault="00AC7038" w:rsidP="00C93D74">
      <w:pPr>
        <w:numPr>
          <w:ilvl w:val="0"/>
          <w:numId w:val="136"/>
        </w:numPr>
        <w:ind w:left="720" w:hanging="360"/>
        <w:jc w:val="left"/>
        <w:rPr>
          <w:b/>
          <w:i/>
          <w:lang w:val="vi-VN" w:bidi="vi-VN"/>
        </w:rPr>
      </w:pPr>
      <w:r w:rsidRPr="00507C5B">
        <w:rPr>
          <w:b/>
          <w:i/>
          <w:iCs/>
          <w:lang w:val="vi-VN" w:bidi="vi-VN"/>
        </w:rPr>
        <w:t>Vẽ biểu đồ thể hiện chế độ mưa và chế độ dòng chảy trên lưu vực sông Hồng (Trạm Sơn Tây).</w:t>
      </w:r>
    </w:p>
    <w:p w:rsidR="00AC7038" w:rsidRPr="00507C5B" w:rsidRDefault="00AC7038" w:rsidP="00C93D74">
      <w:pPr>
        <w:numPr>
          <w:ilvl w:val="0"/>
          <w:numId w:val="136"/>
        </w:numPr>
        <w:ind w:left="720" w:hanging="360"/>
        <w:jc w:val="left"/>
        <w:rPr>
          <w:b/>
          <w:i/>
          <w:lang w:val="vi-VN" w:bidi="vi-VN"/>
        </w:rPr>
      </w:pPr>
      <w:bookmarkStart w:id="181" w:name="bookmark316"/>
      <w:bookmarkEnd w:id="181"/>
      <w:r w:rsidRPr="00507C5B">
        <w:rPr>
          <w:b/>
          <w:i/>
          <w:iCs/>
          <w:lang w:val="vi-VN" w:bidi="vi-VN"/>
        </w:rPr>
        <w:t xml:space="preserve">Xác định mùa mưa và mùa lũ trên </w:t>
      </w:r>
      <w:r>
        <w:rPr>
          <w:b/>
          <w:i/>
          <w:iCs/>
          <w:lang w:val="vi-VN" w:bidi="vi-VN"/>
        </w:rPr>
        <w:t>l</w:t>
      </w:r>
      <w:r w:rsidRPr="00507C5B">
        <w:rPr>
          <w:b/>
          <w:i/>
          <w:iCs/>
          <w:lang w:val="vi-VN" w:bidi="vi-VN"/>
        </w:rPr>
        <w:t>ưu vực sông Hồng (Trạm Sơn Tây).</w:t>
      </w:r>
    </w:p>
    <w:p w:rsidR="00AC7038" w:rsidRPr="00507C5B" w:rsidRDefault="00AC7038" w:rsidP="00C93D74">
      <w:pPr>
        <w:numPr>
          <w:ilvl w:val="0"/>
          <w:numId w:val="136"/>
        </w:numPr>
        <w:ind w:left="720" w:hanging="360"/>
        <w:jc w:val="left"/>
        <w:rPr>
          <w:b/>
          <w:i/>
          <w:lang w:val="vi-VN"/>
        </w:rPr>
      </w:pPr>
      <w:bookmarkStart w:id="182" w:name="bookmark317"/>
      <w:bookmarkEnd w:id="182"/>
      <w:r w:rsidRPr="00507C5B">
        <w:rPr>
          <w:b/>
          <w:i/>
          <w:iCs/>
          <w:lang w:val="vi-VN" w:bidi="vi-VN"/>
        </w:rPr>
        <w:t xml:space="preserve">Nhận xét về mối quan hệ giữa mùa mưa và mùa lũ trên </w:t>
      </w:r>
      <w:r>
        <w:rPr>
          <w:b/>
          <w:i/>
          <w:iCs/>
          <w:lang w:val="vi-VN" w:bidi="vi-VN"/>
        </w:rPr>
        <w:t>l</w:t>
      </w:r>
      <w:r w:rsidRPr="00507C5B">
        <w:rPr>
          <w:b/>
          <w:i/>
          <w:iCs/>
          <w:lang w:val="vi-VN" w:bidi="vi-VN"/>
        </w:rPr>
        <w:t>ưu vực sông Hồng (Trạm Sơn Tây).</w:t>
      </w:r>
    </w:p>
    <w:p w:rsidR="00AC7038" w:rsidRDefault="00AC7038" w:rsidP="009E39BB">
      <w:pPr>
        <w:jc w:val="center"/>
        <w:rPr>
          <w:b/>
          <w:i/>
          <w:lang w:val="vi-VN"/>
        </w:rPr>
      </w:pPr>
      <w:r w:rsidRPr="002A3944">
        <w:rPr>
          <w:b/>
          <w:i/>
          <w:lang w:val="vi-VN"/>
        </w:rPr>
        <w:t>Gợ</w:t>
      </w:r>
      <w:r>
        <w:rPr>
          <w:b/>
          <w:i/>
          <w:lang w:val="vi-VN"/>
        </w:rPr>
        <w:t>i ý làm bài</w:t>
      </w:r>
    </w:p>
    <w:p w:rsidR="00AC7038" w:rsidRDefault="00AC7038" w:rsidP="00C93D74">
      <w:pPr>
        <w:numPr>
          <w:ilvl w:val="0"/>
          <w:numId w:val="137"/>
        </w:numPr>
        <w:rPr>
          <w:i/>
        </w:rPr>
      </w:pPr>
      <w:r w:rsidRPr="009E39BB">
        <w:rPr>
          <w:i/>
        </w:rPr>
        <w:t>Vẽ biểu đồ</w:t>
      </w:r>
    </w:p>
    <w:p w:rsidR="00AC7038" w:rsidRDefault="00AC7038" w:rsidP="009E39BB">
      <w:pPr>
        <w:jc w:val="center"/>
        <w:rPr>
          <w:b/>
        </w:rPr>
      </w:pPr>
      <w:r>
        <w:rPr>
          <w:b/>
        </w:rPr>
        <w:t xml:space="preserve">Biều đồ thể hiện chế độ mưa và chế độ dòng chảy </w:t>
      </w:r>
    </w:p>
    <w:p w:rsidR="00AC7038" w:rsidRDefault="00AC7038" w:rsidP="009E39BB">
      <w:pPr>
        <w:jc w:val="center"/>
        <w:rPr>
          <w:b/>
        </w:rPr>
      </w:pPr>
      <w:r>
        <w:rPr>
          <w:b/>
        </w:rPr>
        <w:t>trên lưu vực sông Hồng (Trạm Sơn Tây)</w:t>
      </w:r>
    </w:p>
    <w:p w:rsidR="00AC7038" w:rsidRDefault="00034BBC" w:rsidP="009E39BB">
      <w:pPr>
        <w:jc w:val="center"/>
        <w:rPr>
          <w:noProof/>
          <w:lang w:val="vi-VN" w:eastAsia="vi-VN"/>
        </w:rPr>
      </w:pPr>
      <w:r>
        <w:rPr>
          <w:noProof/>
        </w:rPr>
        <w:lastRenderedPageBreak/>
        <w:drawing>
          <wp:inline distT="0" distB="0" distL="0" distR="0">
            <wp:extent cx="4230370" cy="2774950"/>
            <wp:effectExtent l="0" t="0" r="0" b="6350"/>
            <wp:docPr id="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230370" cy="2774950"/>
                    </a:xfrm>
                    <a:prstGeom prst="rect">
                      <a:avLst/>
                    </a:prstGeom>
                    <a:noFill/>
                    <a:ln>
                      <a:noFill/>
                    </a:ln>
                  </pic:spPr>
                </pic:pic>
              </a:graphicData>
            </a:graphic>
          </wp:inline>
        </w:drawing>
      </w:r>
    </w:p>
    <w:p w:rsidR="00AC7038" w:rsidRPr="009E39BB" w:rsidRDefault="00AC7038" w:rsidP="00C93D74">
      <w:pPr>
        <w:numPr>
          <w:ilvl w:val="0"/>
          <w:numId w:val="137"/>
        </w:numPr>
        <w:rPr>
          <w:noProof/>
          <w:lang w:val="vi-VN" w:eastAsia="vi-VN" w:bidi="vi-VN"/>
        </w:rPr>
      </w:pPr>
      <w:r w:rsidRPr="009E39BB">
        <w:rPr>
          <w:i/>
          <w:iCs/>
          <w:noProof/>
          <w:lang w:val="vi-VN" w:eastAsia="vi-VN" w:bidi="vi-VN"/>
        </w:rPr>
        <w:t>Xác định mùa mưa và mùa lũ trên lưu vực sông Hồng</w:t>
      </w:r>
    </w:p>
    <w:p w:rsidR="00AC7038" w:rsidRPr="009E39BB" w:rsidRDefault="00AC7038" w:rsidP="00C93D74">
      <w:pPr>
        <w:numPr>
          <w:ilvl w:val="0"/>
          <w:numId w:val="138"/>
        </w:numPr>
        <w:ind w:left="0" w:firstLine="360"/>
        <w:rPr>
          <w:noProof/>
          <w:lang w:val="vi-VN" w:eastAsia="vi-VN" w:bidi="vi-VN"/>
        </w:rPr>
      </w:pPr>
      <w:bookmarkStart w:id="183" w:name="bookmark319"/>
      <w:bookmarkEnd w:id="183"/>
      <w:r w:rsidRPr="009E39BB">
        <w:rPr>
          <w:noProof/>
          <w:lang w:val="vi-VN" w:eastAsia="vi-VN" w:bidi="vi-VN"/>
        </w:rPr>
        <w:t>Mùa mưa:</w:t>
      </w:r>
    </w:p>
    <w:p w:rsidR="00AC7038" w:rsidRPr="009E39BB" w:rsidRDefault="00AC7038" w:rsidP="00C93D74">
      <w:pPr>
        <w:numPr>
          <w:ilvl w:val="0"/>
          <w:numId w:val="139"/>
        </w:numPr>
        <w:ind w:left="0" w:firstLine="360"/>
        <w:rPr>
          <w:noProof/>
          <w:lang w:val="vi-VN" w:eastAsia="vi-VN" w:bidi="vi-VN"/>
        </w:rPr>
      </w:pPr>
      <w:r w:rsidRPr="009E39BB">
        <w:rPr>
          <w:noProof/>
          <w:lang w:val="vi-VN" w:eastAsia="vi-VN" w:bidi="vi-VN"/>
        </w:rPr>
        <w:t>Giá trị trung bình của lượng mưa tháng ở lưu vực sông Hồng: 153,3 mm.</w:t>
      </w:r>
    </w:p>
    <w:p w:rsidR="00AC7038" w:rsidRPr="009E39BB" w:rsidRDefault="00AC7038" w:rsidP="00C93D74">
      <w:pPr>
        <w:numPr>
          <w:ilvl w:val="0"/>
          <w:numId w:val="139"/>
        </w:numPr>
        <w:ind w:left="0" w:firstLine="360"/>
        <w:rPr>
          <w:noProof/>
          <w:lang w:val="vi-VN" w:eastAsia="vi-VN" w:bidi="vi-VN"/>
        </w:rPr>
      </w:pPr>
      <w:r w:rsidRPr="009E39BB">
        <w:rPr>
          <w:noProof/>
          <w:lang w:val="vi-VN" w:eastAsia="vi-VN" w:bidi="vi-VN"/>
        </w:rPr>
        <w:t>Mùa mưa từ tháng 5 đến tháng 10 với tổng lượng mưa các tháng trong mùa là 1577,7 mm (chiếm 85,8% lượng mưa cả năm). Tháng có lượng mưa lớn nhất là tháng 8 (335,2 mm).</w:t>
      </w:r>
    </w:p>
    <w:p w:rsidR="00AC7038" w:rsidRPr="009E39BB" w:rsidRDefault="00AC7038" w:rsidP="00C93D74">
      <w:pPr>
        <w:numPr>
          <w:ilvl w:val="0"/>
          <w:numId w:val="138"/>
        </w:numPr>
        <w:ind w:left="0" w:firstLine="360"/>
        <w:rPr>
          <w:noProof/>
          <w:lang w:val="vi-VN" w:eastAsia="vi-VN" w:bidi="vi-VN"/>
        </w:rPr>
      </w:pPr>
      <w:bookmarkStart w:id="184" w:name="bookmark320"/>
      <w:bookmarkEnd w:id="184"/>
      <w:r w:rsidRPr="009E39BB">
        <w:rPr>
          <w:noProof/>
          <w:lang w:val="vi-VN" w:eastAsia="vi-VN" w:bidi="vi-VN"/>
        </w:rPr>
        <w:t>Mùa lũ:</w:t>
      </w:r>
    </w:p>
    <w:p w:rsidR="00AC7038" w:rsidRPr="009E39BB" w:rsidRDefault="00AC7038" w:rsidP="00C93D74">
      <w:pPr>
        <w:numPr>
          <w:ilvl w:val="0"/>
          <w:numId w:val="139"/>
        </w:numPr>
        <w:ind w:left="0" w:firstLine="360"/>
        <w:rPr>
          <w:noProof/>
          <w:lang w:val="vi-VN" w:eastAsia="vi-VN" w:bidi="vi-VN"/>
        </w:rPr>
      </w:pPr>
      <w:r w:rsidRPr="009E39BB">
        <w:rPr>
          <w:noProof/>
          <w:lang w:val="vi-VN" w:eastAsia="vi-VN" w:bidi="vi-VN"/>
        </w:rPr>
        <w:t>Giá trị trung bình của lưu lượng dòng chảy tháng là 3632,6 m</w:t>
      </w:r>
      <w:r w:rsidRPr="009E39BB">
        <w:rPr>
          <w:noProof/>
          <w:vertAlign w:val="superscript"/>
          <w:lang w:val="vi-VN" w:eastAsia="vi-VN" w:bidi="vi-VN"/>
        </w:rPr>
        <w:t>3</w:t>
      </w:r>
      <w:r w:rsidRPr="009E39BB">
        <w:rPr>
          <w:noProof/>
          <w:lang w:val="vi-VN" w:eastAsia="vi-VN" w:bidi="vi-VN"/>
        </w:rPr>
        <w:t>/s.</w:t>
      </w:r>
    </w:p>
    <w:p w:rsidR="00AC7038" w:rsidRPr="009E39BB" w:rsidRDefault="00AC7038" w:rsidP="00C93D74">
      <w:pPr>
        <w:numPr>
          <w:ilvl w:val="0"/>
          <w:numId w:val="139"/>
        </w:numPr>
        <w:ind w:left="0" w:firstLine="360"/>
        <w:rPr>
          <w:noProof/>
          <w:lang w:val="vi-VN" w:eastAsia="vi-VN" w:bidi="vi-VN"/>
        </w:rPr>
      </w:pPr>
      <w:r w:rsidRPr="009E39BB">
        <w:rPr>
          <w:noProof/>
          <w:lang w:val="vi-VN" w:eastAsia="vi-VN" w:bidi="vi-VN"/>
        </w:rPr>
        <w:t>Mùa lũ từ tháng 6 đến tháng 10. Tháng có lưu lượng nước cao nhất (đỉnh lũ) là tháng 8 (9246 m</w:t>
      </w:r>
      <w:r w:rsidRPr="009E39BB">
        <w:rPr>
          <w:noProof/>
          <w:vertAlign w:val="superscript"/>
          <w:lang w:val="vi-VN" w:eastAsia="vi-VN" w:bidi="vi-VN"/>
        </w:rPr>
        <w:t>3</w:t>
      </w:r>
      <w:r w:rsidRPr="009E39BB">
        <w:rPr>
          <w:noProof/>
          <w:lang w:val="vi-VN" w:eastAsia="vi-VN" w:bidi="vi-VN"/>
        </w:rPr>
        <w:t>/s).</w:t>
      </w:r>
    </w:p>
    <w:p w:rsidR="00AC7038" w:rsidRPr="009E39BB" w:rsidRDefault="00AC7038" w:rsidP="00C93D74">
      <w:pPr>
        <w:numPr>
          <w:ilvl w:val="0"/>
          <w:numId w:val="137"/>
        </w:numPr>
        <w:ind w:left="0" w:firstLine="360"/>
        <w:rPr>
          <w:noProof/>
          <w:lang w:val="vi-VN" w:eastAsia="vi-VN" w:bidi="vi-VN"/>
        </w:rPr>
      </w:pPr>
      <w:bookmarkStart w:id="185" w:name="bookmark321"/>
      <w:bookmarkEnd w:id="185"/>
      <w:r w:rsidRPr="009E39BB">
        <w:rPr>
          <w:i/>
          <w:iCs/>
          <w:noProof/>
          <w:lang w:val="vi-VN" w:eastAsia="vi-VN" w:bidi="vi-VN"/>
        </w:rPr>
        <w:t>Nhận xét</w:t>
      </w:r>
    </w:p>
    <w:p w:rsidR="00AC7038" w:rsidRPr="009E39BB" w:rsidRDefault="00AC7038" w:rsidP="009E39BB">
      <w:pPr>
        <w:ind w:firstLine="360"/>
        <w:rPr>
          <w:noProof/>
          <w:lang w:val="vi-VN" w:eastAsia="vi-VN" w:bidi="vi-VN"/>
        </w:rPr>
      </w:pPr>
      <w:r w:rsidRPr="009E39BB">
        <w:rPr>
          <w:noProof/>
          <w:lang w:val="vi-VN" w:eastAsia="vi-VN" w:bidi="vi-VN"/>
        </w:rPr>
        <w:t>Mùa mưa và mùa lũ của lưu vực sông Hồng (trạm Sơn Tây) có quan hệ chặt chẽ với nhau:</w:t>
      </w:r>
    </w:p>
    <w:p w:rsidR="00AC7038" w:rsidRPr="009E39BB" w:rsidRDefault="00AC7038" w:rsidP="00C93D74">
      <w:pPr>
        <w:numPr>
          <w:ilvl w:val="0"/>
          <w:numId w:val="140"/>
        </w:numPr>
        <w:ind w:left="0" w:firstLine="360"/>
        <w:rPr>
          <w:noProof/>
          <w:lang w:val="vi-VN" w:eastAsia="vi-VN" w:bidi="vi-VN"/>
        </w:rPr>
      </w:pPr>
      <w:bookmarkStart w:id="186" w:name="bookmark322"/>
      <w:bookmarkEnd w:id="186"/>
      <w:r w:rsidRPr="009E39BB">
        <w:rPr>
          <w:noProof/>
          <w:lang w:val="vi-VN" w:eastAsia="vi-VN" w:bidi="vi-VN"/>
        </w:rPr>
        <w:t>Các tháng mùa lũ trùng hợp với các tháng mùa mưa: tháng 6, 7, 8, 9, 10.</w:t>
      </w:r>
    </w:p>
    <w:p w:rsidR="00AC7038" w:rsidRPr="009E39BB" w:rsidRDefault="00AC7038" w:rsidP="00C93D74">
      <w:pPr>
        <w:numPr>
          <w:ilvl w:val="0"/>
          <w:numId w:val="140"/>
        </w:numPr>
        <w:ind w:left="0" w:firstLine="360"/>
        <w:rPr>
          <w:noProof/>
          <w:lang w:val="vi-VN" w:eastAsia="vi-VN" w:bidi="vi-VN"/>
        </w:rPr>
      </w:pPr>
      <w:bookmarkStart w:id="187" w:name="bookmark323"/>
      <w:bookmarkEnd w:id="187"/>
      <w:r w:rsidRPr="009E39BB">
        <w:rPr>
          <w:noProof/>
          <w:lang w:val="vi-VN" w:eastAsia="vi-VN" w:bidi="vi-VN"/>
        </w:rPr>
        <w:t>Tháng của mùa lũ không trùng hợp với các tháng mùa mưa: tháng 5. Như vậy, so với mùa mưa thì mùa lũ chậm hơn một tháng.</w:t>
      </w:r>
    </w:p>
    <w:p w:rsidR="00AC7038" w:rsidRPr="009E39BB" w:rsidRDefault="00AC7038" w:rsidP="00C93D74">
      <w:pPr>
        <w:numPr>
          <w:ilvl w:val="0"/>
          <w:numId w:val="140"/>
        </w:numPr>
        <w:ind w:left="0" w:firstLine="360"/>
        <w:rPr>
          <w:b/>
          <w:lang w:val="vi-VN"/>
        </w:rPr>
      </w:pPr>
      <w:r w:rsidRPr="009E39BB">
        <w:rPr>
          <w:noProof/>
          <w:lang w:val="vi-VN" w:eastAsia="vi-VN" w:bidi="vi-VN"/>
        </w:rPr>
        <w:t>Mùa lũ không hoàn toàn trùng khớp với mùa mưa vì ngoài mưa còn có các nhân tố khác tham gia và làm biến đổi dòng chảy tự nhiên như: độ che phủ rừng, hệ số thấm của đất đá, hình dạng mạng lưới sông và nhất là các hồ chứa nước nhân tạo. Các hồ này đã điều tiết nước sông ngòi theo nhu cầu sử dụng của con người.</w:t>
      </w:r>
    </w:p>
    <w:p w:rsidR="00AC7038" w:rsidRPr="009E39BB" w:rsidRDefault="00AC7038" w:rsidP="00EC1C0B">
      <w:pPr>
        <w:rPr>
          <w:b/>
          <w:bCs/>
          <w:i/>
          <w:lang w:val="vi-VN"/>
        </w:rPr>
      </w:pPr>
      <w:r>
        <w:rPr>
          <w:b/>
          <w:bCs/>
          <w:lang w:val="vi-VN"/>
        </w:rPr>
        <w:t>Câu 9</w:t>
      </w:r>
      <w:r w:rsidRPr="002A3944">
        <w:rPr>
          <w:b/>
          <w:bCs/>
          <w:lang w:val="vi-VN"/>
        </w:rPr>
        <w:t>.</w:t>
      </w:r>
      <w:r w:rsidRPr="009E39BB">
        <w:rPr>
          <w:b/>
          <w:bCs/>
          <w:lang w:val="vi-VN"/>
        </w:rPr>
        <w:t xml:space="preserve"> </w:t>
      </w:r>
      <w:r w:rsidRPr="009E39BB">
        <w:rPr>
          <w:b/>
          <w:bCs/>
          <w:i/>
          <w:lang w:val="vi-VN"/>
        </w:rPr>
        <w:t>Cho bảng số liệu sau:</w:t>
      </w:r>
    </w:p>
    <w:p w:rsidR="00AC7038" w:rsidRPr="009E39BB" w:rsidRDefault="00AC7038" w:rsidP="009E39BB">
      <w:pPr>
        <w:jc w:val="center"/>
        <w:rPr>
          <w:b/>
          <w:bCs/>
          <w:lang w:val="vi-VN"/>
        </w:rPr>
      </w:pPr>
      <w:r w:rsidRPr="009E39BB">
        <w:rPr>
          <w:b/>
          <w:bCs/>
          <w:lang w:val="vi-VN"/>
        </w:rPr>
        <w:t>Lượng mưa (mm) và lưu lượng (m</w:t>
      </w:r>
      <w:r w:rsidRPr="009E39BB">
        <w:rPr>
          <w:b/>
          <w:bCs/>
          <w:vertAlign w:val="superscript"/>
          <w:lang w:val="vi-VN"/>
        </w:rPr>
        <w:t>3</w:t>
      </w:r>
      <w:r w:rsidRPr="009E39BB">
        <w:rPr>
          <w:b/>
          <w:bCs/>
          <w:lang w:val="vi-VN"/>
        </w:rPr>
        <w:t>/s) theo các tháng trong năm</w:t>
      </w:r>
    </w:p>
    <w:p w:rsidR="00AC7038" w:rsidRPr="009E39BB" w:rsidRDefault="00AC7038" w:rsidP="009E39BB">
      <w:pPr>
        <w:jc w:val="center"/>
        <w:rPr>
          <w:b/>
          <w:bCs/>
          <w:lang w:val="vi-VN"/>
        </w:rPr>
      </w:pPr>
      <w:r w:rsidRPr="009E39BB">
        <w:rPr>
          <w:b/>
          <w:bCs/>
          <w:lang w:val="vi-VN"/>
        </w:rPr>
        <w:t>ở lưu vực sông Gianh (Trạm Đồng Tâm)</w:t>
      </w:r>
    </w:p>
    <w:tbl>
      <w:tblPr>
        <w:tblOverlap w:val="never"/>
        <w:tblW w:w="5000" w:type="pct"/>
        <w:jc w:val="center"/>
        <w:tblCellMar>
          <w:left w:w="10" w:type="dxa"/>
          <w:right w:w="10" w:type="dxa"/>
        </w:tblCellMar>
        <w:tblLook w:val="0000" w:firstRow="0" w:lastRow="0" w:firstColumn="0" w:lastColumn="0" w:noHBand="0" w:noVBand="0"/>
      </w:tblPr>
      <w:tblGrid>
        <w:gridCol w:w="1613"/>
        <w:gridCol w:w="622"/>
        <w:gridCol w:w="620"/>
        <w:gridCol w:w="620"/>
        <w:gridCol w:w="620"/>
        <w:gridCol w:w="787"/>
        <w:gridCol w:w="787"/>
        <w:gridCol w:w="787"/>
        <w:gridCol w:w="787"/>
        <w:gridCol w:w="787"/>
        <w:gridCol w:w="787"/>
        <w:gridCol w:w="787"/>
        <w:gridCol w:w="620"/>
      </w:tblGrid>
      <w:tr w:rsidR="00AC7038" w:rsidRPr="00507C5B" w:rsidTr="009E39BB">
        <w:trPr>
          <w:trHeight w:val="20"/>
          <w:jc w:val="center"/>
        </w:trPr>
        <w:tc>
          <w:tcPr>
            <w:tcW w:w="789"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Tháng</w:t>
            </w:r>
          </w:p>
        </w:tc>
        <w:tc>
          <w:tcPr>
            <w:tcW w:w="304"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1</w:t>
            </w:r>
          </w:p>
        </w:tc>
        <w:tc>
          <w:tcPr>
            <w:tcW w:w="303"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2</w:t>
            </w:r>
          </w:p>
        </w:tc>
        <w:tc>
          <w:tcPr>
            <w:tcW w:w="303"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3</w:t>
            </w:r>
          </w:p>
        </w:tc>
        <w:tc>
          <w:tcPr>
            <w:tcW w:w="303"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4</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5</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6</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7</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8</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9</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10</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11</w:t>
            </w:r>
          </w:p>
        </w:tc>
        <w:tc>
          <w:tcPr>
            <w:tcW w:w="303" w:type="pct"/>
            <w:tcBorders>
              <w:top w:val="single" w:sz="4" w:space="0" w:color="auto"/>
              <w:left w:val="single" w:sz="4" w:space="0" w:color="auto"/>
              <w:righ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12</w:t>
            </w:r>
          </w:p>
        </w:tc>
      </w:tr>
      <w:tr w:rsidR="00AC7038" w:rsidRPr="00507C5B" w:rsidTr="009E39BB">
        <w:trPr>
          <w:trHeight w:val="20"/>
          <w:jc w:val="center"/>
        </w:trPr>
        <w:tc>
          <w:tcPr>
            <w:tcW w:w="789" w:type="pct"/>
            <w:tcBorders>
              <w:top w:val="single" w:sz="4" w:space="0" w:color="auto"/>
              <w:left w:val="single" w:sz="4" w:space="0" w:color="auto"/>
            </w:tcBorders>
            <w:shd w:val="clear" w:color="auto" w:fill="FFFFFF"/>
            <w:vAlign w:val="bottom"/>
          </w:tcPr>
          <w:p w:rsidR="00AC7038" w:rsidRPr="00507C5B" w:rsidRDefault="00AC7038" w:rsidP="00267C41">
            <w:pPr>
              <w:jc w:val="center"/>
              <w:rPr>
                <w:bCs/>
                <w:lang w:val="vi-VN" w:bidi="vi-VN"/>
              </w:rPr>
            </w:pPr>
            <w:r w:rsidRPr="00507C5B">
              <w:rPr>
                <w:bCs/>
                <w:lang w:val="vi-VN" w:bidi="vi-VN"/>
              </w:rPr>
              <w:t>Lư</w:t>
            </w:r>
            <w:r>
              <w:rPr>
                <w:bCs/>
                <w:lang w:val="vi-VN" w:bidi="vi-VN"/>
              </w:rPr>
              <w:t>ợ</w:t>
            </w:r>
            <w:r w:rsidRPr="00507C5B">
              <w:rPr>
                <w:bCs/>
                <w:lang w:val="vi-VN" w:bidi="vi-VN"/>
              </w:rPr>
              <w:t>ng mưa</w:t>
            </w:r>
          </w:p>
          <w:p w:rsidR="00AC7038" w:rsidRPr="00507C5B" w:rsidRDefault="00AC7038" w:rsidP="00267C41">
            <w:pPr>
              <w:jc w:val="center"/>
              <w:rPr>
                <w:bCs/>
                <w:lang w:val="vi-VN" w:bidi="vi-VN"/>
              </w:rPr>
            </w:pPr>
            <w:r w:rsidRPr="00507C5B">
              <w:rPr>
                <w:bCs/>
                <w:lang w:val="vi-VN" w:bidi="vi-VN"/>
              </w:rPr>
              <w:t>(mm)</w:t>
            </w:r>
          </w:p>
        </w:tc>
        <w:tc>
          <w:tcPr>
            <w:tcW w:w="304"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50,7</w:t>
            </w:r>
          </w:p>
        </w:tc>
        <w:tc>
          <w:tcPr>
            <w:tcW w:w="303"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34,9</w:t>
            </w:r>
          </w:p>
        </w:tc>
        <w:tc>
          <w:tcPr>
            <w:tcW w:w="303"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47,2</w:t>
            </w:r>
          </w:p>
        </w:tc>
        <w:tc>
          <w:tcPr>
            <w:tcW w:w="303"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66,0</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04,7</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70,0</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36,1</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209,5</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530,1</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582,0</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231,0</w:t>
            </w:r>
          </w:p>
        </w:tc>
        <w:tc>
          <w:tcPr>
            <w:tcW w:w="303" w:type="pct"/>
            <w:tcBorders>
              <w:top w:val="single" w:sz="4" w:space="0" w:color="auto"/>
              <w:left w:val="single" w:sz="4" w:space="0" w:color="auto"/>
              <w:righ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67,9</w:t>
            </w:r>
          </w:p>
        </w:tc>
      </w:tr>
      <w:tr w:rsidR="00AC7038" w:rsidRPr="00507C5B" w:rsidTr="009E39BB">
        <w:trPr>
          <w:trHeight w:val="20"/>
          <w:jc w:val="center"/>
        </w:trPr>
        <w:tc>
          <w:tcPr>
            <w:tcW w:w="789" w:type="pct"/>
            <w:tcBorders>
              <w:top w:val="single" w:sz="4" w:space="0" w:color="auto"/>
              <w:left w:val="single" w:sz="4" w:space="0" w:color="auto"/>
              <w:bottom w:val="single" w:sz="4" w:space="0" w:color="auto"/>
            </w:tcBorders>
            <w:shd w:val="clear" w:color="auto" w:fill="FFFFFF"/>
            <w:vAlign w:val="bottom"/>
          </w:tcPr>
          <w:p w:rsidR="00AC7038" w:rsidRPr="00507C5B" w:rsidRDefault="00AC7038" w:rsidP="00267C41">
            <w:pPr>
              <w:jc w:val="center"/>
              <w:rPr>
                <w:bCs/>
                <w:lang w:val="vi-VN" w:bidi="vi-VN"/>
              </w:rPr>
            </w:pPr>
            <w:r>
              <w:rPr>
                <w:bCs/>
                <w:lang w:val="vi-VN" w:bidi="vi-VN"/>
              </w:rPr>
              <w:t>Lưu</w:t>
            </w:r>
            <w:r w:rsidRPr="00507C5B">
              <w:rPr>
                <w:bCs/>
                <w:lang w:val="vi-VN" w:bidi="vi-VN"/>
              </w:rPr>
              <w:t xml:space="preserve"> lượng</w:t>
            </w:r>
          </w:p>
          <w:p w:rsidR="00AC7038" w:rsidRPr="00507C5B" w:rsidRDefault="00AC7038" w:rsidP="00267C41">
            <w:pPr>
              <w:jc w:val="center"/>
              <w:rPr>
                <w:bCs/>
                <w:lang w:val="vi-VN" w:bidi="vi-VN"/>
              </w:rPr>
            </w:pPr>
            <w:r>
              <w:rPr>
                <w:bCs/>
                <w:lang w:val="vi-VN" w:bidi="vi-VN"/>
              </w:rPr>
              <w:lastRenderedPageBreak/>
              <w:t>(m</w:t>
            </w:r>
            <w:r>
              <w:rPr>
                <w:bCs/>
                <w:vertAlign w:val="superscript"/>
                <w:lang w:bidi="vi-VN"/>
              </w:rPr>
              <w:t>3</w:t>
            </w:r>
            <w:r w:rsidRPr="00507C5B">
              <w:rPr>
                <w:bCs/>
                <w:lang w:val="vi-VN" w:bidi="vi-VN"/>
              </w:rPr>
              <w:t>/s)</w:t>
            </w:r>
          </w:p>
        </w:tc>
        <w:tc>
          <w:tcPr>
            <w:tcW w:w="304"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lastRenderedPageBreak/>
              <w:t>27,7</w:t>
            </w:r>
          </w:p>
        </w:tc>
        <w:tc>
          <w:tcPr>
            <w:tcW w:w="303"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9,3</w:t>
            </w:r>
          </w:p>
        </w:tc>
        <w:tc>
          <w:tcPr>
            <w:tcW w:w="303"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7,5</w:t>
            </w:r>
          </w:p>
        </w:tc>
        <w:tc>
          <w:tcPr>
            <w:tcW w:w="303"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0,7</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28,7</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36,7</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40,6</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58,4</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85,0</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78,0</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94,1</w:t>
            </w:r>
          </w:p>
        </w:tc>
        <w:tc>
          <w:tcPr>
            <w:tcW w:w="303" w:type="pct"/>
            <w:tcBorders>
              <w:top w:val="single" w:sz="4" w:space="0" w:color="auto"/>
              <w:left w:val="single" w:sz="4" w:space="0" w:color="auto"/>
              <w:bottom w:val="single" w:sz="4" w:space="0" w:color="auto"/>
              <w:righ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43,7</w:t>
            </w:r>
          </w:p>
        </w:tc>
      </w:tr>
    </w:tbl>
    <w:p w:rsidR="00AC7038" w:rsidRPr="009E39BB" w:rsidRDefault="00AC7038" w:rsidP="009E39BB">
      <w:pPr>
        <w:jc w:val="right"/>
        <w:rPr>
          <w:bCs/>
          <w:i/>
          <w:lang w:val="vi-VN" w:bidi="vi-VN"/>
        </w:rPr>
      </w:pPr>
      <w:r w:rsidRPr="009E39BB">
        <w:rPr>
          <w:bCs/>
          <w:i/>
          <w:lang w:val="vi-VN" w:bidi="vi-VN"/>
        </w:rPr>
        <w:lastRenderedPageBreak/>
        <w:t>(Nguồn: SGK Địa lí 8, NXB Giáo dục, 2014)</w:t>
      </w:r>
    </w:p>
    <w:p w:rsidR="00AC7038" w:rsidRPr="009E39BB" w:rsidRDefault="00AC7038" w:rsidP="00C93D74">
      <w:pPr>
        <w:numPr>
          <w:ilvl w:val="0"/>
          <w:numId w:val="141"/>
        </w:numPr>
        <w:ind w:left="720" w:hanging="360"/>
        <w:rPr>
          <w:b/>
          <w:bCs/>
          <w:lang w:val="vi-VN" w:bidi="vi-VN"/>
        </w:rPr>
      </w:pPr>
      <w:r w:rsidRPr="009E39BB">
        <w:rPr>
          <w:b/>
          <w:bCs/>
          <w:i/>
          <w:iCs/>
          <w:lang w:val="vi-VN" w:bidi="vi-VN"/>
        </w:rPr>
        <w:t>Vẽ biểu đồ thể hiện chế độ mưa và chế độ dòng chảy trên lưu vực sông Gianh (Trạm Đồng Tâm).</w:t>
      </w:r>
    </w:p>
    <w:p w:rsidR="00AC7038" w:rsidRPr="009E39BB" w:rsidRDefault="00AC7038" w:rsidP="00C93D74">
      <w:pPr>
        <w:numPr>
          <w:ilvl w:val="0"/>
          <w:numId w:val="141"/>
        </w:numPr>
        <w:ind w:left="720" w:hanging="360"/>
        <w:rPr>
          <w:b/>
          <w:bCs/>
          <w:lang w:val="vi-VN" w:bidi="vi-VN"/>
        </w:rPr>
      </w:pPr>
      <w:bookmarkStart w:id="188" w:name="bookmark326"/>
      <w:bookmarkEnd w:id="188"/>
      <w:r w:rsidRPr="009E39BB">
        <w:rPr>
          <w:b/>
          <w:bCs/>
          <w:i/>
          <w:iCs/>
          <w:lang w:val="vi-VN" w:bidi="vi-VN"/>
        </w:rPr>
        <w:t>Tính thời gian và độ dài (số tháng) của mùa mưa và mùa lũ tại lưu vực sông Gianh theo chỉ tiêu vượt giá trị trung bình tháng.</w:t>
      </w:r>
    </w:p>
    <w:p w:rsidR="00AC7038" w:rsidRDefault="00AC7038" w:rsidP="00C93D74">
      <w:pPr>
        <w:numPr>
          <w:ilvl w:val="0"/>
          <w:numId w:val="141"/>
        </w:numPr>
        <w:ind w:left="720" w:hanging="360"/>
        <w:rPr>
          <w:b/>
          <w:bCs/>
          <w:lang w:val="vi-VN"/>
        </w:rPr>
      </w:pPr>
      <w:bookmarkStart w:id="189" w:name="bookmark327"/>
      <w:bookmarkEnd w:id="189"/>
      <w:r w:rsidRPr="009E39BB">
        <w:rPr>
          <w:b/>
          <w:bCs/>
          <w:i/>
          <w:iCs/>
          <w:lang w:val="vi-VN" w:bidi="vi-VN"/>
        </w:rPr>
        <w:t>Nhận xét về mối quan hệ giữa mùa mưa và mùa lũ trên lưu vực sông Gianh (Trạm Đồng Tâm)</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C93D74">
      <w:pPr>
        <w:numPr>
          <w:ilvl w:val="0"/>
          <w:numId w:val="142"/>
        </w:numPr>
        <w:rPr>
          <w:i/>
        </w:rPr>
      </w:pPr>
      <w:r>
        <w:rPr>
          <w:i/>
        </w:rPr>
        <w:t>Vẽ biểu đồ</w:t>
      </w:r>
    </w:p>
    <w:p w:rsidR="00AC7038" w:rsidRDefault="00AC7038" w:rsidP="009E39BB">
      <w:pPr>
        <w:jc w:val="center"/>
        <w:rPr>
          <w:b/>
        </w:rPr>
      </w:pPr>
      <w:r>
        <w:rPr>
          <w:b/>
        </w:rPr>
        <w:t>Biểu đồ thể hiện chế độ mưa và chế độ dòng chảy</w:t>
      </w:r>
    </w:p>
    <w:p w:rsidR="00AC7038" w:rsidRDefault="00AC7038" w:rsidP="009E39BB">
      <w:pPr>
        <w:jc w:val="center"/>
        <w:rPr>
          <w:b/>
        </w:rPr>
      </w:pPr>
      <w:r>
        <w:rPr>
          <w:b/>
        </w:rPr>
        <w:t>trên lưu vực sông Gianh (Trạm Đồng Tâm)</w:t>
      </w:r>
    </w:p>
    <w:p w:rsidR="00AC7038" w:rsidRDefault="00034BBC" w:rsidP="009E39BB">
      <w:pPr>
        <w:jc w:val="center"/>
        <w:rPr>
          <w:noProof/>
          <w:lang w:val="vi-VN" w:eastAsia="vi-VN"/>
        </w:rPr>
      </w:pPr>
      <w:r>
        <w:rPr>
          <w:noProof/>
        </w:rPr>
        <w:drawing>
          <wp:inline distT="0" distB="0" distL="0" distR="0">
            <wp:extent cx="4023360" cy="3307715"/>
            <wp:effectExtent l="0" t="0" r="0" b="6985"/>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023360" cy="3307715"/>
                    </a:xfrm>
                    <a:prstGeom prst="rect">
                      <a:avLst/>
                    </a:prstGeom>
                    <a:noFill/>
                    <a:ln>
                      <a:noFill/>
                    </a:ln>
                  </pic:spPr>
                </pic:pic>
              </a:graphicData>
            </a:graphic>
          </wp:inline>
        </w:drawing>
      </w:r>
    </w:p>
    <w:p w:rsidR="00AC7038" w:rsidRPr="009E39BB" w:rsidRDefault="00AC7038" w:rsidP="00C93D74">
      <w:pPr>
        <w:numPr>
          <w:ilvl w:val="0"/>
          <w:numId w:val="142"/>
        </w:numPr>
        <w:rPr>
          <w:lang w:val="vi-VN" w:bidi="vi-VN"/>
        </w:rPr>
      </w:pPr>
      <w:r w:rsidRPr="009E39BB">
        <w:rPr>
          <w:i/>
          <w:iCs/>
          <w:lang w:val="vi-VN" w:bidi="vi-VN"/>
        </w:rPr>
        <w:t>Xác định mùa mưa và mùa lũ trên lưu vự</w:t>
      </w:r>
      <w:r>
        <w:rPr>
          <w:i/>
          <w:iCs/>
          <w:lang w:val="vi-VN" w:bidi="vi-VN"/>
        </w:rPr>
        <w:t>c sông</w:t>
      </w:r>
      <w:r w:rsidRPr="009E39BB">
        <w:rPr>
          <w:i/>
          <w:iCs/>
          <w:lang w:val="vi-VN" w:bidi="vi-VN"/>
        </w:rPr>
        <w:t xml:space="preserve"> Gianh (Trạ</w:t>
      </w:r>
      <w:r>
        <w:rPr>
          <w:i/>
          <w:iCs/>
          <w:lang w:val="vi-VN" w:bidi="vi-VN"/>
        </w:rPr>
        <w:t>m Đồng Tâm</w:t>
      </w:r>
      <w:r w:rsidRPr="009E39BB">
        <w:rPr>
          <w:i/>
          <w:iCs/>
          <w:lang w:val="vi-VN" w:bidi="vi-VN"/>
        </w:rPr>
        <w:t>)</w:t>
      </w:r>
    </w:p>
    <w:p w:rsidR="00AC7038" w:rsidRPr="009E39BB" w:rsidRDefault="00AC7038" w:rsidP="00C93D74">
      <w:pPr>
        <w:numPr>
          <w:ilvl w:val="0"/>
          <w:numId w:val="143"/>
        </w:numPr>
        <w:ind w:left="0" w:firstLine="360"/>
        <w:rPr>
          <w:lang w:bidi="vi-VN"/>
        </w:rPr>
      </w:pPr>
      <w:bookmarkStart w:id="190" w:name="bookmark329"/>
      <w:bookmarkEnd w:id="190"/>
      <w:r w:rsidRPr="009E39BB">
        <w:rPr>
          <w:lang w:bidi="vi-VN"/>
        </w:rPr>
        <w:t>Mùa mưa:</w:t>
      </w:r>
    </w:p>
    <w:p w:rsidR="00AC7038" w:rsidRPr="009E39BB" w:rsidRDefault="00AC7038" w:rsidP="00C93D74">
      <w:pPr>
        <w:numPr>
          <w:ilvl w:val="0"/>
          <w:numId w:val="144"/>
        </w:numPr>
        <w:ind w:left="0" w:firstLine="360"/>
        <w:rPr>
          <w:lang w:bidi="vi-VN"/>
        </w:rPr>
      </w:pPr>
      <w:r w:rsidRPr="009E39BB">
        <w:rPr>
          <w:lang w:bidi="vi-VN"/>
        </w:rPr>
        <w:t>Giá trị trung bình của lượng mưa tháng ở lưu vực sông Gianh là 185,8 mm.</w:t>
      </w:r>
    </w:p>
    <w:p w:rsidR="00AC7038" w:rsidRPr="009E39BB" w:rsidRDefault="00AC7038" w:rsidP="00C93D74">
      <w:pPr>
        <w:numPr>
          <w:ilvl w:val="0"/>
          <w:numId w:val="144"/>
        </w:numPr>
        <w:ind w:left="0" w:firstLine="360"/>
        <w:rPr>
          <w:lang w:bidi="vi-VN"/>
        </w:rPr>
      </w:pPr>
      <w:r w:rsidRPr="009E39BB">
        <w:rPr>
          <w:lang w:bidi="vi-VN"/>
        </w:rPr>
        <w:t>Mùa mưa từ tháng 8 đến tháng 11. Tháng có lượng mưa cao nhất là tháng 10 (582,0 mm).</w:t>
      </w:r>
    </w:p>
    <w:p w:rsidR="00AC7038" w:rsidRPr="009E39BB" w:rsidRDefault="00AC7038" w:rsidP="00C93D74">
      <w:pPr>
        <w:numPr>
          <w:ilvl w:val="0"/>
          <w:numId w:val="143"/>
        </w:numPr>
        <w:ind w:left="0" w:firstLine="360"/>
        <w:rPr>
          <w:lang w:bidi="vi-VN"/>
        </w:rPr>
      </w:pPr>
      <w:bookmarkStart w:id="191" w:name="bookmark330"/>
      <w:bookmarkEnd w:id="191"/>
      <w:r w:rsidRPr="009E39BB">
        <w:rPr>
          <w:lang w:bidi="vi-VN"/>
        </w:rPr>
        <w:t>Mùa lũ:</w:t>
      </w:r>
    </w:p>
    <w:p w:rsidR="00AC7038" w:rsidRPr="009E39BB" w:rsidRDefault="00AC7038" w:rsidP="00C93D74">
      <w:pPr>
        <w:numPr>
          <w:ilvl w:val="0"/>
          <w:numId w:val="144"/>
        </w:numPr>
        <w:ind w:left="0" w:firstLine="360"/>
        <w:rPr>
          <w:lang w:bidi="vi-VN"/>
        </w:rPr>
      </w:pPr>
      <w:r w:rsidRPr="009E39BB">
        <w:rPr>
          <w:lang w:bidi="vi-VN"/>
        </w:rPr>
        <w:t>Giá trị trung bình của lưu lưựng dòng chả</w:t>
      </w:r>
      <w:r>
        <w:rPr>
          <w:lang w:bidi="vi-VN"/>
        </w:rPr>
        <w:t>y tháng là 61,7 m</w:t>
      </w:r>
      <w:r>
        <w:rPr>
          <w:vertAlign w:val="superscript"/>
          <w:lang w:bidi="vi-VN"/>
        </w:rPr>
        <w:t>3</w:t>
      </w:r>
      <w:r>
        <w:rPr>
          <w:lang w:bidi="vi-VN"/>
        </w:rPr>
        <w:t>/s</w:t>
      </w:r>
      <w:r w:rsidRPr="009E39BB">
        <w:rPr>
          <w:lang w:bidi="vi-VN"/>
        </w:rPr>
        <w:t>.</w:t>
      </w:r>
    </w:p>
    <w:p w:rsidR="00AC7038" w:rsidRPr="009E39BB" w:rsidRDefault="00AC7038" w:rsidP="00C93D74">
      <w:pPr>
        <w:numPr>
          <w:ilvl w:val="0"/>
          <w:numId w:val="144"/>
        </w:numPr>
        <w:ind w:left="0" w:firstLine="360"/>
        <w:rPr>
          <w:lang w:bidi="vi-VN"/>
        </w:rPr>
      </w:pPr>
      <w:r w:rsidRPr="009E39BB">
        <w:rPr>
          <w:lang w:bidi="vi-VN"/>
        </w:rPr>
        <w:t>Mùa lũ từ tháng 9 đến tháng 11. Tháng có lưu lượng nướ</w:t>
      </w:r>
      <w:r>
        <w:rPr>
          <w:lang w:bidi="vi-VN"/>
        </w:rPr>
        <w:t>c cao nhất</w:t>
      </w:r>
      <w:r w:rsidRPr="009E39BB">
        <w:rPr>
          <w:lang w:bidi="vi-VN"/>
        </w:rPr>
        <w:t xml:space="preserve"> (đỉnh lũ) là tháng 9 (185 m</w:t>
      </w:r>
      <w:r w:rsidRPr="009E39BB">
        <w:rPr>
          <w:vertAlign w:val="superscript"/>
          <w:lang w:bidi="vi-VN"/>
        </w:rPr>
        <w:t>3</w:t>
      </w:r>
      <w:r w:rsidRPr="009E39BB">
        <w:rPr>
          <w:lang w:bidi="vi-VN"/>
        </w:rPr>
        <w:t>/s).</w:t>
      </w:r>
    </w:p>
    <w:p w:rsidR="00AC7038" w:rsidRPr="009E39BB" w:rsidRDefault="00AC7038" w:rsidP="00C93D74">
      <w:pPr>
        <w:numPr>
          <w:ilvl w:val="0"/>
          <w:numId w:val="142"/>
        </w:numPr>
        <w:ind w:left="0" w:firstLine="360"/>
        <w:rPr>
          <w:lang w:bidi="vi-VN"/>
        </w:rPr>
      </w:pPr>
      <w:bookmarkStart w:id="192" w:name="bookmark331"/>
      <w:bookmarkEnd w:id="192"/>
      <w:r w:rsidRPr="009E39BB">
        <w:rPr>
          <w:i/>
          <w:iCs/>
          <w:lang w:bidi="vi-VN"/>
        </w:rPr>
        <w:t>Nhận xét</w:t>
      </w:r>
    </w:p>
    <w:p w:rsidR="00AC7038" w:rsidRPr="009E39BB" w:rsidRDefault="00AC7038" w:rsidP="00C93D74">
      <w:pPr>
        <w:numPr>
          <w:ilvl w:val="0"/>
          <w:numId w:val="143"/>
        </w:numPr>
        <w:ind w:left="0" w:firstLine="360"/>
        <w:rPr>
          <w:lang w:bidi="vi-VN"/>
        </w:rPr>
      </w:pPr>
      <w:bookmarkStart w:id="193" w:name="bookmark332"/>
      <w:bookmarkEnd w:id="193"/>
      <w:r w:rsidRPr="009E39BB">
        <w:rPr>
          <w:lang w:bidi="vi-VN"/>
        </w:rPr>
        <w:t>Các tháng mùa lũ trùng hợp với các tháng mùa mưa: tháng 9, 10, 11.</w:t>
      </w:r>
    </w:p>
    <w:p w:rsidR="00AC7038" w:rsidRPr="009E39BB" w:rsidRDefault="00AC7038" w:rsidP="00C93D74">
      <w:pPr>
        <w:numPr>
          <w:ilvl w:val="0"/>
          <w:numId w:val="143"/>
        </w:numPr>
        <w:ind w:left="0" w:firstLine="360"/>
      </w:pPr>
      <w:bookmarkStart w:id="194" w:name="bookmark333"/>
      <w:bookmarkEnd w:id="194"/>
      <w:r w:rsidRPr="009E39BB">
        <w:rPr>
          <w:lang w:bidi="vi-VN"/>
        </w:rPr>
        <w:t>Tháng của mùa lũ không trùng hợp với các tháng mùa mưa: tháng 8. Như vậy, so với mùa mưa thì mùa lũ chậm hơn một tháng</w:t>
      </w:r>
    </w:p>
    <w:p w:rsidR="00AC7038" w:rsidRPr="002A3944" w:rsidRDefault="00AC7038" w:rsidP="00EC1C0B">
      <w:pPr>
        <w:rPr>
          <w:b/>
          <w:bCs/>
          <w:lang w:val="vi-VN"/>
        </w:rPr>
      </w:pPr>
    </w:p>
    <w:p w:rsidR="00AC7038" w:rsidRDefault="00AC7038" w:rsidP="00EC1C0B">
      <w:pPr>
        <w:rPr>
          <w:b/>
          <w:bCs/>
        </w:rPr>
      </w:pPr>
      <w:r>
        <w:rPr>
          <w:b/>
          <w:bCs/>
          <w:lang w:val="vi-VN"/>
        </w:rPr>
        <w:t xml:space="preserve">BÀI </w:t>
      </w:r>
      <w:r>
        <w:rPr>
          <w:b/>
          <w:bCs/>
        </w:rPr>
        <w:t>36.</w:t>
      </w:r>
    </w:p>
    <w:p w:rsidR="00AC7038" w:rsidRPr="004B7BD1" w:rsidRDefault="00AC7038" w:rsidP="004B7BD1">
      <w:pPr>
        <w:jc w:val="center"/>
        <w:rPr>
          <w:b/>
          <w:bCs/>
        </w:rPr>
      </w:pPr>
      <w:r>
        <w:rPr>
          <w:b/>
          <w:bCs/>
        </w:rPr>
        <w:lastRenderedPageBreak/>
        <w:t>ĐẶC ĐIỂM ĐẤT VIỆT NAM</w:t>
      </w:r>
    </w:p>
    <w:p w:rsidR="00AC7038" w:rsidRPr="004B7BD1" w:rsidRDefault="00AC7038" w:rsidP="00EC1C0B">
      <w:pPr>
        <w:rPr>
          <w:b/>
          <w:bCs/>
          <w:i/>
          <w:lang w:val="vi-VN"/>
        </w:rPr>
      </w:pPr>
      <w:r>
        <w:rPr>
          <w:b/>
          <w:bCs/>
          <w:lang w:val="vi-VN"/>
        </w:rPr>
        <w:t>Câu 1.</w:t>
      </w:r>
      <w:r w:rsidRPr="002A3944">
        <w:t xml:space="preserve"> </w:t>
      </w:r>
      <w:r>
        <w:rPr>
          <w:b/>
          <w:i/>
        </w:rPr>
        <w:t>Trình bày đặc điểm chung của đất Việt Nam</w:t>
      </w:r>
    </w:p>
    <w:p w:rsidR="00AC7038" w:rsidRDefault="00AC7038" w:rsidP="002A3944">
      <w:pPr>
        <w:jc w:val="center"/>
        <w:rPr>
          <w:b/>
          <w:i/>
          <w:lang w:val="vi-VN"/>
        </w:rPr>
      </w:pPr>
      <w:r w:rsidRPr="002A3944">
        <w:rPr>
          <w:b/>
          <w:i/>
          <w:lang w:val="vi-VN"/>
        </w:rPr>
        <w:t>Gợi ý làm bài</w:t>
      </w:r>
    </w:p>
    <w:p w:rsidR="00AC7038" w:rsidRDefault="00AC7038" w:rsidP="004B7BD1">
      <w:pPr>
        <w:ind w:firstLine="567"/>
        <w:rPr>
          <w:i/>
        </w:rPr>
      </w:pPr>
      <w:r>
        <w:rPr>
          <w:i/>
        </w:rPr>
        <w:t>a) Đất ở nước ta rất đa dạng, thể hiện rõ tính chất nhiệt đới gió mùa ẩm của thiên nhiên Việt Nam.</w:t>
      </w:r>
    </w:p>
    <w:p w:rsidR="00AC7038" w:rsidRDefault="00AC7038" w:rsidP="004B7BD1">
      <w:pPr>
        <w:ind w:firstLine="567"/>
      </w:pPr>
      <w:r>
        <w:t>Sự đa dạng của đất là do nhiều nhân tố tạo nên như: đá mẹ, địa hình, khí hậu, nguồn nước, sinh vật và sự tác động của con người.</w:t>
      </w:r>
    </w:p>
    <w:p w:rsidR="00AC7038" w:rsidRDefault="00AC7038" w:rsidP="004B7BD1">
      <w:pPr>
        <w:ind w:firstLine="567"/>
        <w:rPr>
          <w:i/>
        </w:rPr>
      </w:pPr>
      <w:r>
        <w:rPr>
          <w:i/>
        </w:rPr>
        <w:t>b) Nước ta có ba nhóm đất chính</w:t>
      </w:r>
    </w:p>
    <w:p w:rsidR="00AC7038" w:rsidRDefault="00AC7038" w:rsidP="004B7BD1">
      <w:pPr>
        <w:ind w:firstLine="567"/>
      </w:pPr>
      <w:r>
        <w:t>- Nhóm đất feralit hình thành trực tiếp tại các miền đồi núi thấp, chiếm 65% diện tích đất tự nhiên. Đặc tính của đất là chua, nghèo mùn, nhiều sét. Đất có màu đỏ, vàng do có nhiều hợp chất sắt, nhâm. Các hợp chất này thường tích tụ thành kết von hoặc thành đá ong nằm cách mặt đất khá sâu (0,5 – 1m). Khi đá ong bị mất lớp che phủ và lộ ra ngoài trời sẽ khô cứng lại. Đất xấu đi nhanh chóng và không thể trồng trọt được.</w:t>
      </w:r>
    </w:p>
    <w:p w:rsidR="00AC7038" w:rsidRDefault="00AC7038" w:rsidP="004B7BD1">
      <w:pPr>
        <w:ind w:firstLine="567"/>
      </w:pPr>
      <w:r>
        <w:t>Đất feralit hình thành trên đá badan và đá vôi có màu đỏ thẫm hoặc đỏ vàng có độ phì rất cao, thích hợp với nhiều loại cây công nghiệp.</w:t>
      </w:r>
    </w:p>
    <w:p w:rsidR="00AC7038" w:rsidRDefault="00AC7038" w:rsidP="004B7BD1">
      <w:pPr>
        <w:ind w:firstLine="567"/>
      </w:pPr>
      <w:r>
        <w:t>- Nhóm đất mùn núi cao:</w:t>
      </w:r>
    </w:p>
    <w:p w:rsidR="00AC7038" w:rsidRDefault="00AC7038" w:rsidP="004B7BD1">
      <w:pPr>
        <w:ind w:firstLine="567"/>
      </w:pPr>
      <w:r>
        <w:t>+ Khi lên núi cao, nhiệt độ giảm dần, đất feralit chuyển dần sang các loại đất mùn feralit và đất mún núi cao, hình thành dưới thảm rừng á nhiệt đới hoặc ôn đới vùng núi cao.</w:t>
      </w:r>
    </w:p>
    <w:p w:rsidR="00AC7038" w:rsidRDefault="00AC7038" w:rsidP="004B7BD1">
      <w:pPr>
        <w:ind w:firstLine="567"/>
      </w:pPr>
      <w:r>
        <w:t>+ chiếm khoảng 11% diện tích đất tự nhiên, chủ yếu là rừng đầu nguồn cần được bảo vệ.</w:t>
      </w:r>
    </w:p>
    <w:p w:rsidR="00AC7038" w:rsidRDefault="00AC7038" w:rsidP="004B7BD1">
      <w:pPr>
        <w:ind w:firstLine="567"/>
      </w:pPr>
      <w:r>
        <w:t>- Nhóm đất phù sa song và biển chiếm 24% diện tích đất tự nhiên:</w:t>
      </w:r>
    </w:p>
    <w:p w:rsidR="00AC7038" w:rsidRDefault="00AC7038" w:rsidP="004B7BD1">
      <w:pPr>
        <w:ind w:firstLine="567"/>
      </w:pPr>
      <w:r>
        <w:t>+ Tập trung tại các đồng bằng lớn, nhỏ từ bắc vào nam. Rộng lớn và phì nhiêu nhất là đồng bằng sông Cửu Long và đồng bằng sông Hồng.</w:t>
      </w:r>
    </w:p>
    <w:p w:rsidR="00AC7038" w:rsidRDefault="00AC7038" w:rsidP="004B7BD1">
      <w:pPr>
        <w:ind w:firstLine="567"/>
      </w:pPr>
      <w:r>
        <w:t>+ Độ phì của đất phù sa phụ thuộc vào đặc tính phù sa của các song và chế độ canh tác của con người. Đất phù sa nhìn chung rất phì nhiêu, dễ canh tác và làm thủy lợi. Đất tơi xốp, ít chua, giàu mùn,… thích hợp với nhiều loại cây trồng (lúa, hoa màu, cây ăn quả,…)</w:t>
      </w:r>
    </w:p>
    <w:p w:rsidR="00AC7038" w:rsidRPr="004B7BD1" w:rsidRDefault="00AC7038" w:rsidP="004B7BD1">
      <w:pPr>
        <w:ind w:firstLine="567"/>
      </w:pPr>
      <w:r>
        <w:t>+ Nhóm đất này chia thành nhiều loại và phân bố ở nhiều nơi: đất trong đê, đất ngoài đê (hay đất bãi đồi) khu vực sông Hồng; đất phù sa cổ miền Đông Nam Bộ; đất phù sa ngọt dọc sông Tiền, sông Hậu; đất chua, mặn, phèn ở các vùng trũng Tây Nam Bộ,…</w:t>
      </w:r>
    </w:p>
    <w:p w:rsidR="00AC7038" w:rsidRPr="001B4FFB" w:rsidRDefault="00AC7038" w:rsidP="00EC1C0B">
      <w:pPr>
        <w:rPr>
          <w:b/>
          <w:bCs/>
          <w:i/>
        </w:rPr>
      </w:pPr>
      <w:r>
        <w:rPr>
          <w:b/>
          <w:bCs/>
          <w:lang w:val="vi-VN"/>
        </w:rPr>
        <w:t>Câu 2</w:t>
      </w:r>
      <w:r w:rsidRPr="002A3944">
        <w:rPr>
          <w:b/>
          <w:bCs/>
          <w:lang w:val="vi-VN"/>
        </w:rPr>
        <w:t>.</w:t>
      </w:r>
      <w:r>
        <w:rPr>
          <w:b/>
          <w:bCs/>
        </w:rPr>
        <w:t xml:space="preserve"> </w:t>
      </w:r>
      <w:r>
        <w:rPr>
          <w:b/>
          <w:bCs/>
          <w:i/>
        </w:rPr>
        <w:t>Trình bày vấn đề sử dụng và cải tạo đất ở Việt Nam</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1B4FFB">
      <w:pPr>
        <w:ind w:firstLine="567"/>
      </w:pPr>
      <w:r>
        <w:t>- Đất đai là tài nguyên quý giá. Ngày nay, nhiều vùng đất nông nghiệp đã được cải tạo và sử dụng có hiệu quả.</w:t>
      </w:r>
    </w:p>
    <w:p w:rsidR="00AC7038" w:rsidRDefault="00AC7038" w:rsidP="001B4FFB">
      <w:pPr>
        <w:ind w:firstLine="567"/>
      </w:pPr>
      <w:r>
        <w:t>- Tuy nhiên, việc sử dụng đất ở nước ta vẫn còn nhiều điều chưa hợp lí. Tài nguyên đất bị giảm sút, có tới 50% diện tích đất tự nhiên có vấn đề cần phải cải tạo. Riêng đất trống, đồi trọc bị xói mòn mạnh đã tới trên mười triệu hecta.</w:t>
      </w:r>
    </w:p>
    <w:p w:rsidR="00AC7038" w:rsidRPr="001B4FFB" w:rsidRDefault="00AC7038" w:rsidP="001B4FFB">
      <w:pPr>
        <w:ind w:firstLine="567"/>
      </w:pPr>
      <w:r>
        <w:t>- Cần phải sử dụng đất hợp lí, chống xói mòn, rửa trôi, bạc màu đất ở miền đồi núi và cải tạo các loại đất chua, mặn, phèn ở miền đồng bằng ven biển.</w:t>
      </w:r>
    </w:p>
    <w:p w:rsidR="00AC7038" w:rsidRPr="00350488" w:rsidRDefault="00AC7038" w:rsidP="00EC1C0B">
      <w:pPr>
        <w:rPr>
          <w:b/>
          <w:bCs/>
          <w:i/>
        </w:rPr>
      </w:pPr>
      <w:r>
        <w:rPr>
          <w:b/>
          <w:bCs/>
          <w:lang w:val="vi-VN"/>
        </w:rPr>
        <w:t>Câu 3</w:t>
      </w:r>
      <w:r w:rsidRPr="002A3944">
        <w:rPr>
          <w:b/>
          <w:bCs/>
          <w:lang w:val="vi-VN"/>
        </w:rPr>
        <w:t>.</w:t>
      </w:r>
      <w:r>
        <w:rPr>
          <w:b/>
          <w:bCs/>
        </w:rPr>
        <w:t xml:space="preserve"> </w:t>
      </w:r>
      <w:r>
        <w:rPr>
          <w:b/>
          <w:bCs/>
          <w:i/>
        </w:rPr>
        <w:t>Em hãy so sánh ba nhóm đất chính ở nước ta về đặc tính, sự phân bố và giá trị sử dụng.</w:t>
      </w:r>
    </w:p>
    <w:p w:rsidR="00AC7038" w:rsidRDefault="00AC7038" w:rsidP="00A370DF">
      <w:pPr>
        <w:jc w:val="center"/>
        <w:rPr>
          <w:b/>
          <w:i/>
          <w:lang w:val="vi-VN"/>
        </w:rPr>
      </w:pPr>
      <w:r w:rsidRPr="002A3944">
        <w:rPr>
          <w:b/>
          <w:i/>
          <w:lang w:val="vi-VN"/>
        </w:rPr>
        <w:lastRenderedPageBreak/>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268"/>
        <w:gridCol w:w="3402"/>
        <w:gridCol w:w="2374"/>
      </w:tblGrid>
      <w:tr w:rsidR="00AC7038" w:rsidRPr="00F04FB3" w:rsidTr="00F04FB3">
        <w:tc>
          <w:tcPr>
            <w:tcW w:w="2376" w:type="dxa"/>
            <w:shd w:val="clear" w:color="auto" w:fill="auto"/>
          </w:tcPr>
          <w:p w:rsidR="00AC7038" w:rsidRPr="00F04FB3" w:rsidRDefault="00AC7038" w:rsidP="00F04FB3">
            <w:pPr>
              <w:jc w:val="center"/>
              <w:rPr>
                <w:b/>
              </w:rPr>
            </w:pPr>
            <w:r w:rsidRPr="00F04FB3">
              <w:rPr>
                <w:b/>
              </w:rPr>
              <w:t>Nhóm đất</w:t>
            </w:r>
          </w:p>
        </w:tc>
        <w:tc>
          <w:tcPr>
            <w:tcW w:w="2268" w:type="dxa"/>
            <w:shd w:val="clear" w:color="auto" w:fill="auto"/>
          </w:tcPr>
          <w:p w:rsidR="00AC7038" w:rsidRPr="00F04FB3" w:rsidRDefault="00AC7038" w:rsidP="00F04FB3">
            <w:pPr>
              <w:jc w:val="center"/>
              <w:rPr>
                <w:b/>
              </w:rPr>
            </w:pPr>
            <w:r w:rsidRPr="00F04FB3">
              <w:rPr>
                <w:b/>
              </w:rPr>
              <w:t>Đặc tính</w:t>
            </w:r>
          </w:p>
        </w:tc>
        <w:tc>
          <w:tcPr>
            <w:tcW w:w="3402" w:type="dxa"/>
            <w:shd w:val="clear" w:color="auto" w:fill="auto"/>
          </w:tcPr>
          <w:p w:rsidR="00AC7038" w:rsidRPr="00F04FB3" w:rsidRDefault="00AC7038" w:rsidP="00F04FB3">
            <w:pPr>
              <w:jc w:val="center"/>
              <w:rPr>
                <w:b/>
              </w:rPr>
            </w:pPr>
            <w:r w:rsidRPr="00F04FB3">
              <w:rPr>
                <w:b/>
              </w:rPr>
              <w:t>Phân bố</w:t>
            </w:r>
          </w:p>
        </w:tc>
        <w:tc>
          <w:tcPr>
            <w:tcW w:w="2374" w:type="dxa"/>
            <w:shd w:val="clear" w:color="auto" w:fill="auto"/>
          </w:tcPr>
          <w:p w:rsidR="00AC7038" w:rsidRPr="00F04FB3" w:rsidRDefault="00AC7038" w:rsidP="00F04FB3">
            <w:pPr>
              <w:jc w:val="center"/>
              <w:rPr>
                <w:b/>
              </w:rPr>
            </w:pPr>
            <w:r w:rsidRPr="00F04FB3">
              <w:rPr>
                <w:b/>
              </w:rPr>
              <w:t>Gia trị sử dụng</w:t>
            </w:r>
          </w:p>
        </w:tc>
      </w:tr>
      <w:tr w:rsidR="00AC7038" w:rsidRPr="00F04FB3" w:rsidTr="00F04FB3">
        <w:tc>
          <w:tcPr>
            <w:tcW w:w="2376" w:type="dxa"/>
            <w:shd w:val="clear" w:color="auto" w:fill="auto"/>
          </w:tcPr>
          <w:p w:rsidR="00AC7038" w:rsidRPr="00322E6A" w:rsidRDefault="00AC7038" w:rsidP="00350488">
            <w:r>
              <w:t>Đất feralit (chiếm 65% diện tích đất tự nhiên)</w:t>
            </w:r>
          </w:p>
        </w:tc>
        <w:tc>
          <w:tcPr>
            <w:tcW w:w="2268" w:type="dxa"/>
            <w:shd w:val="clear" w:color="auto" w:fill="auto"/>
          </w:tcPr>
          <w:p w:rsidR="00AC7038" w:rsidRPr="00322E6A" w:rsidRDefault="00AC7038" w:rsidP="00350488">
            <w:r>
              <w:t>Đất chua, nghèo mùn, nhiều sét. Có màu đỏ, vàng do có nhiều hợp chất sắt, nhôm.</w:t>
            </w:r>
          </w:p>
        </w:tc>
        <w:tc>
          <w:tcPr>
            <w:tcW w:w="3402" w:type="dxa"/>
            <w:shd w:val="clear" w:color="auto" w:fill="auto"/>
          </w:tcPr>
          <w:p w:rsidR="00AC7038" w:rsidRPr="00322E6A" w:rsidRDefault="00AC7038" w:rsidP="00350488">
            <w:r>
              <w:t>Các miền đồi núi thấp (đất feralit trên đá badan ở Tây Nguyên, Đông Nam Bộ; đất feralit trên đá vôi ở Đông Bắc, Tây Bắc, Bắc Trung Bộ,…).</w:t>
            </w:r>
          </w:p>
        </w:tc>
        <w:tc>
          <w:tcPr>
            <w:tcW w:w="2374" w:type="dxa"/>
            <w:shd w:val="clear" w:color="auto" w:fill="auto"/>
          </w:tcPr>
          <w:p w:rsidR="00AC7038" w:rsidRPr="00322E6A" w:rsidRDefault="00AC7038" w:rsidP="00350488">
            <w:r>
              <w:t>Trồng cây công nghiệp, cây ăn quả,…</w:t>
            </w:r>
          </w:p>
        </w:tc>
      </w:tr>
      <w:tr w:rsidR="00AC7038" w:rsidRPr="00F04FB3" w:rsidTr="00F04FB3">
        <w:tc>
          <w:tcPr>
            <w:tcW w:w="2376" w:type="dxa"/>
            <w:shd w:val="clear" w:color="auto" w:fill="auto"/>
          </w:tcPr>
          <w:p w:rsidR="00AC7038" w:rsidRPr="00322E6A" w:rsidRDefault="00AC7038" w:rsidP="00350488">
            <w:r>
              <w:t>Đất mùn núi cao (chiếm 11% diện tích đất tự nhiên)</w:t>
            </w:r>
          </w:p>
        </w:tc>
        <w:tc>
          <w:tcPr>
            <w:tcW w:w="2268" w:type="dxa"/>
            <w:shd w:val="clear" w:color="auto" w:fill="auto"/>
          </w:tcPr>
          <w:p w:rsidR="00AC7038" w:rsidRPr="00322E6A" w:rsidRDefault="00AC7038" w:rsidP="00350488">
            <w:r>
              <w:t>Xốp, nhiều mùn, có màu đen hoặc nâu.</w:t>
            </w:r>
          </w:p>
        </w:tc>
        <w:tc>
          <w:tcPr>
            <w:tcW w:w="3402" w:type="dxa"/>
            <w:shd w:val="clear" w:color="auto" w:fill="auto"/>
          </w:tcPr>
          <w:p w:rsidR="00AC7038" w:rsidRPr="00322E6A" w:rsidRDefault="00AC7038" w:rsidP="00350488">
            <w:r>
              <w:t>Dưới thảm rừng á nhiệt đới hoặc ôn đới vùng núi cao.</w:t>
            </w:r>
          </w:p>
        </w:tc>
        <w:tc>
          <w:tcPr>
            <w:tcW w:w="2374" w:type="dxa"/>
            <w:shd w:val="clear" w:color="auto" w:fill="auto"/>
          </w:tcPr>
          <w:p w:rsidR="00AC7038" w:rsidRPr="00322E6A" w:rsidRDefault="00AC7038" w:rsidP="00350488">
            <w:r>
              <w:t>Phát triển lâm nghiệp, trồng rừng phòng hộ đầu nguồn.</w:t>
            </w:r>
          </w:p>
        </w:tc>
      </w:tr>
      <w:tr w:rsidR="00AC7038" w:rsidRPr="00F04FB3" w:rsidTr="00F04FB3">
        <w:tc>
          <w:tcPr>
            <w:tcW w:w="2376" w:type="dxa"/>
            <w:shd w:val="clear" w:color="auto" w:fill="auto"/>
          </w:tcPr>
          <w:p w:rsidR="00AC7038" w:rsidRPr="00322E6A" w:rsidRDefault="00AC7038" w:rsidP="00350488">
            <w:r>
              <w:t>Đất bồi tự phù sa song và biển (chiếm 24% diện tích đất tự nhiên)</w:t>
            </w:r>
          </w:p>
        </w:tc>
        <w:tc>
          <w:tcPr>
            <w:tcW w:w="2268" w:type="dxa"/>
            <w:shd w:val="clear" w:color="auto" w:fill="auto"/>
          </w:tcPr>
          <w:p w:rsidR="00AC7038" w:rsidRPr="00322E6A" w:rsidRDefault="00AC7038" w:rsidP="00350488">
            <w:r>
              <w:t>Nhìn chung phì nhiêu, tơi xốp, ít chua, giàu mùn, giữ nước tốt,…</w:t>
            </w:r>
          </w:p>
        </w:tc>
        <w:tc>
          <w:tcPr>
            <w:tcW w:w="3402" w:type="dxa"/>
            <w:shd w:val="clear" w:color="auto" w:fill="auto"/>
          </w:tcPr>
          <w:p w:rsidR="00AC7038" w:rsidRPr="00322E6A" w:rsidRDefault="00AC7038" w:rsidP="00350488">
            <w:r>
              <w:t>Ở các vùng đồng bằng và ven biển (đất trong đê, đất ngoài đê khu vực sông Hồng; đất phù sa cổ miền Đông Nam Bộ; đất phù sa ngọt dọc sông Tiền, sông Hậu; đất chua, mặn, phèn ở các vùng trũng Tây Nam Bộ,…)</w:t>
            </w:r>
          </w:p>
        </w:tc>
        <w:tc>
          <w:tcPr>
            <w:tcW w:w="2374" w:type="dxa"/>
            <w:shd w:val="clear" w:color="auto" w:fill="auto"/>
          </w:tcPr>
          <w:p w:rsidR="00AC7038" w:rsidRPr="00322E6A" w:rsidRDefault="00AC7038" w:rsidP="00350488">
            <w:r>
              <w:t>Được sử dụng trong nông nghiệp để trồng lúa, hoa màu, cây công nghiệp hàng năm, cây ăn quả,…</w:t>
            </w:r>
          </w:p>
        </w:tc>
      </w:tr>
    </w:tbl>
    <w:p w:rsidR="00AC7038" w:rsidRPr="00350488" w:rsidRDefault="00AC7038" w:rsidP="00350488">
      <w:pPr>
        <w:rPr>
          <w:lang w:val="vi-VN"/>
        </w:rPr>
      </w:pPr>
    </w:p>
    <w:p w:rsidR="00AC7038" w:rsidRPr="00502514" w:rsidRDefault="00AC7038" w:rsidP="00EC1C0B">
      <w:pPr>
        <w:rPr>
          <w:b/>
          <w:bCs/>
          <w:i/>
        </w:rPr>
      </w:pPr>
      <w:r>
        <w:rPr>
          <w:b/>
          <w:bCs/>
          <w:lang w:val="vi-VN"/>
        </w:rPr>
        <w:t>Câu 4</w:t>
      </w:r>
      <w:r w:rsidRPr="002A3944">
        <w:rPr>
          <w:b/>
          <w:bCs/>
          <w:lang w:val="vi-VN"/>
        </w:rPr>
        <w:t>.</w:t>
      </w:r>
      <w:r>
        <w:rPr>
          <w:b/>
          <w:bCs/>
        </w:rPr>
        <w:t xml:space="preserve"> </w:t>
      </w:r>
      <w:r>
        <w:rPr>
          <w:b/>
          <w:bCs/>
          <w:i/>
        </w:rPr>
        <w:t>Nêu tình trạng suy thoái tài nguyên đất và các biện pháp bảo vệ đất ở vùng đồi núi và vùng đồng bằng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32592F">
      <w:pPr>
        <w:ind w:firstLine="567"/>
        <w:rPr>
          <w:i/>
        </w:rPr>
      </w:pPr>
      <w:r>
        <w:rPr>
          <w:i/>
        </w:rPr>
        <w:t>a) Suy thoái tài nguyên đất</w:t>
      </w:r>
    </w:p>
    <w:p w:rsidR="00AC7038" w:rsidRDefault="00AC7038" w:rsidP="0032592F">
      <w:pPr>
        <w:ind w:firstLine="567"/>
      </w:pPr>
      <w:r>
        <w:t>- Trong 5,35 triệu ha đất chưa sử dụng thì ở đồng bằng có khoảng 350 nghìn ha, còn lại 5 triệu ha là đất đồi núi bị thoái hóa nặng (năm 2015).</w:t>
      </w:r>
    </w:p>
    <w:p w:rsidR="00AC7038" w:rsidRDefault="00AC7038" w:rsidP="0032592F">
      <w:pPr>
        <w:ind w:firstLine="567"/>
      </w:pPr>
      <w:r>
        <w:t>- diện tích đất đai bị thoái hóa vẫn còn rất lớn. hiện có khoảng 9,3 triệu ha đất bị đe dọa thoái hóa (chiến 28% diện tích đất đai).</w:t>
      </w:r>
    </w:p>
    <w:p w:rsidR="00AC7038" w:rsidRDefault="00AC7038" w:rsidP="0032592F">
      <w:pPr>
        <w:ind w:firstLine="567"/>
        <w:rPr>
          <w:i/>
        </w:rPr>
      </w:pPr>
      <w:r>
        <w:rPr>
          <w:i/>
        </w:rPr>
        <w:t>b) Các biện pháp bảo vệ tài nguyên đất</w:t>
      </w:r>
    </w:p>
    <w:p w:rsidR="00AC7038" w:rsidRDefault="00AC7038" w:rsidP="0032592F">
      <w:pPr>
        <w:ind w:firstLine="567"/>
      </w:pPr>
      <w:r>
        <w:t>- Đối với vùng đồi núi:</w:t>
      </w:r>
    </w:p>
    <w:p w:rsidR="00AC7038" w:rsidRDefault="00AC7038" w:rsidP="0032592F">
      <w:pPr>
        <w:ind w:firstLine="567"/>
      </w:pPr>
      <w:r>
        <w:t>+ Áp dụng tổng thể các biện pháp thủy lợi, canh tác như: làm ruộng bậc thang, đào hố vẩy cá, trồng cây theo băng.</w:t>
      </w:r>
    </w:p>
    <w:p w:rsidR="00AC7038" w:rsidRDefault="00AC7038" w:rsidP="0032592F">
      <w:pPr>
        <w:ind w:firstLine="567"/>
      </w:pPr>
      <w:r>
        <w:t>+ Cải tạo đất hoang, đồi núi trọc bằng các biện pháp nông- lâm kết hợp.</w:t>
      </w:r>
    </w:p>
    <w:p w:rsidR="00AC7038" w:rsidRDefault="00AC7038" w:rsidP="0032592F">
      <w:pPr>
        <w:ind w:firstLine="567"/>
      </w:pPr>
      <w:r>
        <w:t>+ Bảo vệ rừng và đất rừng, tổ chức định canh, định cư.</w:t>
      </w:r>
    </w:p>
    <w:p w:rsidR="00AC7038" w:rsidRDefault="00AC7038" w:rsidP="0032592F">
      <w:pPr>
        <w:ind w:firstLine="567"/>
      </w:pPr>
      <w:r>
        <w:t>- Đối với vùng đồng bằng:</w:t>
      </w:r>
    </w:p>
    <w:p w:rsidR="00AC7038" w:rsidRDefault="00AC7038" w:rsidP="0032592F">
      <w:pPr>
        <w:ind w:firstLine="567"/>
      </w:pPr>
      <w:r>
        <w:t>+ Cần phải có biện pháp quản lí chặt chẽ và có kế hoạch mở rộng diện tích đất nông nghiệp.</w:t>
      </w:r>
    </w:p>
    <w:p w:rsidR="00AC7038" w:rsidRDefault="00AC7038" w:rsidP="0032592F">
      <w:pPr>
        <w:ind w:firstLine="567"/>
      </w:pPr>
      <w:r>
        <w:t>+ Thâm canh, nâng cao hiệu quả sử dụng đất, cần canh tác hợp lí, chống bạc màu, glây, nhiễm mặn, nhiễm phèn.</w:t>
      </w:r>
    </w:p>
    <w:p w:rsidR="00AC7038" w:rsidRPr="008920AB" w:rsidRDefault="00AC7038" w:rsidP="0032592F">
      <w:pPr>
        <w:ind w:firstLine="567"/>
      </w:pPr>
      <w:r>
        <w:lastRenderedPageBreak/>
        <w:t>+ Bón phân cải tạo đất thích hợp; chống ô nhiễm do chất độc hóa học, thuốc trừ sâu, nước thải công nghiệp chứa chất độc hại, chất bẩn chứa nhiều vi khuẩn gây bệnh hại cây trồng.</w:t>
      </w:r>
    </w:p>
    <w:p w:rsidR="00AC7038" w:rsidRDefault="00AC7038" w:rsidP="00EC1C0B">
      <w:pPr>
        <w:rPr>
          <w:b/>
          <w:bCs/>
          <w:i/>
        </w:rPr>
      </w:pPr>
      <w:r>
        <w:rPr>
          <w:b/>
          <w:bCs/>
          <w:lang w:val="vi-VN"/>
        </w:rPr>
        <w:t>Câu 5</w:t>
      </w:r>
      <w:r w:rsidRPr="002A3944">
        <w:rPr>
          <w:b/>
          <w:bCs/>
          <w:lang w:val="vi-VN"/>
        </w:rPr>
        <w:t>.</w:t>
      </w:r>
      <w:r>
        <w:rPr>
          <w:b/>
          <w:bCs/>
        </w:rPr>
        <w:t xml:space="preserve"> </w:t>
      </w:r>
      <w:r>
        <w:rPr>
          <w:b/>
          <w:bCs/>
          <w:i/>
        </w:rPr>
        <w:t>Cho bảng số liệu sau:</w:t>
      </w:r>
    </w:p>
    <w:p w:rsidR="00AC7038" w:rsidRDefault="00AC7038" w:rsidP="00815E65">
      <w:pPr>
        <w:jc w:val="center"/>
        <w:rPr>
          <w:b/>
          <w:bCs/>
        </w:rPr>
      </w:pPr>
      <w:r>
        <w:rPr>
          <w:b/>
          <w:bCs/>
        </w:rPr>
        <w:t>Cơ cấu các nhóm đất chính của nước ta</w:t>
      </w:r>
    </w:p>
    <w:p w:rsidR="00AC7038" w:rsidRPr="00815E65" w:rsidRDefault="00AC7038" w:rsidP="00815E65">
      <w:pPr>
        <w:ind w:firstLine="8505"/>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AC7038" w:rsidRPr="00F04FB3" w:rsidTr="00F04FB3">
        <w:tc>
          <w:tcPr>
            <w:tcW w:w="5210" w:type="dxa"/>
            <w:shd w:val="clear" w:color="auto" w:fill="auto"/>
          </w:tcPr>
          <w:p w:rsidR="00AC7038" w:rsidRPr="00F04FB3" w:rsidRDefault="00AC7038" w:rsidP="00F04FB3">
            <w:pPr>
              <w:jc w:val="center"/>
              <w:rPr>
                <w:b/>
                <w:bCs/>
              </w:rPr>
            </w:pPr>
            <w:r w:rsidRPr="00F04FB3">
              <w:rPr>
                <w:b/>
                <w:bCs/>
              </w:rPr>
              <w:t>Nhóm đất</w:t>
            </w:r>
          </w:p>
        </w:tc>
        <w:tc>
          <w:tcPr>
            <w:tcW w:w="5210" w:type="dxa"/>
            <w:shd w:val="clear" w:color="auto" w:fill="auto"/>
          </w:tcPr>
          <w:p w:rsidR="00AC7038" w:rsidRPr="00F04FB3" w:rsidRDefault="00AC7038" w:rsidP="00F04FB3">
            <w:pPr>
              <w:jc w:val="center"/>
              <w:rPr>
                <w:b/>
                <w:bCs/>
              </w:rPr>
            </w:pPr>
            <w:r w:rsidRPr="00F04FB3">
              <w:rPr>
                <w:b/>
                <w:bCs/>
              </w:rPr>
              <w:t>Tỉ lệ</w:t>
            </w:r>
          </w:p>
        </w:tc>
      </w:tr>
      <w:tr w:rsidR="00AC7038" w:rsidRPr="00F04FB3" w:rsidTr="00F04FB3">
        <w:tc>
          <w:tcPr>
            <w:tcW w:w="5210" w:type="dxa"/>
            <w:shd w:val="clear" w:color="auto" w:fill="auto"/>
          </w:tcPr>
          <w:p w:rsidR="00AC7038" w:rsidRPr="00F04FB3" w:rsidRDefault="00AC7038" w:rsidP="00F04FB3">
            <w:pPr>
              <w:jc w:val="left"/>
              <w:rPr>
                <w:bCs/>
              </w:rPr>
            </w:pPr>
            <w:r w:rsidRPr="00F04FB3">
              <w:rPr>
                <w:bCs/>
              </w:rPr>
              <w:t>Đất feralit đồi núi thấp</w:t>
            </w:r>
          </w:p>
        </w:tc>
        <w:tc>
          <w:tcPr>
            <w:tcW w:w="5210" w:type="dxa"/>
            <w:shd w:val="clear" w:color="auto" w:fill="auto"/>
          </w:tcPr>
          <w:p w:rsidR="00AC7038" w:rsidRPr="00F04FB3" w:rsidRDefault="00AC7038" w:rsidP="00F04FB3">
            <w:pPr>
              <w:jc w:val="center"/>
              <w:rPr>
                <w:bCs/>
              </w:rPr>
            </w:pPr>
            <w:r w:rsidRPr="00F04FB3">
              <w:rPr>
                <w:bCs/>
              </w:rPr>
              <w:t>65</w:t>
            </w:r>
          </w:p>
        </w:tc>
      </w:tr>
      <w:tr w:rsidR="00AC7038" w:rsidRPr="00F04FB3" w:rsidTr="00F04FB3">
        <w:tc>
          <w:tcPr>
            <w:tcW w:w="5210" w:type="dxa"/>
            <w:shd w:val="clear" w:color="auto" w:fill="auto"/>
          </w:tcPr>
          <w:p w:rsidR="00AC7038" w:rsidRPr="00F04FB3" w:rsidRDefault="00AC7038" w:rsidP="00F04FB3">
            <w:pPr>
              <w:jc w:val="left"/>
              <w:rPr>
                <w:bCs/>
              </w:rPr>
            </w:pPr>
            <w:r w:rsidRPr="00F04FB3">
              <w:rPr>
                <w:bCs/>
              </w:rPr>
              <w:t>Đất mùn núi cao</w:t>
            </w:r>
          </w:p>
        </w:tc>
        <w:tc>
          <w:tcPr>
            <w:tcW w:w="5210" w:type="dxa"/>
            <w:shd w:val="clear" w:color="auto" w:fill="auto"/>
          </w:tcPr>
          <w:p w:rsidR="00AC7038" w:rsidRPr="00F04FB3" w:rsidRDefault="00AC7038" w:rsidP="00F04FB3">
            <w:pPr>
              <w:jc w:val="center"/>
              <w:rPr>
                <w:bCs/>
              </w:rPr>
            </w:pPr>
            <w:r w:rsidRPr="00F04FB3">
              <w:rPr>
                <w:bCs/>
              </w:rPr>
              <w:t>11</w:t>
            </w:r>
          </w:p>
        </w:tc>
      </w:tr>
      <w:tr w:rsidR="00AC7038" w:rsidRPr="00F04FB3" w:rsidTr="00F04FB3">
        <w:tc>
          <w:tcPr>
            <w:tcW w:w="5210" w:type="dxa"/>
            <w:shd w:val="clear" w:color="auto" w:fill="auto"/>
          </w:tcPr>
          <w:p w:rsidR="00AC7038" w:rsidRPr="00F04FB3" w:rsidRDefault="00AC7038" w:rsidP="00F04FB3">
            <w:pPr>
              <w:jc w:val="left"/>
              <w:rPr>
                <w:bCs/>
              </w:rPr>
            </w:pPr>
            <w:r w:rsidRPr="00F04FB3">
              <w:rPr>
                <w:bCs/>
              </w:rPr>
              <w:t>Đất phù sa</w:t>
            </w:r>
          </w:p>
        </w:tc>
        <w:tc>
          <w:tcPr>
            <w:tcW w:w="5210" w:type="dxa"/>
            <w:shd w:val="clear" w:color="auto" w:fill="auto"/>
          </w:tcPr>
          <w:p w:rsidR="00AC7038" w:rsidRPr="00F04FB3" w:rsidRDefault="00AC7038" w:rsidP="00F04FB3">
            <w:pPr>
              <w:jc w:val="center"/>
              <w:rPr>
                <w:bCs/>
              </w:rPr>
            </w:pPr>
            <w:r w:rsidRPr="00F04FB3">
              <w:rPr>
                <w:bCs/>
              </w:rPr>
              <w:t>24</w:t>
            </w:r>
          </w:p>
        </w:tc>
      </w:tr>
    </w:tbl>
    <w:p w:rsidR="00AC7038" w:rsidRDefault="00AC7038" w:rsidP="00815E65">
      <w:pPr>
        <w:spacing w:before="240"/>
        <w:jc w:val="right"/>
        <w:rPr>
          <w:bCs/>
          <w:i/>
        </w:rPr>
      </w:pPr>
      <w:r w:rsidRPr="00815E65">
        <w:rPr>
          <w:bCs/>
          <w:i/>
        </w:rPr>
        <w:t>(Nguồn: SGK Địa lý 8, NXB Giáo dục, 2014)</w:t>
      </w:r>
    </w:p>
    <w:p w:rsidR="00AC7038" w:rsidRDefault="00AC7038" w:rsidP="00AB2E61">
      <w:pPr>
        <w:spacing w:before="240"/>
        <w:ind w:firstLine="567"/>
        <w:rPr>
          <w:b/>
          <w:bCs/>
          <w:i/>
        </w:rPr>
      </w:pPr>
      <w:r>
        <w:rPr>
          <w:b/>
          <w:bCs/>
          <w:i/>
        </w:rPr>
        <w:t>a) Vẽ biểu đồ thích hợp thể hiện cơ cấu các nhóm đất chính của nước ta.</w:t>
      </w:r>
    </w:p>
    <w:p w:rsidR="00AC7038" w:rsidRPr="00815E65" w:rsidRDefault="00AC7038" w:rsidP="00AB2E61">
      <w:pPr>
        <w:spacing w:before="240"/>
        <w:ind w:firstLine="567"/>
        <w:rPr>
          <w:b/>
          <w:bCs/>
          <w:i/>
        </w:rPr>
      </w:pPr>
      <w:r>
        <w:rPr>
          <w:b/>
          <w:bCs/>
          <w:i/>
        </w:rPr>
        <w:t>b) Qua biểu đồ, rút ra nhận xét cần thiết và giải thích.</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AB2E61">
      <w:pPr>
        <w:ind w:firstLine="567"/>
        <w:rPr>
          <w:i/>
        </w:rPr>
      </w:pPr>
      <w:r>
        <w:rPr>
          <w:i/>
        </w:rPr>
        <w:t>a) Vẽ biểu đồ</w:t>
      </w:r>
    </w:p>
    <w:p w:rsidR="00AC7038" w:rsidRDefault="00AC7038" w:rsidP="00AB2E61">
      <w:pPr>
        <w:ind w:firstLine="1134"/>
        <w:rPr>
          <w:b/>
        </w:rPr>
      </w:pPr>
      <w:r>
        <w:rPr>
          <w:b/>
        </w:rPr>
        <w:t>Biểu đồ thể hiện cơ cấu các nhóm đất chính của nước ta</w:t>
      </w:r>
    </w:p>
    <w:p w:rsidR="00AC7038" w:rsidRDefault="00034BBC" w:rsidP="00AB2E61">
      <w:pPr>
        <w:ind w:firstLine="567"/>
        <w:jc w:val="center"/>
        <w:rPr>
          <w:noProof/>
        </w:rPr>
      </w:pPr>
      <w:r>
        <w:rPr>
          <w:noProof/>
        </w:rPr>
        <w:drawing>
          <wp:inline distT="0" distB="0" distL="0" distR="0">
            <wp:extent cx="5375275" cy="2417445"/>
            <wp:effectExtent l="0" t="0" r="0" b="1905"/>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375275" cy="2417445"/>
                    </a:xfrm>
                    <a:prstGeom prst="rect">
                      <a:avLst/>
                    </a:prstGeom>
                    <a:noFill/>
                    <a:ln>
                      <a:noFill/>
                    </a:ln>
                  </pic:spPr>
                </pic:pic>
              </a:graphicData>
            </a:graphic>
          </wp:inline>
        </w:drawing>
      </w:r>
    </w:p>
    <w:p w:rsidR="00AC7038" w:rsidRDefault="00AC7038" w:rsidP="00AB2E61">
      <w:pPr>
        <w:ind w:firstLine="567"/>
        <w:rPr>
          <w:i/>
          <w:noProof/>
        </w:rPr>
      </w:pPr>
      <w:r>
        <w:rPr>
          <w:i/>
          <w:noProof/>
        </w:rPr>
        <w:t>b) Nhận xét và giải thích</w:t>
      </w:r>
    </w:p>
    <w:p w:rsidR="00AC7038" w:rsidRDefault="00AC7038" w:rsidP="00AB2E61">
      <w:pPr>
        <w:ind w:firstLine="567"/>
      </w:pPr>
      <w:r>
        <w:t>- Do nước ta có diện tích đồi núi lớn (chiếm ¾ diện tích), lại có khí hậu nhiệt đới ẩm gió mùa tạo điều kiện cho quá trình feralit diễn ra mạnh trên vùng đồi núi thấp nên nhóm đất feralit đồi núi thấp chiếm tỉ trọng cao nhất (65%).</w:t>
      </w:r>
    </w:p>
    <w:p w:rsidR="00AC7038" w:rsidRDefault="00AC7038" w:rsidP="00AB2E61">
      <w:pPr>
        <w:ind w:firstLine="567"/>
      </w:pPr>
      <w:r>
        <w:t>- Đồi núi nước ta chủ yếu đồi núi thấp, núi cao chiếm tỉ lệ nhỏ nên đất mùn núi cáo chiếm tỉ trọng thấp nhất trong cơ cấu (11%).</w:t>
      </w:r>
    </w:p>
    <w:p w:rsidR="00AC7038" w:rsidRPr="00A37936" w:rsidRDefault="00AC7038" w:rsidP="00A37936">
      <w:pPr>
        <w:ind w:firstLine="567"/>
      </w:pPr>
      <w:r>
        <w:t>- Đất phù sa chiếm tỉ trọng thứ 2 trong cơ cấu (24%) do nước ta có các đồng bằng châu thổ và đồng bằng ven biển rộng lớn.</w:t>
      </w:r>
    </w:p>
    <w:p w:rsidR="00AC7038" w:rsidRDefault="00AC7038" w:rsidP="00EC1C0B">
      <w:pPr>
        <w:rPr>
          <w:b/>
          <w:bCs/>
        </w:rPr>
      </w:pPr>
      <w:r>
        <w:rPr>
          <w:b/>
          <w:bCs/>
          <w:lang w:val="vi-VN"/>
        </w:rPr>
        <w:t xml:space="preserve">BÀI </w:t>
      </w:r>
      <w:r>
        <w:rPr>
          <w:b/>
          <w:bCs/>
        </w:rPr>
        <w:t>37</w:t>
      </w:r>
    </w:p>
    <w:p w:rsidR="00AC7038" w:rsidRPr="002F5C71" w:rsidRDefault="00AC7038" w:rsidP="002F5C71">
      <w:pPr>
        <w:jc w:val="center"/>
        <w:rPr>
          <w:b/>
          <w:bCs/>
        </w:rPr>
      </w:pPr>
      <w:r>
        <w:rPr>
          <w:b/>
          <w:bCs/>
        </w:rPr>
        <w:t>ĐẶC ĐIỂM SINH VẬT VIỆT NAM</w:t>
      </w:r>
    </w:p>
    <w:p w:rsidR="00AC7038" w:rsidRDefault="00AC7038" w:rsidP="00EC1C0B">
      <w:pPr>
        <w:rPr>
          <w:b/>
          <w:i/>
        </w:rPr>
      </w:pPr>
      <w:r>
        <w:rPr>
          <w:b/>
          <w:bCs/>
          <w:lang w:val="vi-VN"/>
        </w:rPr>
        <w:t>Câu 1.</w:t>
      </w:r>
      <w:r w:rsidRPr="002A3944">
        <w:t xml:space="preserve"> </w:t>
      </w:r>
      <w:r w:rsidRPr="002444C2">
        <w:rPr>
          <w:b/>
          <w:i/>
        </w:rPr>
        <w:t>Em hãy nêu đặc điểm chung của sinh vật Việt Nam.</w:t>
      </w:r>
    </w:p>
    <w:p w:rsidR="00AC7038" w:rsidRPr="003D47D6" w:rsidRDefault="00AC7038" w:rsidP="003D47D6">
      <w:pPr>
        <w:jc w:val="center"/>
        <w:rPr>
          <w:b/>
          <w:i/>
          <w:lang w:val="vi-VN"/>
        </w:rPr>
      </w:pPr>
      <w:r w:rsidRPr="002A3944">
        <w:rPr>
          <w:b/>
          <w:i/>
          <w:lang w:val="vi-VN"/>
        </w:rPr>
        <w:lastRenderedPageBreak/>
        <w:t>Gợ</w:t>
      </w:r>
      <w:r>
        <w:rPr>
          <w:b/>
          <w:i/>
          <w:lang w:val="vi-VN"/>
        </w:rPr>
        <w:t>i ý làm bài</w:t>
      </w:r>
    </w:p>
    <w:p w:rsidR="00AC7038" w:rsidRDefault="00AC7038" w:rsidP="002444C2">
      <w:pPr>
        <w:ind w:firstLine="567"/>
        <w:rPr>
          <w:bCs/>
        </w:rPr>
      </w:pPr>
      <w:r>
        <w:rPr>
          <w:bCs/>
        </w:rPr>
        <w:t>- Sinh vật nước ta rất phong phú và đa dạng. Trước hết là sự đa dạng về thành phần loài, sự đa dạng về gen di truyền, sự đa dạng về kiểu hệ sinh thái và sau nữa là sự đa dạng về công dụng của các sản phẩm sinh học.</w:t>
      </w:r>
    </w:p>
    <w:p w:rsidR="00AC7038" w:rsidRDefault="00AC7038" w:rsidP="002444C2">
      <w:pPr>
        <w:ind w:firstLine="567"/>
        <w:rPr>
          <w:bCs/>
        </w:rPr>
      </w:pPr>
      <w:r>
        <w:rPr>
          <w:bCs/>
        </w:rPr>
        <w:t>- Trên đất liền, hình thành đới rừng nhiệt đới gió mùa và trên Biển Đông hình thành một hệ sinh vật biển nhiệt đới vô cùng giàu có.</w:t>
      </w:r>
    </w:p>
    <w:p w:rsidR="00AC7038" w:rsidRPr="002444C2" w:rsidRDefault="00AC7038" w:rsidP="002444C2">
      <w:pPr>
        <w:ind w:firstLine="567"/>
        <w:rPr>
          <w:bCs/>
        </w:rPr>
      </w:pPr>
      <w:r>
        <w:rPr>
          <w:bCs/>
        </w:rPr>
        <w:t>- Do tác động của con người, nhiều hệ sinh thái tự nhiên (rừng, biển ven bờ) bị tàn phá, biến đổi và suy giảm về chất lượng và số lượng.</w:t>
      </w:r>
    </w:p>
    <w:p w:rsidR="00AC7038" w:rsidRPr="00D0510C" w:rsidRDefault="00AC7038" w:rsidP="00EC1C0B">
      <w:pPr>
        <w:rPr>
          <w:b/>
          <w:bCs/>
          <w:i/>
        </w:rPr>
      </w:pPr>
      <w:r>
        <w:rPr>
          <w:b/>
          <w:bCs/>
          <w:lang w:val="vi-VN"/>
        </w:rPr>
        <w:t>Câu 2</w:t>
      </w:r>
      <w:r w:rsidRPr="002A3944">
        <w:rPr>
          <w:b/>
          <w:bCs/>
          <w:lang w:val="vi-VN"/>
        </w:rPr>
        <w:t>.</w:t>
      </w:r>
      <w:r>
        <w:rPr>
          <w:b/>
          <w:bCs/>
        </w:rPr>
        <w:t xml:space="preserve"> </w:t>
      </w:r>
      <w:r>
        <w:rPr>
          <w:b/>
          <w:bCs/>
          <w:i/>
        </w:rPr>
        <w:t>Những nguyên nhân cơ bản nào dẫn đến tính đa dạng của sinh vật Việt Nam ?</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9A2D04">
      <w:pPr>
        <w:ind w:firstLine="567"/>
      </w:pPr>
      <w:r>
        <w:t>- Môi trường sống thuận lợi: ánh sáng dồi dào, nhiệt độ cao, đủ nước, tầng đất sâu dày, vụn bở,…</w:t>
      </w:r>
    </w:p>
    <w:p w:rsidR="00AC7038" w:rsidRDefault="00AC7038" w:rsidP="009A2D04">
      <w:pPr>
        <w:ind w:firstLine="567"/>
      </w:pPr>
      <w:r>
        <w:t>- Nhiều luồng sinh vật di cư tới:</w:t>
      </w:r>
    </w:p>
    <w:p w:rsidR="00AC7038" w:rsidRDefault="00AC7038" w:rsidP="009A2D04">
      <w:pPr>
        <w:ind w:firstLine="567"/>
      </w:pPr>
      <w:r>
        <w:t>+ Thành phần bản địa chiếm khoảng hơn 50% số loài tập trung ở 4 khu vực chính là Hoàng Liên Sơn, Bắc Trung Bộ, Ngọc Linh, Lâm Viên.</w:t>
      </w:r>
    </w:p>
    <w:p w:rsidR="00AC7038" w:rsidRDefault="00AC7038" w:rsidP="009A2D04">
      <w:pPr>
        <w:ind w:firstLine="567"/>
      </w:pPr>
      <w:r>
        <w:t>+ Các loài di cư chiếm khoảng gần 50%, phân bổ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701"/>
        <w:gridCol w:w="2835"/>
        <w:gridCol w:w="3508"/>
      </w:tblGrid>
      <w:tr w:rsidR="00AC7038" w:rsidTr="00AD05F1">
        <w:tc>
          <w:tcPr>
            <w:tcW w:w="2376" w:type="dxa"/>
            <w:shd w:val="clear" w:color="auto" w:fill="auto"/>
          </w:tcPr>
          <w:p w:rsidR="00AC7038" w:rsidRPr="00AD05F1" w:rsidRDefault="00AC7038" w:rsidP="00AD05F1">
            <w:pPr>
              <w:jc w:val="center"/>
              <w:rPr>
                <w:b/>
              </w:rPr>
            </w:pPr>
            <w:r w:rsidRPr="00AD05F1">
              <w:rPr>
                <w:b/>
              </w:rPr>
              <w:t>Luồng sinh vật</w:t>
            </w:r>
          </w:p>
        </w:tc>
        <w:tc>
          <w:tcPr>
            <w:tcW w:w="1701" w:type="dxa"/>
            <w:shd w:val="clear" w:color="auto" w:fill="auto"/>
          </w:tcPr>
          <w:p w:rsidR="00AC7038" w:rsidRPr="00AD05F1" w:rsidRDefault="00AC7038" w:rsidP="00AD05F1">
            <w:pPr>
              <w:jc w:val="center"/>
              <w:rPr>
                <w:b/>
              </w:rPr>
            </w:pPr>
            <w:r w:rsidRPr="00AD05F1">
              <w:rPr>
                <w:b/>
              </w:rPr>
              <w:t>Tỉ lệ (%)</w:t>
            </w:r>
          </w:p>
        </w:tc>
        <w:tc>
          <w:tcPr>
            <w:tcW w:w="2835" w:type="dxa"/>
            <w:shd w:val="clear" w:color="auto" w:fill="auto"/>
          </w:tcPr>
          <w:p w:rsidR="00AC7038" w:rsidRPr="00AD05F1" w:rsidRDefault="00AC7038" w:rsidP="00AD05F1">
            <w:pPr>
              <w:jc w:val="center"/>
              <w:rPr>
                <w:b/>
              </w:rPr>
            </w:pPr>
            <w:r w:rsidRPr="00AD05F1">
              <w:rPr>
                <w:b/>
              </w:rPr>
              <w:t>Phạm vi sống chính</w:t>
            </w:r>
          </w:p>
        </w:tc>
        <w:tc>
          <w:tcPr>
            <w:tcW w:w="3508" w:type="dxa"/>
            <w:shd w:val="clear" w:color="auto" w:fill="auto"/>
          </w:tcPr>
          <w:p w:rsidR="00AC7038" w:rsidRPr="00AD05F1" w:rsidRDefault="00AC7038" w:rsidP="00AD05F1">
            <w:pPr>
              <w:jc w:val="center"/>
              <w:rPr>
                <w:b/>
              </w:rPr>
            </w:pPr>
            <w:r w:rsidRPr="00AD05F1">
              <w:rPr>
                <w:b/>
              </w:rPr>
              <w:t>Đặc điểm sinh thái</w:t>
            </w:r>
          </w:p>
        </w:tc>
      </w:tr>
      <w:tr w:rsidR="00AC7038" w:rsidTr="00AD05F1">
        <w:tc>
          <w:tcPr>
            <w:tcW w:w="2376" w:type="dxa"/>
            <w:shd w:val="clear" w:color="auto" w:fill="auto"/>
          </w:tcPr>
          <w:p w:rsidR="00AC7038" w:rsidRDefault="00AC7038" w:rsidP="009A2D04">
            <w:r>
              <w:t>Trung Hoa</w:t>
            </w:r>
          </w:p>
          <w:p w:rsidR="00AC7038" w:rsidRDefault="00AC7038" w:rsidP="009A2D04">
            <w:r>
              <w:t>Hi-ma-lay-a</w:t>
            </w:r>
          </w:p>
          <w:p w:rsidR="00AC7038" w:rsidRDefault="00AC7038" w:rsidP="009A2D04">
            <w:r>
              <w:t>Ma-lai-xi-a</w:t>
            </w:r>
          </w:p>
          <w:p w:rsidR="00AC7038" w:rsidRDefault="00AC7038" w:rsidP="009A2D04">
            <w:r>
              <w:t>Ấn Độ - Mi-an-ma</w:t>
            </w:r>
          </w:p>
        </w:tc>
        <w:tc>
          <w:tcPr>
            <w:tcW w:w="1701" w:type="dxa"/>
            <w:shd w:val="clear" w:color="auto" w:fill="auto"/>
          </w:tcPr>
          <w:p w:rsidR="00AC7038" w:rsidRDefault="00AC7038" w:rsidP="00AD05F1">
            <w:pPr>
              <w:jc w:val="center"/>
            </w:pPr>
            <w:r>
              <w:t>10</w:t>
            </w:r>
          </w:p>
          <w:p w:rsidR="00AC7038" w:rsidRDefault="00AC7038" w:rsidP="00AD05F1">
            <w:pPr>
              <w:jc w:val="center"/>
            </w:pPr>
            <w:r>
              <w:t>10</w:t>
            </w:r>
          </w:p>
          <w:p w:rsidR="00AC7038" w:rsidRDefault="00AC7038" w:rsidP="00AD05F1">
            <w:pPr>
              <w:jc w:val="center"/>
            </w:pPr>
            <w:r>
              <w:t>15</w:t>
            </w:r>
          </w:p>
          <w:p w:rsidR="00AC7038" w:rsidRDefault="00AC7038" w:rsidP="00AD05F1">
            <w:pPr>
              <w:jc w:val="center"/>
            </w:pPr>
            <w:r>
              <w:t>14</w:t>
            </w:r>
          </w:p>
        </w:tc>
        <w:tc>
          <w:tcPr>
            <w:tcW w:w="2835" w:type="dxa"/>
            <w:shd w:val="clear" w:color="auto" w:fill="auto"/>
          </w:tcPr>
          <w:p w:rsidR="00AC7038" w:rsidRDefault="00AC7038" w:rsidP="009A2D04">
            <w:r>
              <w:t>Đông Bắc, Bắc Trung Bộ</w:t>
            </w:r>
          </w:p>
          <w:p w:rsidR="00AC7038" w:rsidRDefault="00AC7038" w:rsidP="009A2D04">
            <w:r>
              <w:t>Tây Bắc, Trường Sơn</w:t>
            </w:r>
          </w:p>
          <w:p w:rsidR="00AC7038" w:rsidRDefault="00AC7038" w:rsidP="009A2D04">
            <w:r>
              <w:t>Tây Nguyên, Nam Bộ</w:t>
            </w:r>
          </w:p>
          <w:p w:rsidR="00AC7038" w:rsidRDefault="00AC7038" w:rsidP="009A2D04">
            <w:r>
              <w:t>Tây Bắc, Trung Bộ</w:t>
            </w:r>
          </w:p>
        </w:tc>
        <w:tc>
          <w:tcPr>
            <w:tcW w:w="3508" w:type="dxa"/>
            <w:shd w:val="clear" w:color="auto" w:fill="auto"/>
          </w:tcPr>
          <w:p w:rsidR="00AC7038" w:rsidRDefault="00AC7038" w:rsidP="009A2D04">
            <w:r>
              <w:t>Cận nhiệt đới</w:t>
            </w:r>
          </w:p>
          <w:p w:rsidR="00AC7038" w:rsidRDefault="00AC7038" w:rsidP="009A2D04">
            <w:r>
              <w:t>Ôn đới núi cao</w:t>
            </w:r>
          </w:p>
          <w:p w:rsidR="00AC7038" w:rsidRDefault="00AC7038" w:rsidP="009A2D04">
            <w:r>
              <w:t>Nhiệt đới, á xích đạo</w:t>
            </w:r>
          </w:p>
          <w:p w:rsidR="00AC7038" w:rsidRDefault="00AC7038" w:rsidP="009A2D04">
            <w:r>
              <w:t>Cây rụng lá ưa khô</w:t>
            </w:r>
          </w:p>
        </w:tc>
      </w:tr>
    </w:tbl>
    <w:p w:rsidR="00AC7038" w:rsidRPr="00BE47C4" w:rsidRDefault="00AC7038" w:rsidP="00BE47C4"/>
    <w:p w:rsidR="00AC7038" w:rsidRPr="00BE47C4" w:rsidRDefault="00AC7038" w:rsidP="00EC1C0B">
      <w:pPr>
        <w:rPr>
          <w:b/>
          <w:bCs/>
          <w:i/>
        </w:rPr>
      </w:pPr>
      <w:r>
        <w:rPr>
          <w:b/>
          <w:bCs/>
          <w:lang w:val="vi-VN"/>
        </w:rPr>
        <w:t>Câu 3</w:t>
      </w:r>
      <w:r w:rsidRPr="002A3944">
        <w:rPr>
          <w:b/>
          <w:bCs/>
          <w:lang w:val="vi-VN"/>
        </w:rPr>
        <w:t>.</w:t>
      </w:r>
      <w:r>
        <w:rPr>
          <w:b/>
          <w:bCs/>
        </w:rPr>
        <w:t xml:space="preserve"> </w:t>
      </w:r>
      <w:r>
        <w:rPr>
          <w:b/>
          <w:bCs/>
          <w:i/>
        </w:rPr>
        <w:t>Chứng minh rằng nước ta có sự giàu có về thành phần loài sinh vật và sự đa dạng về hệ sinh thái.</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BE47C4">
      <w:pPr>
        <w:ind w:firstLine="567"/>
        <w:rPr>
          <w:i/>
        </w:rPr>
      </w:pPr>
      <w:r>
        <w:rPr>
          <w:i/>
        </w:rPr>
        <w:t>a) Sự giàu có về thành phần loài sinh vật</w:t>
      </w:r>
    </w:p>
    <w:p w:rsidR="00AC7038" w:rsidRDefault="00AC7038" w:rsidP="00BE47C4">
      <w:pPr>
        <w:ind w:firstLine="567"/>
      </w:pPr>
      <w:r>
        <w:t>- Nước ta có tới 14600 loài thực vật, 11200 loài và phân loài động vật.</w:t>
      </w:r>
    </w:p>
    <w:p w:rsidR="00AC7038" w:rsidRDefault="00AC7038" w:rsidP="00BE47C4">
      <w:pPr>
        <w:ind w:firstLine="567"/>
      </w:pPr>
      <w:r>
        <w:t>- Có 365 loài động vật và 350 loài thực vật thuộc loại quý hiếm được đưa vào “Sách đỏ Việt Nam”.</w:t>
      </w:r>
    </w:p>
    <w:p w:rsidR="00AC7038" w:rsidRDefault="00AC7038" w:rsidP="00BE47C4">
      <w:pPr>
        <w:ind w:firstLine="567"/>
        <w:rPr>
          <w:i/>
        </w:rPr>
      </w:pPr>
      <w:r>
        <w:rPr>
          <w:i/>
        </w:rPr>
        <w:t>b) Sự đa dạng về hệ sinh thái</w:t>
      </w:r>
    </w:p>
    <w:p w:rsidR="00AC7038" w:rsidRDefault="00AC7038" w:rsidP="00BE47C4">
      <w:pPr>
        <w:ind w:firstLine="567"/>
      </w:pPr>
      <w:r>
        <w:t>Nước ta có nhiều hệ sinh thái khác nhau phân bố khắp mọi miền.</w:t>
      </w:r>
    </w:p>
    <w:p w:rsidR="00AC7038" w:rsidRDefault="00AC7038" w:rsidP="00BE47C4">
      <w:pPr>
        <w:ind w:firstLine="567"/>
      </w:pPr>
      <w:r>
        <w:t>- Vùng đất triều bãi cửa sông, ven biển phát triển hệ sinh thái rừng ngập mặn.</w:t>
      </w:r>
    </w:p>
    <w:p w:rsidR="00AC7038" w:rsidRDefault="00AC7038" w:rsidP="00BE47C4">
      <w:pPr>
        <w:ind w:firstLine="567"/>
      </w:pPr>
      <w:r>
        <w:t>- Vùng đồi núi phát triển hệ sinh thái rừng nhiệt đới gió mùa với nhiều biến thể: rừng kín thường xanh, rừng thưa rụng lá, rừng tre nứa, rừng ôn đới núi cao.</w:t>
      </w:r>
    </w:p>
    <w:p w:rsidR="00AC7038" w:rsidRDefault="00AC7038" w:rsidP="00BE47C4">
      <w:pPr>
        <w:ind w:firstLine="567"/>
      </w:pPr>
      <w:r>
        <w:t>- Các khu bảo tồn thiên nhiên và vườn quốc gia.</w:t>
      </w:r>
    </w:p>
    <w:p w:rsidR="00AC7038" w:rsidRPr="00BE47C4" w:rsidRDefault="00AC7038" w:rsidP="00BE47C4">
      <w:pPr>
        <w:ind w:firstLine="567"/>
      </w:pPr>
      <w:r>
        <w:t>- Các hệ sinh thái nông nghiệp ngày càng mở rộng và lấn át các hệ sinh thái tự nhiên.</w:t>
      </w:r>
    </w:p>
    <w:p w:rsidR="00AC7038" w:rsidRPr="00C11E97" w:rsidRDefault="00AC7038" w:rsidP="00EC1C0B">
      <w:pPr>
        <w:rPr>
          <w:b/>
          <w:bCs/>
          <w:i/>
        </w:rPr>
      </w:pPr>
      <w:r>
        <w:rPr>
          <w:b/>
          <w:bCs/>
          <w:lang w:val="vi-VN"/>
        </w:rPr>
        <w:t>Câu 4</w:t>
      </w:r>
      <w:r w:rsidRPr="002A3944">
        <w:rPr>
          <w:b/>
          <w:bCs/>
          <w:lang w:val="vi-VN"/>
        </w:rPr>
        <w:t>.</w:t>
      </w:r>
      <w:r>
        <w:rPr>
          <w:b/>
          <w:bCs/>
        </w:rPr>
        <w:t xml:space="preserve"> </w:t>
      </w:r>
      <w:r>
        <w:rPr>
          <w:b/>
          <w:bCs/>
          <w:i/>
        </w:rPr>
        <w:t>Các vườn quốc gia có giá trị khoa học và kinh tế - xã hội như thế nào ?</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F71CF5">
      <w:pPr>
        <w:ind w:firstLine="567"/>
      </w:pPr>
      <w:r>
        <w:t>- Giá trị khoa học:</w:t>
      </w:r>
    </w:p>
    <w:p w:rsidR="00AC7038" w:rsidRDefault="00AC7038" w:rsidP="00F71CF5">
      <w:pPr>
        <w:ind w:firstLine="567"/>
      </w:pPr>
      <w:r>
        <w:lastRenderedPageBreak/>
        <w:t>+ Vườn quốc gia là nơi bảo tồn gen sinh vật tự nhiên.</w:t>
      </w:r>
    </w:p>
    <w:p w:rsidR="00AC7038" w:rsidRDefault="00AC7038" w:rsidP="00F71CF5">
      <w:pPr>
        <w:ind w:firstLine="567"/>
      </w:pPr>
      <w:r>
        <w:t>+ Vườn quốc gia là cơ sở để nhân giống và lai tạo giống mới.</w:t>
      </w:r>
    </w:p>
    <w:p w:rsidR="00AC7038" w:rsidRDefault="00AC7038" w:rsidP="00F71CF5">
      <w:pPr>
        <w:ind w:firstLine="567"/>
      </w:pPr>
      <w:r>
        <w:t>+ Vườn quốc gia là phòng thí nghiệm tự nhiên không gì thay thế được.</w:t>
      </w:r>
    </w:p>
    <w:p w:rsidR="00AC7038" w:rsidRDefault="00AC7038" w:rsidP="00F71CF5">
      <w:pPr>
        <w:ind w:firstLine="567"/>
      </w:pPr>
      <w:r>
        <w:t xml:space="preserve">- Giá trị kinh tế - xã hội: </w:t>
      </w:r>
    </w:p>
    <w:p w:rsidR="00AC7038" w:rsidRDefault="00AC7038" w:rsidP="00F71CF5">
      <w:pPr>
        <w:ind w:firstLine="567"/>
      </w:pPr>
      <w:r>
        <w:t>+ Phát triển du lịch sinh thái, nâng cao đời sống nhân dân địa phương (tạo việc làm, tang thu nhập, phục hồi nghề truyền thống, các lễ hội tốt đẹp ở địa phương).</w:t>
      </w:r>
    </w:p>
    <w:p w:rsidR="00AC7038" w:rsidRDefault="00AC7038" w:rsidP="00F71CF5">
      <w:pPr>
        <w:ind w:firstLine="567"/>
      </w:pPr>
      <w:r>
        <w:t>+ Tạo môi trường sống tốt cho xã hội (chữa bệnh, phát triển thể chất, rèn luyện thân thể,…)</w:t>
      </w:r>
    </w:p>
    <w:p w:rsidR="00AC7038" w:rsidRPr="00515E81" w:rsidRDefault="00AC7038" w:rsidP="00F71CF5">
      <w:pPr>
        <w:ind w:firstLine="567"/>
      </w:pPr>
      <w:r>
        <w:t>+ Xây dựng ý thức tôn trọng và bảo vệ thiên nhiên.</w:t>
      </w:r>
    </w:p>
    <w:p w:rsidR="00AC7038" w:rsidRPr="00515E81" w:rsidRDefault="00AC7038" w:rsidP="00EC1C0B">
      <w:pPr>
        <w:rPr>
          <w:b/>
          <w:bCs/>
          <w:i/>
        </w:rPr>
      </w:pPr>
      <w:r>
        <w:rPr>
          <w:b/>
          <w:bCs/>
          <w:lang w:val="vi-VN"/>
        </w:rPr>
        <w:t>Câu 5</w:t>
      </w:r>
      <w:r w:rsidRPr="002A3944">
        <w:rPr>
          <w:b/>
          <w:bCs/>
          <w:lang w:val="vi-VN"/>
        </w:rPr>
        <w:t>.</w:t>
      </w:r>
      <w:r>
        <w:rPr>
          <w:b/>
          <w:bCs/>
        </w:rPr>
        <w:t xml:space="preserve"> </w:t>
      </w:r>
      <w:r>
        <w:rPr>
          <w:b/>
          <w:bCs/>
          <w:i/>
        </w:rPr>
        <w:t>Nêu ý nghĩa của việc bảo vệ và phát triển vốn rừng ở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DC7BDF">
      <w:pPr>
        <w:ind w:firstLine="567"/>
      </w:pPr>
      <w:r>
        <w:t>- Bảo vệ nguồn lợi rừng.</w:t>
      </w:r>
    </w:p>
    <w:p w:rsidR="00AC7038" w:rsidRDefault="00AC7038" w:rsidP="00DC7BDF">
      <w:pPr>
        <w:ind w:firstLine="567"/>
      </w:pPr>
      <w:r>
        <w:t>- Bảo vệ môi trường:</w:t>
      </w:r>
    </w:p>
    <w:p w:rsidR="00AC7038" w:rsidRDefault="00AC7038" w:rsidP="00DC7BDF">
      <w:pPr>
        <w:ind w:firstLine="567"/>
      </w:pPr>
      <w:r>
        <w:t>+ Bảo vệ các loài động thực vật quý hiếm, bảo vệ nguồn gen, bảo vệ nơi sống của động vật hoang dã.</w:t>
      </w:r>
    </w:p>
    <w:p w:rsidR="00AC7038" w:rsidRDefault="00AC7038" w:rsidP="00DC7BDF">
      <w:pPr>
        <w:ind w:firstLine="567"/>
      </w:pPr>
      <w:r>
        <w:t>+ Chống xói mòn đất; điều hòa dòng chảy sông ngòi, chống lũ lụt và khô hạn.</w:t>
      </w:r>
    </w:p>
    <w:p w:rsidR="00AC7038" w:rsidRDefault="00AC7038" w:rsidP="00DC7BDF">
      <w:pPr>
        <w:ind w:firstLine="567"/>
      </w:pPr>
      <w:r>
        <w:t>+ Đảm bảo cân bằng nước và cân bằng sinh thái lãnh thổ.</w:t>
      </w:r>
    </w:p>
    <w:p w:rsidR="00AC7038" w:rsidRDefault="00AC7038" w:rsidP="00DC7BDF">
      <w:pPr>
        <w:ind w:firstLine="567"/>
      </w:pPr>
      <w:r>
        <w:t>- Đối với sự phát triển kinh tế- xã hội:</w:t>
      </w:r>
    </w:p>
    <w:p w:rsidR="00AC7038" w:rsidRDefault="00AC7038" w:rsidP="00DC7BDF">
      <w:pPr>
        <w:ind w:firstLine="567"/>
      </w:pPr>
      <w:r>
        <w:t>+ Tạo cơ sở để phát triển ngành khai thác rừng, tạo nguồn nguyên liệu cho các ngành công nghiệp; tạo nguồn sống cho đồng bào các dân tộc miền núi.</w:t>
      </w:r>
    </w:p>
    <w:p w:rsidR="00AC7038" w:rsidRPr="004951D0" w:rsidRDefault="00AC7038" w:rsidP="004951D0">
      <w:pPr>
        <w:ind w:firstLine="567"/>
      </w:pPr>
      <w:r>
        <w:t>+ Bảo vệ các hồ thủy điện, hồ thủy lợi; bảo vệ an toàn cho nhân dân cả ở vùng núi, trung du và vùng hạ du.</w:t>
      </w:r>
    </w:p>
    <w:p w:rsidR="00AC7038" w:rsidRDefault="00AC7038" w:rsidP="00EC1C0B">
      <w:pPr>
        <w:rPr>
          <w:b/>
          <w:bCs/>
        </w:rPr>
      </w:pPr>
      <w:r w:rsidRPr="00532CDD">
        <w:rPr>
          <w:b/>
          <w:bCs/>
          <w:position w:val="-4"/>
          <w:lang w:val="vi-VN"/>
        </w:rPr>
        <w:object w:dxaOrig="200" w:dyaOrig="300">
          <v:shape id="_x0000_i1101" type="#_x0000_t75" style="width:10pt;height:15.05pt" o:ole="">
            <v:imagedata r:id="rId159" o:title=""/>
          </v:shape>
          <o:OLEObject Type="Embed" ProgID="Equation.DSMT4" ShapeID="_x0000_i1101" DrawAspect="Content" ObjectID="_1714676765" r:id="rId160"/>
        </w:object>
      </w:r>
      <w:r>
        <w:rPr>
          <w:b/>
          <w:bCs/>
          <w:lang w:val="vi-VN"/>
        </w:rPr>
        <w:t xml:space="preserve">BÀI </w:t>
      </w:r>
      <w:r>
        <w:rPr>
          <w:b/>
          <w:bCs/>
        </w:rPr>
        <w:t>38.</w:t>
      </w:r>
    </w:p>
    <w:p w:rsidR="00AC7038" w:rsidRPr="00FA4477" w:rsidRDefault="00AC7038" w:rsidP="00FA4477">
      <w:pPr>
        <w:jc w:val="center"/>
        <w:rPr>
          <w:b/>
          <w:bCs/>
        </w:rPr>
      </w:pPr>
      <w:r>
        <w:rPr>
          <w:b/>
          <w:bCs/>
        </w:rPr>
        <w:t>BẢO VỆ TÀI NGUYÊN SINH VẬT VIỆT NAM</w:t>
      </w:r>
    </w:p>
    <w:p w:rsidR="00AC7038" w:rsidRPr="00FA4477" w:rsidRDefault="00AC7038" w:rsidP="00EC1C0B">
      <w:pPr>
        <w:rPr>
          <w:b/>
          <w:bCs/>
          <w:i/>
          <w:lang w:val="vi-VN"/>
        </w:rPr>
      </w:pPr>
      <w:r>
        <w:rPr>
          <w:b/>
          <w:bCs/>
          <w:lang w:val="vi-VN"/>
        </w:rPr>
        <w:t>Câu 1.</w:t>
      </w:r>
      <w:r w:rsidRPr="002A3944">
        <w:t xml:space="preserve"> </w:t>
      </w:r>
      <w:r>
        <w:rPr>
          <w:b/>
          <w:i/>
        </w:rPr>
        <w:t>Nêu giá trị của tài nguyên sinh vật nước ta</w:t>
      </w:r>
    </w:p>
    <w:p w:rsidR="00AC7038" w:rsidRDefault="00AC7038" w:rsidP="002A3944">
      <w:pPr>
        <w:jc w:val="center"/>
        <w:rPr>
          <w:b/>
          <w:i/>
          <w:lang w:val="vi-VN"/>
        </w:rPr>
      </w:pPr>
      <w:r w:rsidRPr="002A3944">
        <w:rPr>
          <w:b/>
          <w:i/>
          <w:lang w:val="vi-VN"/>
        </w:rPr>
        <w:t>Gợi ý làm bài</w:t>
      </w:r>
    </w:p>
    <w:p w:rsidR="00AC7038" w:rsidRDefault="00AC7038" w:rsidP="00FA4477">
      <w:pPr>
        <w:ind w:firstLine="567"/>
      </w:pPr>
      <w:r>
        <w:t>- Tài nguyên thực vật nước ta có nhiều giá trị to lớn.</w:t>
      </w:r>
    </w:p>
    <w:p w:rsidR="00AC7038" w:rsidRDefault="00AC7038" w:rsidP="00FA4477">
      <w:pPr>
        <w:ind w:firstLine="567"/>
      </w:pPr>
      <w:r>
        <w:t>+ Nhóm cây cho gỗ bên đẹo và rắn chắc: đinh, lim, sến, táu, lát hoa, cẩm lai, gụ,…</w:t>
      </w:r>
    </w:p>
    <w:p w:rsidR="00AC7038" w:rsidRDefault="00AC7038" w:rsidP="00FA4477">
      <w:pPr>
        <w:ind w:firstLine="567"/>
      </w:pPr>
      <w:r>
        <w:t>+ Nhóm cây cho tinh dầu, nhựa, ta-nanh và chất nhuộm: hồi, màng tang, hoàng đàn, sơn, thông, dầu, tram, củ nâu, dành dành,…</w:t>
      </w:r>
    </w:p>
    <w:p w:rsidR="00AC7038" w:rsidRDefault="00AC7038" w:rsidP="00FA4477">
      <w:pPr>
        <w:ind w:firstLine="567"/>
      </w:pPr>
      <w:r>
        <w:t>+ Nhóm cây thuốc: tam thất, xuyên khung, ngũ gia bì, nhân trần, ngải cứu, quế, hồi, thảo quả,…</w:t>
      </w:r>
    </w:p>
    <w:p w:rsidR="00AC7038" w:rsidRDefault="00AC7038" w:rsidP="00FA4477">
      <w:pPr>
        <w:ind w:firstLine="567"/>
      </w:pPr>
      <w:r>
        <w:t>+ Nhóm cây thực phẩm: nấm hương, mộc nhĩ, măng, tram, hạt dẻ, củ mài,…</w:t>
      </w:r>
    </w:p>
    <w:p w:rsidR="00AC7038" w:rsidRDefault="00AC7038" w:rsidP="00FA4477">
      <w:pPr>
        <w:ind w:firstLine="567"/>
      </w:pPr>
      <w:r>
        <w:t>+ Nhóm cây làm nguyên liệu sản xuất thủ công nghiệp: song, mây, tre, trúc, nứa, giang,…</w:t>
      </w:r>
    </w:p>
    <w:p w:rsidR="00AC7038" w:rsidRDefault="00AC7038" w:rsidP="00FA4477">
      <w:pPr>
        <w:ind w:firstLine="567"/>
      </w:pPr>
      <w:r>
        <w:t>+ Nhóm cây cảnh và hoa: si, sanh, đào, vạn tuế…, các loại hoa: hồng, cúc, phong lan,…</w:t>
      </w:r>
    </w:p>
    <w:p w:rsidR="00AC7038" w:rsidRPr="00FA4477" w:rsidRDefault="00AC7038" w:rsidP="00FA4477">
      <w:pPr>
        <w:ind w:firstLine="567"/>
      </w:pPr>
      <w:r>
        <w:t>- Các loài động vật cũng có giá trị rất lớn. Động vật cho ta nhiều sản phẩm để làm thức ăn, làm thuốc và làm đẹp cho con người.</w:t>
      </w:r>
    </w:p>
    <w:p w:rsidR="00AC7038" w:rsidRPr="00A137BF" w:rsidRDefault="00AC7038" w:rsidP="00EC1C0B">
      <w:pPr>
        <w:rPr>
          <w:b/>
          <w:bCs/>
          <w:i/>
        </w:rPr>
      </w:pPr>
      <w:r>
        <w:rPr>
          <w:b/>
          <w:bCs/>
          <w:lang w:val="vi-VN"/>
        </w:rPr>
        <w:t>Câu 2</w:t>
      </w:r>
      <w:r w:rsidRPr="002A3944">
        <w:rPr>
          <w:b/>
          <w:bCs/>
          <w:lang w:val="vi-VN"/>
        </w:rPr>
        <w:t>.</w:t>
      </w:r>
      <w:r>
        <w:rPr>
          <w:b/>
          <w:bCs/>
        </w:rPr>
        <w:t xml:space="preserve"> </w:t>
      </w:r>
      <w:r>
        <w:rPr>
          <w:b/>
          <w:bCs/>
          <w:i/>
        </w:rPr>
        <w:t>Tại sao cần phải bảo vệ tài nguyên rừng ở nước ta ?</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7C2C19">
      <w:pPr>
        <w:ind w:firstLine="567"/>
      </w:pPr>
      <w:r>
        <w:lastRenderedPageBreak/>
        <w:t>Cần phải bảo vệ tài nguyên rừng ở nước ta vì:</w:t>
      </w:r>
    </w:p>
    <w:p w:rsidR="00AC7038" w:rsidRDefault="00AC7038" w:rsidP="007C2C19">
      <w:pPr>
        <w:ind w:firstLine="567"/>
      </w:pPr>
      <w:r>
        <w:t>- Rừng có vai trò to lớn về mặt kinh tế, sinh thái.</w:t>
      </w:r>
    </w:p>
    <w:p w:rsidR="00AC7038" w:rsidRDefault="00AC7038" w:rsidP="007C2C19">
      <w:pPr>
        <w:ind w:firstLine="567"/>
      </w:pPr>
      <w:r>
        <w:t>- rừng nguyên sinh ở Việt Nam hiện còn rất ít, phổ biến là kiểu rừng thưa mọc lại pha tạp hoặc trảng cỏ khô cằn. Có tới mười triệu ha đất trống đồi trọc di bị mất rừng.</w:t>
      </w:r>
    </w:p>
    <w:p w:rsidR="00AC7038" w:rsidRDefault="00AC7038" w:rsidP="007C2C19">
      <w:pPr>
        <w:ind w:firstLine="567"/>
      </w:pPr>
      <w:r>
        <w:t>- Tỉ lệ che phủ rừng rất thất, hiện nay chỉ đạt 35 – 38% diện tích đất tự nhiên.</w:t>
      </w:r>
    </w:p>
    <w:p w:rsidR="00AC7038" w:rsidRPr="007C2C19" w:rsidRDefault="00AC7038" w:rsidP="007C2C19">
      <w:pPr>
        <w:ind w:firstLine="567"/>
      </w:pPr>
      <w:r>
        <w:t>- Chất lượng rừng giảm sút. Những loài cây to, gỗ tốt như: đinh, lim, sến, táu, lát hoa, sao, trắc, mun, gụ, giáng hương,…đã cạn kiệt.</w:t>
      </w:r>
    </w:p>
    <w:p w:rsidR="00AC7038" w:rsidRPr="0066612E" w:rsidRDefault="00AC7038" w:rsidP="00EC1C0B">
      <w:pPr>
        <w:rPr>
          <w:b/>
          <w:bCs/>
          <w:i/>
        </w:rPr>
      </w:pPr>
      <w:r>
        <w:rPr>
          <w:b/>
          <w:bCs/>
          <w:lang w:val="vi-VN"/>
        </w:rPr>
        <w:t>Câu 3</w:t>
      </w:r>
      <w:r w:rsidRPr="002A3944">
        <w:rPr>
          <w:b/>
          <w:bCs/>
          <w:lang w:val="vi-VN"/>
        </w:rPr>
        <w:t>.</w:t>
      </w:r>
      <w:r>
        <w:rPr>
          <w:b/>
          <w:bCs/>
        </w:rPr>
        <w:t xml:space="preserve"> </w:t>
      </w:r>
      <w:r>
        <w:rPr>
          <w:b/>
          <w:bCs/>
          <w:i/>
        </w:rPr>
        <w:t>Tại sao nguồn lợi hải sản ở nước ta bị giảm sút rõ rệt?</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A77167">
      <w:pPr>
        <w:ind w:firstLine="567"/>
      </w:pPr>
      <w:r>
        <w:t>Nguồn lợi hải sản nước ta bị giảm sút rõ rệt là do:</w:t>
      </w:r>
    </w:p>
    <w:p w:rsidR="00AC7038" w:rsidRDefault="00AC7038" w:rsidP="00A77167">
      <w:pPr>
        <w:ind w:firstLine="567"/>
      </w:pPr>
      <w:r>
        <w:t>- Việc đánh bắt quá mức, nhất là đánh bắt gần bờ.</w:t>
      </w:r>
    </w:p>
    <w:p w:rsidR="00AC7038" w:rsidRDefault="00AC7038" w:rsidP="00A77167">
      <w:pPr>
        <w:ind w:firstLine="567"/>
      </w:pPr>
      <w:r>
        <w:t>- Sử dụng các phương tiện đánh bắt có tính chất hủy diệt nguồn lợi hải sản (thuốc nổ, hóa chất độc, điện,…).</w:t>
      </w:r>
    </w:p>
    <w:p w:rsidR="00AC7038" w:rsidRPr="0066612E" w:rsidRDefault="00AC7038" w:rsidP="00A77167">
      <w:pPr>
        <w:ind w:firstLine="567"/>
      </w:pPr>
      <w:r>
        <w:t>- Tình trạng ô nhiễm môi trường nước, nhất là vùng của sông, ven biển.</w:t>
      </w:r>
    </w:p>
    <w:p w:rsidR="00AC7038" w:rsidRPr="00790957" w:rsidRDefault="00AC7038" w:rsidP="00EC1C0B">
      <w:pPr>
        <w:rPr>
          <w:b/>
          <w:bCs/>
          <w:i/>
        </w:rPr>
      </w:pPr>
      <w:r>
        <w:rPr>
          <w:b/>
          <w:bCs/>
          <w:lang w:val="vi-VN"/>
        </w:rPr>
        <w:t>Câu 4</w:t>
      </w:r>
      <w:r w:rsidRPr="002A3944">
        <w:rPr>
          <w:b/>
          <w:bCs/>
          <w:lang w:val="vi-VN"/>
        </w:rPr>
        <w:t>.</w:t>
      </w:r>
      <w:r>
        <w:rPr>
          <w:b/>
          <w:bCs/>
        </w:rPr>
        <w:t xml:space="preserve"> </w:t>
      </w:r>
      <w:r>
        <w:rPr>
          <w:b/>
          <w:bCs/>
          <w:i/>
        </w:rPr>
        <w:t>Tại sao nguồn lợi hải sản ở nước ta bị giảm sút rõ rệt?</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A77167">
      <w:pPr>
        <w:ind w:firstLine="567"/>
      </w:pPr>
      <w:r>
        <w:t>Phải đặt vấn đề bảo vệ tài nguyên động vật ở nước ta, bởi vì:</w:t>
      </w:r>
    </w:p>
    <w:p w:rsidR="00AC7038" w:rsidRDefault="00AC7038" w:rsidP="00A77167">
      <w:pPr>
        <w:ind w:firstLine="567"/>
      </w:pPr>
      <w:r>
        <w:t>- Nhiều loài động trên cạn bị tuyệt chủng hoặc đứng trước nguy cơ tuyệt chủng do con người săn bắt và do nạn phá rừng bừa bãi, đã làm mất đi nhiều nguồn gen động vật quý hiếm.</w:t>
      </w:r>
    </w:p>
    <w:p w:rsidR="00AC7038" w:rsidRPr="00AD499E" w:rsidRDefault="00AC7038" w:rsidP="00A77167">
      <w:pPr>
        <w:ind w:firstLine="567"/>
      </w:pPr>
      <w:r>
        <w:t>- Nguồn lợi hải sản cũng bị giảm sút đáng kể.</w:t>
      </w:r>
    </w:p>
    <w:p w:rsidR="00AC7038" w:rsidRPr="00830730" w:rsidRDefault="00AC7038" w:rsidP="00EC1C0B">
      <w:pPr>
        <w:rPr>
          <w:b/>
          <w:bCs/>
          <w:i/>
        </w:rPr>
      </w:pPr>
      <w:r>
        <w:rPr>
          <w:b/>
          <w:bCs/>
          <w:lang w:val="vi-VN"/>
        </w:rPr>
        <w:t>Câu 5</w:t>
      </w:r>
      <w:r w:rsidRPr="002A3944">
        <w:rPr>
          <w:b/>
          <w:bCs/>
          <w:lang w:val="vi-VN"/>
        </w:rPr>
        <w:t>.</w:t>
      </w:r>
      <w:r>
        <w:rPr>
          <w:b/>
          <w:bCs/>
        </w:rPr>
        <w:t xml:space="preserve"> </w:t>
      </w:r>
      <w:r>
        <w:rPr>
          <w:b/>
          <w:bCs/>
          <w:i/>
        </w:rPr>
        <w:t>Trình bày sự suy giảm tài nguyên rừng và hiện trạng rừng cùng với các biện pháp bảo vệ tài nguyên rừng ở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410A93">
      <w:pPr>
        <w:ind w:firstLine="567"/>
        <w:rPr>
          <w:i/>
        </w:rPr>
      </w:pPr>
      <w:r>
        <w:rPr>
          <w:i/>
        </w:rPr>
        <w:t>a) Suy giảm tài nguyên rừng và hiện trạng rừng</w:t>
      </w:r>
    </w:p>
    <w:p w:rsidR="00AC7038" w:rsidRDefault="00AC7038" w:rsidP="00410A93">
      <w:pPr>
        <w:ind w:firstLine="567"/>
      </w:pPr>
      <w:r>
        <w:t>- Ngày nay rừng nguyên sinh ở Việt Nam còn rất ít, phổ biến là các kiểu rừng thưa mọc lại pha tạp hoặc trảng cỏ khô cằn.</w:t>
      </w:r>
    </w:p>
    <w:p w:rsidR="00AC7038" w:rsidRDefault="00AC7038" w:rsidP="00410A93">
      <w:pPr>
        <w:ind w:firstLine="567"/>
      </w:pPr>
      <w:r>
        <w:t>- Có tới mười triệu ha đất trống đồi trọc do bị mất rừng.</w:t>
      </w:r>
    </w:p>
    <w:p w:rsidR="00AC7038" w:rsidRDefault="00AC7038" w:rsidP="00410A93">
      <w:pPr>
        <w:ind w:firstLine="567"/>
      </w:pPr>
      <w:r>
        <w:t>- Tỉ lệ che phủ rừng rất thấp, hiện nay chỉ đạt 35 – 38% diện tích đất tự nhiên.</w:t>
      </w:r>
    </w:p>
    <w:p w:rsidR="00AC7038" w:rsidRDefault="00AC7038" w:rsidP="00410A93">
      <w:pPr>
        <w:ind w:firstLine="567"/>
      </w:pPr>
      <w:r>
        <w:t>- Chất lượng rừng giảm sút. Nhiều loài cây to, gỗ tốt như: đinh, lim, sến, táu, lát hoa, sao, trắc, mun, gụ, giáng hương,…đã cạn kiệt.</w:t>
      </w:r>
    </w:p>
    <w:p w:rsidR="00AC7038" w:rsidRDefault="00AC7038" w:rsidP="00410A93">
      <w:pPr>
        <w:ind w:firstLine="567"/>
        <w:rPr>
          <w:i/>
        </w:rPr>
      </w:pPr>
      <w:r>
        <w:rPr>
          <w:i/>
        </w:rPr>
        <w:t>b) Biện pháp bảo vệ tài nguyên rừng</w:t>
      </w:r>
    </w:p>
    <w:p w:rsidR="00AC7038" w:rsidRDefault="00AC7038" w:rsidP="00410A93">
      <w:pPr>
        <w:ind w:firstLine="567"/>
      </w:pPr>
      <w:r>
        <w:t>- Phấn đấu nâng độ che phủ rừng lên 45 – 50%, vùng núi dốc phải đạt 70 – 80%.</w:t>
      </w:r>
    </w:p>
    <w:p w:rsidR="00AC7038" w:rsidRDefault="00AC7038" w:rsidP="00410A93">
      <w:pPr>
        <w:ind w:firstLine="567"/>
      </w:pPr>
      <w:r>
        <w:t>- Thực hiện những quy định về nguyên tắc quản lí, sử dụng và phát triển đối với 3 loại rừng: rừng phòng hộ, rừng đặc dụng, rừng sản xuất.</w:t>
      </w:r>
    </w:p>
    <w:p w:rsidR="00AC7038" w:rsidRDefault="00AC7038" w:rsidP="00410A93">
      <w:pPr>
        <w:ind w:firstLine="567"/>
      </w:pPr>
      <w:r>
        <w:t>+ Đối với rừng phòng hộ: có kế hoạch, biện pháp bảo vệ, nuôi dưỡng rừng hiện có, trồng rừng trên đất trống, đồi trọc.</w:t>
      </w:r>
    </w:p>
    <w:p w:rsidR="00AC7038" w:rsidRDefault="00AC7038" w:rsidP="00410A93">
      <w:pPr>
        <w:ind w:firstLine="567"/>
      </w:pPr>
      <w:r>
        <w:lastRenderedPageBreak/>
        <w:t>+ Đối với rừng đặc dụng: bảo vệ cảnh quan, đa dạng về sinh vật của các vườn quốc gia và các khu bảo tồn thiên nhiên.</w:t>
      </w:r>
    </w:p>
    <w:p w:rsidR="00AC7038" w:rsidRDefault="00AC7038" w:rsidP="00410A93">
      <w:pPr>
        <w:ind w:firstLine="567"/>
      </w:pPr>
      <w:r>
        <w:t>+ Đối với rừng sản xuất: đảm bảo duy trì phát triển diện tích và chất lượng rừng, duy trì và phát triển hoàn cảnh rừng, độ phì và chất lượng đất rừng.</w:t>
      </w:r>
    </w:p>
    <w:p w:rsidR="00AC7038" w:rsidRPr="00410A93" w:rsidRDefault="00AC7038" w:rsidP="00410A93">
      <w:pPr>
        <w:ind w:firstLine="567"/>
      </w:pPr>
      <w:r>
        <w:t>- Triển khai luật bảo vệ và phát triển rừng. Nhà nước đã tiến hành giao quyền sử dụng đất và bảo vệ rừng cho người dân.</w:t>
      </w:r>
    </w:p>
    <w:p w:rsidR="00AC7038" w:rsidRPr="004A7999" w:rsidRDefault="00AC7038" w:rsidP="00EC1C0B">
      <w:pPr>
        <w:rPr>
          <w:b/>
          <w:i/>
          <w:lang w:val="vi-VN"/>
        </w:rPr>
      </w:pPr>
      <w:r>
        <w:rPr>
          <w:b/>
          <w:bCs/>
          <w:lang w:val="vi-VN"/>
        </w:rPr>
        <w:t>Câu 6</w:t>
      </w:r>
      <w:r w:rsidRPr="002A3944">
        <w:rPr>
          <w:b/>
          <w:bCs/>
          <w:lang w:val="vi-VN"/>
        </w:rPr>
        <w:t>.</w:t>
      </w:r>
      <w:r w:rsidRPr="002A3944">
        <w:t xml:space="preserve"> </w:t>
      </w:r>
      <w:r>
        <w:rPr>
          <w:b/>
          <w:i/>
        </w:rPr>
        <w:t>Nêu một số nguyên nhân làm suy giảm tài nguyên rừng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4A7999">
      <w:pPr>
        <w:ind w:firstLine="567"/>
      </w:pPr>
      <w:r>
        <w:t>- Chiến tranh hủy diệt.</w:t>
      </w:r>
    </w:p>
    <w:p w:rsidR="00AC7038" w:rsidRDefault="00AC7038" w:rsidP="004A7999">
      <w:pPr>
        <w:ind w:firstLine="567"/>
      </w:pPr>
      <w:r>
        <w:t>- Cháy rừng.</w:t>
      </w:r>
    </w:p>
    <w:p w:rsidR="00AC7038" w:rsidRPr="004A7999" w:rsidRDefault="00AC7038" w:rsidP="004A7999">
      <w:pPr>
        <w:ind w:firstLine="567"/>
      </w:pPr>
      <w:r>
        <w:t>- Chặt phá, khai thác quá sức tái sinh của rừng.</w:t>
      </w:r>
    </w:p>
    <w:p w:rsidR="00AC7038" w:rsidRPr="00BE05F7" w:rsidRDefault="00AC7038" w:rsidP="00EC1C0B">
      <w:pPr>
        <w:rPr>
          <w:b/>
          <w:bCs/>
          <w:i/>
        </w:rPr>
      </w:pPr>
      <w:r>
        <w:rPr>
          <w:b/>
          <w:bCs/>
          <w:lang w:val="vi-VN"/>
        </w:rPr>
        <w:t>Câu 7</w:t>
      </w:r>
      <w:r w:rsidRPr="002A3944">
        <w:rPr>
          <w:b/>
          <w:bCs/>
          <w:lang w:val="vi-VN"/>
        </w:rPr>
        <w:t>.</w:t>
      </w:r>
      <w:r>
        <w:rPr>
          <w:b/>
          <w:bCs/>
        </w:rPr>
        <w:t xml:space="preserve"> </w:t>
      </w:r>
      <w:r>
        <w:rPr>
          <w:b/>
          <w:bCs/>
          <w:i/>
        </w:rPr>
        <w:t>Trình bày những biểu hiện suy giảm và các biện pháp bảo vệ đa dạng sinh học ở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40582B">
      <w:pPr>
        <w:ind w:firstLine="567"/>
      </w:pPr>
      <w:r>
        <w:t>- Những biểu hiện suy giảm: suy giảm về số lượng loài, các hệ sinh thái và nguồn gen quý hiếm.</w:t>
      </w:r>
    </w:p>
    <w:p w:rsidR="00AC7038" w:rsidRDefault="00AC7038" w:rsidP="0040582B">
      <w:pPr>
        <w:ind w:firstLine="567"/>
      </w:pPr>
      <w:r>
        <w:t>- Biện pháp bảo vệ:</w:t>
      </w:r>
    </w:p>
    <w:p w:rsidR="00AC7038" w:rsidRDefault="00AC7038" w:rsidP="0040582B">
      <w:pPr>
        <w:ind w:firstLine="567"/>
      </w:pPr>
      <w:r>
        <w:t>+ Xây dựng và mở rộng hệ thống vườn quốc gia, các khu bảo tồn thiên nhiên.</w:t>
      </w:r>
    </w:p>
    <w:p w:rsidR="00AC7038" w:rsidRDefault="00AC7038" w:rsidP="0040582B">
      <w:pPr>
        <w:ind w:firstLine="567"/>
      </w:pPr>
      <w:r>
        <w:t>+ Ban hành Sách đỏ Việt Nam nhằm bảo vệ nguồn gen động, thực vật quý hiếm khỏi nguy cơ tuyệt chúng.</w:t>
      </w:r>
    </w:p>
    <w:p w:rsidR="00AC7038" w:rsidRPr="0040582B" w:rsidRDefault="00AC7038" w:rsidP="0040582B">
      <w:pPr>
        <w:ind w:firstLine="567"/>
      </w:pPr>
      <w:r>
        <w:t>+ Quy định trong việc khai thác để sử dụng lâu dài các nguồn lợi sinh vật của đất nước.</w:t>
      </w:r>
    </w:p>
    <w:p w:rsidR="00AC7038" w:rsidRDefault="00AC7038" w:rsidP="00EC1C0B">
      <w:pPr>
        <w:rPr>
          <w:b/>
          <w:bCs/>
          <w:i/>
        </w:rPr>
      </w:pPr>
      <w:r>
        <w:rPr>
          <w:b/>
          <w:bCs/>
          <w:lang w:val="vi-VN"/>
        </w:rPr>
        <w:t>Câu 8</w:t>
      </w:r>
      <w:r w:rsidRPr="002A3944">
        <w:rPr>
          <w:b/>
          <w:bCs/>
          <w:lang w:val="vi-VN"/>
        </w:rPr>
        <w:t>.</w:t>
      </w:r>
      <w:r>
        <w:rPr>
          <w:b/>
          <w:bCs/>
        </w:rPr>
        <w:t xml:space="preserve"> </w:t>
      </w:r>
      <w:r>
        <w:rPr>
          <w:b/>
          <w:bCs/>
          <w:i/>
        </w:rPr>
        <w:t>Cho bảng số liệu sau:</w:t>
      </w:r>
    </w:p>
    <w:p w:rsidR="00AC7038" w:rsidRDefault="00AC7038" w:rsidP="007E1CFE">
      <w:pPr>
        <w:ind w:firstLine="1701"/>
        <w:rPr>
          <w:b/>
          <w:bCs/>
        </w:rPr>
      </w:pPr>
      <w:r>
        <w:rPr>
          <w:b/>
          <w:bCs/>
        </w:rPr>
        <w:t>Diện tích rừng của Việt Nam qua các năm</w:t>
      </w:r>
    </w:p>
    <w:p w:rsidR="00AC7038" w:rsidRDefault="00AC7038" w:rsidP="000424A2">
      <w:pPr>
        <w:ind w:firstLine="7797"/>
        <w:rPr>
          <w:bCs/>
          <w:i/>
        </w:rPr>
      </w:pPr>
      <w:r>
        <w:rPr>
          <w:bCs/>
          <w:i/>
        </w:rPr>
        <w:t>(Đơn vị: triệu ha)</w:t>
      </w:r>
    </w:p>
    <w:tbl>
      <w:tblPr>
        <w:tblW w:w="11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2226"/>
        <w:gridCol w:w="2084"/>
        <w:gridCol w:w="2084"/>
        <w:gridCol w:w="2084"/>
      </w:tblGrid>
      <w:tr w:rsidR="00AC7038" w:rsidRPr="000B1A61" w:rsidTr="000B1A61">
        <w:tc>
          <w:tcPr>
            <w:tcW w:w="2660" w:type="dxa"/>
            <w:shd w:val="clear" w:color="auto" w:fill="auto"/>
          </w:tcPr>
          <w:p w:rsidR="00AC7038" w:rsidRPr="000B1A61" w:rsidRDefault="00AC7038" w:rsidP="000B1A61">
            <w:pPr>
              <w:jc w:val="center"/>
              <w:rPr>
                <w:b/>
                <w:bCs/>
              </w:rPr>
            </w:pPr>
            <w:r w:rsidRPr="000B1A61">
              <w:rPr>
                <w:b/>
                <w:bCs/>
              </w:rPr>
              <w:t>Năm</w:t>
            </w:r>
          </w:p>
        </w:tc>
        <w:tc>
          <w:tcPr>
            <w:tcW w:w="2226" w:type="dxa"/>
            <w:shd w:val="clear" w:color="auto" w:fill="auto"/>
          </w:tcPr>
          <w:p w:rsidR="00AC7038" w:rsidRPr="000B1A61" w:rsidRDefault="00AC7038" w:rsidP="000B1A61">
            <w:pPr>
              <w:jc w:val="center"/>
              <w:rPr>
                <w:b/>
                <w:bCs/>
              </w:rPr>
            </w:pPr>
            <w:r w:rsidRPr="000B1A61">
              <w:rPr>
                <w:b/>
                <w:bCs/>
              </w:rPr>
              <w:t>1943</w:t>
            </w:r>
          </w:p>
        </w:tc>
        <w:tc>
          <w:tcPr>
            <w:tcW w:w="2084" w:type="dxa"/>
            <w:shd w:val="clear" w:color="auto" w:fill="auto"/>
          </w:tcPr>
          <w:p w:rsidR="00AC7038" w:rsidRPr="000B1A61" w:rsidRDefault="00AC7038" w:rsidP="000B1A61">
            <w:pPr>
              <w:jc w:val="center"/>
              <w:rPr>
                <w:b/>
                <w:bCs/>
              </w:rPr>
            </w:pPr>
            <w:r w:rsidRPr="000B1A61">
              <w:rPr>
                <w:b/>
                <w:bCs/>
              </w:rPr>
              <w:t>1983</w:t>
            </w:r>
          </w:p>
        </w:tc>
        <w:tc>
          <w:tcPr>
            <w:tcW w:w="2084" w:type="dxa"/>
            <w:shd w:val="clear" w:color="auto" w:fill="auto"/>
          </w:tcPr>
          <w:p w:rsidR="00AC7038" w:rsidRPr="000B1A61" w:rsidRDefault="00AC7038" w:rsidP="000B1A61">
            <w:pPr>
              <w:jc w:val="center"/>
              <w:rPr>
                <w:b/>
                <w:bCs/>
              </w:rPr>
            </w:pPr>
            <w:r w:rsidRPr="000B1A61">
              <w:rPr>
                <w:b/>
                <w:bCs/>
              </w:rPr>
              <w:t>2005</w:t>
            </w:r>
          </w:p>
        </w:tc>
        <w:tc>
          <w:tcPr>
            <w:tcW w:w="2084" w:type="dxa"/>
            <w:shd w:val="clear" w:color="auto" w:fill="auto"/>
          </w:tcPr>
          <w:p w:rsidR="00AC7038" w:rsidRPr="000B1A61" w:rsidRDefault="00AC7038" w:rsidP="000B1A61">
            <w:pPr>
              <w:jc w:val="center"/>
              <w:rPr>
                <w:b/>
                <w:bCs/>
              </w:rPr>
            </w:pPr>
            <w:r w:rsidRPr="000B1A61">
              <w:rPr>
                <w:b/>
                <w:bCs/>
              </w:rPr>
              <w:t>2011</w:t>
            </w:r>
          </w:p>
        </w:tc>
      </w:tr>
      <w:tr w:rsidR="00AC7038" w:rsidRPr="000B1A61" w:rsidTr="000B1A61">
        <w:tc>
          <w:tcPr>
            <w:tcW w:w="2660" w:type="dxa"/>
            <w:shd w:val="clear" w:color="auto" w:fill="auto"/>
          </w:tcPr>
          <w:p w:rsidR="00AC7038" w:rsidRPr="000B1A61" w:rsidRDefault="00AC7038" w:rsidP="00EC1C0B">
            <w:pPr>
              <w:rPr>
                <w:bCs/>
              </w:rPr>
            </w:pPr>
            <w:r w:rsidRPr="000B1A61">
              <w:rPr>
                <w:bCs/>
              </w:rPr>
              <w:t>Tổng diện tích rừng</w:t>
            </w:r>
          </w:p>
        </w:tc>
        <w:tc>
          <w:tcPr>
            <w:tcW w:w="2226" w:type="dxa"/>
            <w:shd w:val="clear" w:color="auto" w:fill="auto"/>
          </w:tcPr>
          <w:p w:rsidR="00AC7038" w:rsidRPr="000B1A61" w:rsidRDefault="00AC7038" w:rsidP="000B1A61">
            <w:pPr>
              <w:jc w:val="center"/>
              <w:rPr>
                <w:bCs/>
              </w:rPr>
            </w:pPr>
            <w:r w:rsidRPr="000B1A61">
              <w:rPr>
                <w:bCs/>
              </w:rPr>
              <w:t>14,3</w:t>
            </w:r>
          </w:p>
        </w:tc>
        <w:tc>
          <w:tcPr>
            <w:tcW w:w="2084" w:type="dxa"/>
            <w:shd w:val="clear" w:color="auto" w:fill="auto"/>
          </w:tcPr>
          <w:p w:rsidR="00AC7038" w:rsidRPr="000B1A61" w:rsidRDefault="00AC7038" w:rsidP="000B1A61">
            <w:pPr>
              <w:jc w:val="center"/>
              <w:rPr>
                <w:bCs/>
              </w:rPr>
            </w:pPr>
            <w:r w:rsidRPr="000B1A61">
              <w:rPr>
                <w:bCs/>
              </w:rPr>
              <w:t>7,2</w:t>
            </w:r>
          </w:p>
        </w:tc>
        <w:tc>
          <w:tcPr>
            <w:tcW w:w="2084" w:type="dxa"/>
            <w:shd w:val="clear" w:color="auto" w:fill="auto"/>
          </w:tcPr>
          <w:p w:rsidR="00AC7038" w:rsidRPr="000B1A61" w:rsidRDefault="00AC7038" w:rsidP="000B1A61">
            <w:pPr>
              <w:jc w:val="center"/>
              <w:rPr>
                <w:bCs/>
              </w:rPr>
            </w:pPr>
            <w:r w:rsidRPr="000B1A61">
              <w:rPr>
                <w:bCs/>
              </w:rPr>
              <w:t>12,7</w:t>
            </w:r>
          </w:p>
        </w:tc>
        <w:tc>
          <w:tcPr>
            <w:tcW w:w="2084" w:type="dxa"/>
            <w:shd w:val="clear" w:color="auto" w:fill="auto"/>
          </w:tcPr>
          <w:p w:rsidR="00AC7038" w:rsidRPr="000B1A61" w:rsidRDefault="00AC7038" w:rsidP="000B1A61">
            <w:pPr>
              <w:jc w:val="center"/>
              <w:rPr>
                <w:bCs/>
              </w:rPr>
            </w:pPr>
            <w:r w:rsidRPr="000B1A61">
              <w:rPr>
                <w:bCs/>
              </w:rPr>
              <w:t>13,5</w:t>
            </w:r>
          </w:p>
        </w:tc>
      </w:tr>
    </w:tbl>
    <w:p w:rsidR="00AC7038" w:rsidRDefault="00AC7038" w:rsidP="000424A2">
      <w:pPr>
        <w:ind w:firstLine="567"/>
        <w:rPr>
          <w:b/>
          <w:bCs/>
          <w:i/>
        </w:rPr>
      </w:pPr>
      <w:r>
        <w:rPr>
          <w:b/>
          <w:bCs/>
          <w:i/>
        </w:rPr>
        <w:t>a) Biết diện tích phần đất liền và hải đảo của cả nước khoảng 33,1 triệu ha, hãy tính độ che phủ rừng nước ta (%) trong các năm nói trên.</w:t>
      </w:r>
    </w:p>
    <w:p w:rsidR="00AC7038" w:rsidRDefault="00AC7038" w:rsidP="000424A2">
      <w:pPr>
        <w:ind w:firstLine="567"/>
        <w:rPr>
          <w:b/>
          <w:bCs/>
          <w:i/>
        </w:rPr>
      </w:pPr>
      <w:r>
        <w:rPr>
          <w:b/>
          <w:bCs/>
          <w:i/>
        </w:rPr>
        <w:t>b) Vẽ biểu đồ thể hiện độ che phủ rừng của nước ta giai đoạn 1943 – 2011.</w:t>
      </w:r>
    </w:p>
    <w:p w:rsidR="00AC7038" w:rsidRPr="003B4620" w:rsidRDefault="00AC7038" w:rsidP="000424A2">
      <w:pPr>
        <w:ind w:firstLine="567"/>
        <w:rPr>
          <w:b/>
          <w:bCs/>
          <w:i/>
        </w:rPr>
      </w:pPr>
      <w:r>
        <w:rPr>
          <w:b/>
          <w:bCs/>
          <w:i/>
        </w:rPr>
        <w:t>c) Dựa vào bảng số liệu, hãy nhận xét về sự thay đổi diện tích thời kì 1943 – 2011. Nêu hậu quả của việc suy giảm tài nguyên rừng và các biện pháp bảo vệ rừng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344A70">
      <w:pPr>
        <w:ind w:firstLine="567"/>
        <w:rPr>
          <w:i/>
        </w:rPr>
      </w:pPr>
      <w:r>
        <w:rPr>
          <w:i/>
        </w:rPr>
        <w:t>a) Tính tỉ lệ độ che phủ rừng</w:t>
      </w:r>
    </w:p>
    <w:tbl>
      <w:tblPr>
        <w:tblW w:w="0" w:type="auto"/>
        <w:tblInd w:w="1250" w:type="dxa"/>
        <w:tblLook w:val="04A0" w:firstRow="1" w:lastRow="0" w:firstColumn="1" w:lastColumn="0" w:noHBand="0" w:noVBand="1"/>
      </w:tblPr>
      <w:tblGrid>
        <w:gridCol w:w="2544"/>
        <w:gridCol w:w="2551"/>
        <w:gridCol w:w="1843"/>
      </w:tblGrid>
      <w:tr w:rsidR="00AC7038" w:rsidTr="00EB4148">
        <w:trPr>
          <w:trHeight w:val="794"/>
        </w:trPr>
        <w:tc>
          <w:tcPr>
            <w:tcW w:w="2544" w:type="dxa"/>
            <w:vMerge w:val="restart"/>
            <w:shd w:val="clear" w:color="auto" w:fill="auto"/>
          </w:tcPr>
          <w:p w:rsidR="00AC7038" w:rsidRDefault="00AC7038" w:rsidP="007E1CFE"/>
          <w:p w:rsidR="00AC7038" w:rsidRDefault="00034BBC" w:rsidP="007E1CFE">
            <w:r>
              <w:rPr>
                <w:noProof/>
              </w:rPr>
              <mc:AlternateContent>
                <mc:Choice Requires="wps">
                  <w:drawing>
                    <wp:anchor distT="0" distB="0" distL="114300" distR="114300" simplePos="0" relativeHeight="251661312" behindDoc="0" locked="0" layoutInCell="1" allowOverlap="1">
                      <wp:simplePos x="0" y="0"/>
                      <wp:positionH relativeFrom="column">
                        <wp:posOffset>1478280</wp:posOffset>
                      </wp:positionH>
                      <wp:positionV relativeFrom="paragraph">
                        <wp:posOffset>90170</wp:posOffset>
                      </wp:positionV>
                      <wp:extent cx="1630045" cy="0"/>
                      <wp:effectExtent l="11430" t="13970" r="6350" b="14605"/>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004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116.4pt;margin-top:7.1pt;width:128.3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2xptHgIAADwEAAAOAAAAZHJzL2Uyb0RvYy54bWysU8GO2jAQvVfqP1i+s0kgy7IRYbVKoJdt i7TbDzC2k1h1bMs2BFT13zs2BLHtparKwYwzM2/ezBsvn469RAdundCqxNldihFXVDOh2hJ/e9tM Fhg5TxQjUite4hN3+Gn18cNyMAWf6k5Lxi0CEOWKwZS4894USeJox3vi7rThCpyNtj3xcLVtwiwZ AL2XyTRN58mgLTNWU+4cfK3PTryK+E3Dqf/aNI57JEsM3Hw8bTx34UxWS1K0lphO0AsN8g8seiIU FL1C1cQTtLfiD6heUKudbvwd1X2im0ZQHnuAbrL0t25eO2J47AWG48x1TO7/wdIvh61FgoF2GCnS g0TPe69jZTQL4xmMKyCqUlsbGqRH9WpeNP3ukNJVR1TLY/DbyUBuFjKSdynh4gwU2Q2fNYMYAvhx VsfG9gESpoCOUZLTVRJ+9IjCx2w+S9P8HiM6+hJSjInGOv+J6x4Fo8TOWyLazldaKRBe2yyWIYcX 5wMtUowJoarSGyFl1F8qNECp6UOaxgynpWDBG+KcbXeVtOhAwgrFX2wSPLdhVu8Vi2gdJ2x9sT0R 8mxDdakCHnQGfC7WeUd+PKaP68V6kU/y6Xw9ydO6njxvqnwy32QP9/Wsrqo6+xmoZXnRCca4CuzG fc3yv9uHy8s5b9p1Y69zSN6jx4EB2fE/ko7SBjXPe7HT7LS1o+SwojH48pzCG7i9g3376Fe/AAAA //8DAFBLAwQUAAYACAAAACEAv5Uh4NoAAAAJAQAADwAAAGRycy9kb3ducmV2LnhtbEyPQU+EMBCF 7yb+h2ZMvLlFhBWRslETzxtZL94KnaVEOiW0u+C/d4wHPb55L+99U+1WN4ozzmHwpOB2k4BA6rwZ qFfwfni9KUCEqMno0RMq+MIAu/ryotKl8Qu94bmJveASCqVWYGOcSilDZ9HpsPETEntHPzsdWc69 NLNeuNyNMk2SrXR6IF6wesIXi91nc3IK7jPz4fX2OW/zZX+IeLRNsV+Vur5anx5BRFzjXxh+8Bkd amZq/YlMEKOC9C5l9MhGloLgQFY85CDa34OsK/n/g/obAAD//wMAUEsBAi0AFAAGAAgAAAAhALaD OJL+AAAA4QEAABMAAAAAAAAAAAAAAAAAAAAAAFtDb250ZW50X1R5cGVzXS54bWxQSwECLQAUAAYA CAAAACEAOP0h/9YAAACUAQAACwAAAAAAAAAAAAAAAAAvAQAAX3JlbHMvLnJlbHNQSwECLQAUAAYA CAAAACEA/NsabR4CAAA8BAAADgAAAAAAAAAAAAAAAAAuAgAAZHJzL2Uyb0RvYy54bWxQSwECLQAU AAYACAAAACEAv5Uh4NoAAAAJAQAADwAAAAAAAAAAAAAAAAB4BAAAZHJzL2Rvd25yZXYueG1sUEsF BgAAAAAEAAQA8wAAAH8FAAAAAA== " strokeweight="1pt"/>
                  </w:pict>
                </mc:Fallback>
              </mc:AlternateContent>
            </w:r>
            <w:r w:rsidR="00AC7038" w:rsidRPr="00532CDD">
              <w:t>Độ che phủ rừng (%) =</w:t>
            </w:r>
          </w:p>
        </w:tc>
        <w:tc>
          <w:tcPr>
            <w:tcW w:w="2551" w:type="dxa"/>
            <w:shd w:val="clear" w:color="auto" w:fill="auto"/>
          </w:tcPr>
          <w:p w:rsidR="00AC7038" w:rsidRDefault="00AC7038" w:rsidP="00344A70">
            <w:r>
              <w:t>Diện tích rừng</w:t>
            </w:r>
          </w:p>
        </w:tc>
        <w:tc>
          <w:tcPr>
            <w:tcW w:w="1843" w:type="dxa"/>
            <w:vMerge w:val="restart"/>
            <w:shd w:val="clear" w:color="auto" w:fill="auto"/>
          </w:tcPr>
          <w:p w:rsidR="00AC7038" w:rsidRDefault="00AC7038" w:rsidP="00344A70"/>
          <w:p w:rsidR="00AC7038" w:rsidRDefault="00AC7038" w:rsidP="00344A70">
            <w:r>
              <w:t>x 100</w:t>
            </w:r>
          </w:p>
        </w:tc>
      </w:tr>
      <w:tr w:rsidR="00AC7038" w:rsidTr="00EB4148">
        <w:trPr>
          <w:trHeight w:val="564"/>
        </w:trPr>
        <w:tc>
          <w:tcPr>
            <w:tcW w:w="2544" w:type="dxa"/>
            <w:vMerge/>
            <w:shd w:val="clear" w:color="auto" w:fill="auto"/>
          </w:tcPr>
          <w:p w:rsidR="00AC7038" w:rsidRDefault="00AC7038" w:rsidP="00344A70"/>
        </w:tc>
        <w:tc>
          <w:tcPr>
            <w:tcW w:w="2551" w:type="dxa"/>
            <w:shd w:val="clear" w:color="auto" w:fill="auto"/>
          </w:tcPr>
          <w:p w:rsidR="00AC7038" w:rsidRDefault="00AC7038" w:rsidP="00344A70">
            <w:r>
              <w:t>Diện tích đất tự nhiên</w:t>
            </w:r>
          </w:p>
        </w:tc>
        <w:tc>
          <w:tcPr>
            <w:tcW w:w="1843" w:type="dxa"/>
            <w:vMerge/>
            <w:shd w:val="clear" w:color="auto" w:fill="auto"/>
          </w:tcPr>
          <w:p w:rsidR="00AC7038" w:rsidRDefault="00AC7038" w:rsidP="00344A70"/>
        </w:tc>
      </w:tr>
    </w:tbl>
    <w:p w:rsidR="00AC7038" w:rsidRDefault="00AC7038" w:rsidP="007E1CFE">
      <w:pPr>
        <w:ind w:firstLine="1701"/>
        <w:rPr>
          <w:b/>
        </w:rPr>
      </w:pPr>
      <w:r>
        <w:rPr>
          <w:b/>
        </w:rPr>
        <w:t>Độ che phủ rừng của Việt nam qua các năm</w:t>
      </w:r>
    </w:p>
    <w:p w:rsidR="00AC7038" w:rsidRDefault="00AC7038" w:rsidP="007E1CFE">
      <w:pPr>
        <w:ind w:firstLine="8647"/>
        <w:rPr>
          <w:i/>
        </w:rPr>
      </w:pPr>
      <w:r w:rsidRPr="007E1CFE">
        <w:rPr>
          <w:i/>
        </w:rPr>
        <w:t>(</w:t>
      </w:r>
      <w:r>
        <w:rPr>
          <w:i/>
        </w:rPr>
        <w:t>Đơn vị; %</w:t>
      </w:r>
      <w:r w:rsidRPr="007E1CFE">
        <w:rPr>
          <w:i/>
        </w:rPr>
        <w:t>)</w:t>
      </w:r>
    </w:p>
    <w:tbl>
      <w:tblPr>
        <w:tblW w:w="11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2226"/>
        <w:gridCol w:w="2084"/>
        <w:gridCol w:w="2084"/>
        <w:gridCol w:w="2084"/>
      </w:tblGrid>
      <w:tr w:rsidR="00AC7038" w:rsidRPr="000B1A61" w:rsidTr="00EB4148">
        <w:tc>
          <w:tcPr>
            <w:tcW w:w="2660" w:type="dxa"/>
            <w:shd w:val="clear" w:color="auto" w:fill="auto"/>
          </w:tcPr>
          <w:p w:rsidR="00AC7038" w:rsidRPr="000B1A61" w:rsidRDefault="00AC7038" w:rsidP="00EB4148">
            <w:pPr>
              <w:jc w:val="center"/>
              <w:rPr>
                <w:b/>
                <w:bCs/>
              </w:rPr>
            </w:pPr>
            <w:r w:rsidRPr="000B1A61">
              <w:rPr>
                <w:b/>
                <w:bCs/>
              </w:rPr>
              <w:lastRenderedPageBreak/>
              <w:t>Năm</w:t>
            </w:r>
          </w:p>
        </w:tc>
        <w:tc>
          <w:tcPr>
            <w:tcW w:w="2226" w:type="dxa"/>
            <w:shd w:val="clear" w:color="auto" w:fill="auto"/>
          </w:tcPr>
          <w:p w:rsidR="00AC7038" w:rsidRPr="000B1A61" w:rsidRDefault="00AC7038" w:rsidP="00EB4148">
            <w:pPr>
              <w:jc w:val="center"/>
              <w:rPr>
                <w:b/>
                <w:bCs/>
              </w:rPr>
            </w:pPr>
            <w:r w:rsidRPr="000B1A61">
              <w:rPr>
                <w:b/>
                <w:bCs/>
              </w:rPr>
              <w:t>1943</w:t>
            </w:r>
          </w:p>
        </w:tc>
        <w:tc>
          <w:tcPr>
            <w:tcW w:w="2084" w:type="dxa"/>
            <w:shd w:val="clear" w:color="auto" w:fill="auto"/>
          </w:tcPr>
          <w:p w:rsidR="00AC7038" w:rsidRPr="000B1A61" w:rsidRDefault="00AC7038" w:rsidP="00EB4148">
            <w:pPr>
              <w:jc w:val="center"/>
              <w:rPr>
                <w:b/>
                <w:bCs/>
              </w:rPr>
            </w:pPr>
            <w:r w:rsidRPr="000B1A61">
              <w:rPr>
                <w:b/>
                <w:bCs/>
              </w:rPr>
              <w:t>1983</w:t>
            </w:r>
          </w:p>
        </w:tc>
        <w:tc>
          <w:tcPr>
            <w:tcW w:w="2084" w:type="dxa"/>
            <w:shd w:val="clear" w:color="auto" w:fill="auto"/>
          </w:tcPr>
          <w:p w:rsidR="00AC7038" w:rsidRPr="000B1A61" w:rsidRDefault="00AC7038" w:rsidP="00EB4148">
            <w:pPr>
              <w:jc w:val="center"/>
              <w:rPr>
                <w:b/>
                <w:bCs/>
              </w:rPr>
            </w:pPr>
            <w:r w:rsidRPr="000B1A61">
              <w:rPr>
                <w:b/>
                <w:bCs/>
              </w:rPr>
              <w:t>2005</w:t>
            </w:r>
          </w:p>
        </w:tc>
        <w:tc>
          <w:tcPr>
            <w:tcW w:w="2084" w:type="dxa"/>
            <w:shd w:val="clear" w:color="auto" w:fill="auto"/>
          </w:tcPr>
          <w:p w:rsidR="00AC7038" w:rsidRPr="000B1A61" w:rsidRDefault="00AC7038" w:rsidP="00EB4148">
            <w:pPr>
              <w:jc w:val="center"/>
              <w:rPr>
                <w:b/>
                <w:bCs/>
              </w:rPr>
            </w:pPr>
            <w:r w:rsidRPr="000B1A61">
              <w:rPr>
                <w:b/>
                <w:bCs/>
              </w:rPr>
              <w:t>2011</w:t>
            </w:r>
          </w:p>
        </w:tc>
      </w:tr>
      <w:tr w:rsidR="00AC7038" w:rsidRPr="000B1A61" w:rsidTr="00EB4148">
        <w:tc>
          <w:tcPr>
            <w:tcW w:w="2660" w:type="dxa"/>
            <w:shd w:val="clear" w:color="auto" w:fill="auto"/>
          </w:tcPr>
          <w:p w:rsidR="00AC7038" w:rsidRPr="000B1A61" w:rsidRDefault="00AC7038" w:rsidP="00EB4148">
            <w:pPr>
              <w:rPr>
                <w:bCs/>
              </w:rPr>
            </w:pPr>
            <w:r w:rsidRPr="000B1A61">
              <w:rPr>
                <w:bCs/>
              </w:rPr>
              <w:t>Tổng diện tích rừng</w:t>
            </w:r>
          </w:p>
        </w:tc>
        <w:tc>
          <w:tcPr>
            <w:tcW w:w="2226" w:type="dxa"/>
            <w:shd w:val="clear" w:color="auto" w:fill="auto"/>
          </w:tcPr>
          <w:p w:rsidR="00AC7038" w:rsidRPr="000B1A61" w:rsidRDefault="00AC7038" w:rsidP="00EB4148">
            <w:pPr>
              <w:jc w:val="center"/>
              <w:rPr>
                <w:bCs/>
              </w:rPr>
            </w:pPr>
            <w:r>
              <w:rPr>
                <w:bCs/>
              </w:rPr>
              <w:t>43</w:t>
            </w:r>
            <w:r w:rsidRPr="000B1A61">
              <w:rPr>
                <w:bCs/>
              </w:rPr>
              <w:t>,3</w:t>
            </w:r>
          </w:p>
        </w:tc>
        <w:tc>
          <w:tcPr>
            <w:tcW w:w="2084" w:type="dxa"/>
            <w:shd w:val="clear" w:color="auto" w:fill="auto"/>
          </w:tcPr>
          <w:p w:rsidR="00AC7038" w:rsidRPr="000B1A61" w:rsidRDefault="00AC7038" w:rsidP="00EB4148">
            <w:pPr>
              <w:jc w:val="center"/>
              <w:rPr>
                <w:bCs/>
              </w:rPr>
            </w:pPr>
            <w:r>
              <w:rPr>
                <w:bCs/>
              </w:rPr>
              <w:t>21,8</w:t>
            </w:r>
          </w:p>
        </w:tc>
        <w:tc>
          <w:tcPr>
            <w:tcW w:w="2084" w:type="dxa"/>
            <w:shd w:val="clear" w:color="auto" w:fill="auto"/>
          </w:tcPr>
          <w:p w:rsidR="00AC7038" w:rsidRPr="000B1A61" w:rsidRDefault="00AC7038" w:rsidP="00EB4148">
            <w:pPr>
              <w:jc w:val="center"/>
              <w:rPr>
                <w:bCs/>
              </w:rPr>
            </w:pPr>
            <w:r>
              <w:rPr>
                <w:bCs/>
              </w:rPr>
              <w:t>38,5</w:t>
            </w:r>
          </w:p>
        </w:tc>
        <w:tc>
          <w:tcPr>
            <w:tcW w:w="2084" w:type="dxa"/>
            <w:shd w:val="clear" w:color="auto" w:fill="auto"/>
          </w:tcPr>
          <w:p w:rsidR="00AC7038" w:rsidRPr="000B1A61" w:rsidRDefault="00AC7038" w:rsidP="00EB4148">
            <w:pPr>
              <w:jc w:val="center"/>
              <w:rPr>
                <w:bCs/>
              </w:rPr>
            </w:pPr>
            <w:r>
              <w:rPr>
                <w:bCs/>
              </w:rPr>
              <w:t>40,9</w:t>
            </w:r>
          </w:p>
        </w:tc>
      </w:tr>
    </w:tbl>
    <w:p w:rsidR="00AC7038" w:rsidRDefault="00AC7038" w:rsidP="007E1CFE">
      <w:pPr>
        <w:ind w:firstLine="567"/>
        <w:rPr>
          <w:i/>
        </w:rPr>
      </w:pPr>
      <w:r>
        <w:rPr>
          <w:i/>
        </w:rPr>
        <w:t>b) Vẽ biểu đồ</w:t>
      </w:r>
    </w:p>
    <w:p w:rsidR="00AC7038" w:rsidRDefault="00AC7038" w:rsidP="007E1CFE">
      <w:pPr>
        <w:ind w:firstLine="567"/>
        <w:rPr>
          <w:b/>
        </w:rPr>
      </w:pPr>
      <w:r>
        <w:rPr>
          <w:b/>
        </w:rPr>
        <w:t>Biểu đồ thể hiện độ che phủ rừng của nước ta giai đoạn 1943 – 2011</w:t>
      </w:r>
    </w:p>
    <w:p w:rsidR="00AC7038" w:rsidRDefault="00034BBC" w:rsidP="007E1CFE">
      <w:pPr>
        <w:ind w:firstLine="567"/>
        <w:rPr>
          <w:noProof/>
        </w:rPr>
      </w:pPr>
      <w:r>
        <w:rPr>
          <w:noProof/>
        </w:rPr>
        <w:drawing>
          <wp:inline distT="0" distB="0" distL="0" distR="0">
            <wp:extent cx="5613400" cy="3546475"/>
            <wp:effectExtent l="0" t="0" r="635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613400" cy="3546475"/>
                    </a:xfrm>
                    <a:prstGeom prst="rect">
                      <a:avLst/>
                    </a:prstGeom>
                    <a:noFill/>
                    <a:ln>
                      <a:noFill/>
                    </a:ln>
                  </pic:spPr>
                </pic:pic>
              </a:graphicData>
            </a:graphic>
          </wp:inline>
        </w:drawing>
      </w:r>
    </w:p>
    <w:p w:rsidR="00AC7038" w:rsidRDefault="00AC7038" w:rsidP="007E1CFE">
      <w:pPr>
        <w:ind w:firstLine="567"/>
        <w:rPr>
          <w:i/>
          <w:noProof/>
        </w:rPr>
      </w:pPr>
      <w:r>
        <w:rPr>
          <w:i/>
          <w:noProof/>
        </w:rPr>
        <w:t>c) Nhận xét, hậu quả của việc suy giảm tài nguyên và các biện pháp bảo vệ rừng nước ta</w:t>
      </w:r>
    </w:p>
    <w:p w:rsidR="00AC7038" w:rsidRDefault="00AC7038" w:rsidP="007E1CFE">
      <w:pPr>
        <w:ind w:firstLine="567"/>
        <w:rPr>
          <w:i/>
          <w:noProof/>
        </w:rPr>
      </w:pPr>
      <w:r>
        <w:rPr>
          <w:i/>
          <w:noProof/>
        </w:rPr>
        <w:t>* Nhận xét</w:t>
      </w:r>
    </w:p>
    <w:p w:rsidR="00AC7038" w:rsidRDefault="00AC7038" w:rsidP="007E1CFE">
      <w:pPr>
        <w:ind w:firstLine="567"/>
        <w:rPr>
          <w:i/>
          <w:noProof/>
        </w:rPr>
      </w:pPr>
      <w:r>
        <w:rPr>
          <w:noProof/>
        </w:rPr>
        <w:t xml:space="preserve">- Từ năm 1943 đến năm 2011, diện tích rừng nước ta giảm </w:t>
      </w:r>
      <w:r>
        <w:rPr>
          <w:i/>
          <w:noProof/>
        </w:rPr>
        <w:t>(dẫn chứng).</w:t>
      </w:r>
    </w:p>
    <w:p w:rsidR="00AC7038" w:rsidRDefault="00AC7038" w:rsidP="007E1CFE">
      <w:pPr>
        <w:ind w:firstLine="567"/>
        <w:rPr>
          <w:noProof/>
        </w:rPr>
      </w:pPr>
      <w:r>
        <w:rPr>
          <w:noProof/>
        </w:rPr>
        <w:t>- Hướng thay đổi khác nhau giữa các giai đoạn:</w:t>
      </w:r>
    </w:p>
    <w:p w:rsidR="00AC7038" w:rsidRDefault="00AC7038" w:rsidP="007E1CFE">
      <w:pPr>
        <w:ind w:firstLine="567"/>
        <w:rPr>
          <w:noProof/>
        </w:rPr>
      </w:pPr>
      <w:r>
        <w:rPr>
          <w:noProof/>
        </w:rPr>
        <w:t>+ Từ năm 1943 đến năm 1983, diện tích rừng Việt Nam giảm, từ 14,3 triệu ha xuống còn 7,2 triệu ha, giảm 7,1 triệu ha do chiến tranh tàn phá và do khai thác bừa bãi.</w:t>
      </w:r>
    </w:p>
    <w:p w:rsidR="00AC7038" w:rsidRDefault="00AC7038" w:rsidP="007E1CFE">
      <w:pPr>
        <w:ind w:firstLine="567"/>
        <w:rPr>
          <w:noProof/>
        </w:rPr>
      </w:pPr>
      <w:r>
        <w:rPr>
          <w:noProof/>
        </w:rPr>
        <w:t>+ Từ năm 1983 đến năm 2011, diện tích rừng Việt Nam ngày càng tăng, từ 7,2 triệu ha (năm 1983) lên 13,5 triệu ha (năm 2011), tăng 6,3 triệu ha do đẩy mạnh công tác bảo vệ và trồng mưới rừng.</w:t>
      </w:r>
    </w:p>
    <w:p w:rsidR="00AC7038" w:rsidRDefault="00AC7038" w:rsidP="007E1CFE">
      <w:pPr>
        <w:ind w:firstLine="567"/>
        <w:rPr>
          <w:i/>
          <w:noProof/>
        </w:rPr>
      </w:pPr>
      <w:r>
        <w:rPr>
          <w:i/>
          <w:noProof/>
        </w:rPr>
        <w:t>* Hậu quả của việc suy giảm tài nguyên rừng</w:t>
      </w:r>
    </w:p>
    <w:p w:rsidR="00AC7038" w:rsidRDefault="00AC7038" w:rsidP="007E1CFE">
      <w:pPr>
        <w:ind w:firstLine="567"/>
        <w:rPr>
          <w:noProof/>
        </w:rPr>
      </w:pPr>
      <w:r>
        <w:rPr>
          <w:noProof/>
        </w:rPr>
        <w:t>- Làm cho hệ sinh thái rừng bị phá hoại, thiên tai ngày càng khắc nghiệt (lũ lụt, hạn hán,…).</w:t>
      </w:r>
    </w:p>
    <w:p w:rsidR="00AC7038" w:rsidRDefault="00AC7038" w:rsidP="007E1CFE">
      <w:pPr>
        <w:ind w:firstLine="567"/>
        <w:rPr>
          <w:noProof/>
        </w:rPr>
      </w:pPr>
      <w:r>
        <w:rPr>
          <w:noProof/>
        </w:rPr>
        <w:t>- Làm suy giảm các nguồn lợi kinh tế (tài nguyên sinh vật, đất đai, các cảnh quan thiên nhiên có giá trị du lịch,…).</w:t>
      </w:r>
    </w:p>
    <w:p w:rsidR="00AC7038" w:rsidRPr="001F587C" w:rsidRDefault="00AC7038" w:rsidP="007E1CFE">
      <w:pPr>
        <w:ind w:firstLine="567"/>
      </w:pPr>
      <w:r>
        <w:rPr>
          <w:i/>
          <w:noProof/>
        </w:rPr>
        <w:t xml:space="preserve">* Biện pháp bảo vệ rừng: </w:t>
      </w:r>
      <w:r>
        <w:rPr>
          <w:noProof/>
        </w:rPr>
        <w:t>khai thác, sử dụng đất hợp lí đi đôi với bảo vệ và phát triển vốn rừng,…</w:t>
      </w:r>
    </w:p>
    <w:p w:rsidR="00AC7038" w:rsidRDefault="00AC7038" w:rsidP="00EC1C0B">
      <w:pPr>
        <w:rPr>
          <w:b/>
          <w:bCs/>
          <w:i/>
        </w:rPr>
      </w:pPr>
      <w:r>
        <w:rPr>
          <w:b/>
          <w:bCs/>
          <w:lang w:val="vi-VN"/>
        </w:rPr>
        <w:t>Câu 9</w:t>
      </w:r>
      <w:r w:rsidRPr="002A3944">
        <w:rPr>
          <w:b/>
          <w:bCs/>
          <w:lang w:val="vi-VN"/>
        </w:rPr>
        <w:t>.</w:t>
      </w:r>
      <w:r>
        <w:rPr>
          <w:b/>
          <w:bCs/>
        </w:rPr>
        <w:t xml:space="preserve"> </w:t>
      </w:r>
      <w:r>
        <w:rPr>
          <w:b/>
          <w:bCs/>
          <w:i/>
        </w:rPr>
        <w:t>Cho bảng số liệu sau:</w:t>
      </w:r>
    </w:p>
    <w:p w:rsidR="00AC7038" w:rsidRDefault="00AC7038" w:rsidP="00EC1C0B">
      <w:pPr>
        <w:rPr>
          <w:b/>
          <w:bCs/>
        </w:rPr>
      </w:pPr>
      <w:r>
        <w:rPr>
          <w:b/>
          <w:bCs/>
        </w:rPr>
        <w:t>Biến đổi diện tích rừng và độ che phủ rừng ở nước ta, giai đoạn 1943 – 2010</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2268"/>
        <w:gridCol w:w="2207"/>
        <w:gridCol w:w="2187"/>
        <w:gridCol w:w="2410"/>
      </w:tblGrid>
      <w:tr w:rsidR="00AC7038" w:rsidRPr="00EB4148" w:rsidTr="0043357D">
        <w:trPr>
          <w:trHeight w:val="1244"/>
        </w:trPr>
        <w:tc>
          <w:tcPr>
            <w:tcW w:w="1384" w:type="dxa"/>
            <w:shd w:val="clear" w:color="auto" w:fill="auto"/>
            <w:vAlign w:val="center"/>
          </w:tcPr>
          <w:p w:rsidR="00AC7038" w:rsidRPr="00EB4148" w:rsidRDefault="00AC7038" w:rsidP="00EB4148">
            <w:pPr>
              <w:jc w:val="center"/>
              <w:rPr>
                <w:b/>
                <w:bCs/>
              </w:rPr>
            </w:pPr>
            <w:r w:rsidRPr="00EB4148">
              <w:rPr>
                <w:b/>
                <w:bCs/>
              </w:rPr>
              <w:t>Năm</w:t>
            </w:r>
          </w:p>
        </w:tc>
        <w:tc>
          <w:tcPr>
            <w:tcW w:w="2268" w:type="dxa"/>
            <w:shd w:val="clear" w:color="auto" w:fill="auto"/>
            <w:vAlign w:val="center"/>
          </w:tcPr>
          <w:p w:rsidR="00AC7038" w:rsidRPr="00EB4148" w:rsidRDefault="00AC7038" w:rsidP="00EB4148">
            <w:pPr>
              <w:jc w:val="center"/>
              <w:rPr>
                <w:b/>
                <w:bCs/>
              </w:rPr>
            </w:pPr>
            <w:r w:rsidRPr="00EB4148">
              <w:rPr>
                <w:b/>
                <w:bCs/>
              </w:rPr>
              <w:t xml:space="preserve">Tổng diện tích có rừng </w:t>
            </w:r>
          </w:p>
          <w:p w:rsidR="00AC7038" w:rsidRPr="00EB4148" w:rsidRDefault="00AC7038" w:rsidP="00EB4148">
            <w:pPr>
              <w:jc w:val="center"/>
              <w:rPr>
                <w:bCs/>
                <w:i/>
              </w:rPr>
            </w:pPr>
            <w:r w:rsidRPr="00EB4148">
              <w:rPr>
                <w:bCs/>
                <w:i/>
              </w:rPr>
              <w:t>(triệu ha)</w:t>
            </w:r>
          </w:p>
        </w:tc>
        <w:tc>
          <w:tcPr>
            <w:tcW w:w="2207" w:type="dxa"/>
            <w:shd w:val="clear" w:color="auto" w:fill="auto"/>
            <w:vAlign w:val="center"/>
          </w:tcPr>
          <w:p w:rsidR="00AC7038" w:rsidRPr="00EB4148" w:rsidRDefault="00AC7038" w:rsidP="00EB4148">
            <w:pPr>
              <w:jc w:val="center"/>
              <w:rPr>
                <w:b/>
                <w:bCs/>
              </w:rPr>
            </w:pPr>
            <w:r w:rsidRPr="00EB4148">
              <w:rPr>
                <w:b/>
                <w:bCs/>
              </w:rPr>
              <w:t xml:space="preserve">Diện tích rừng tự nhiên </w:t>
            </w:r>
          </w:p>
          <w:p w:rsidR="00AC7038" w:rsidRPr="00EB4148" w:rsidRDefault="00AC7038" w:rsidP="00EB4148">
            <w:pPr>
              <w:jc w:val="center"/>
              <w:rPr>
                <w:b/>
                <w:bCs/>
              </w:rPr>
            </w:pPr>
            <w:r w:rsidRPr="00EB4148">
              <w:rPr>
                <w:bCs/>
                <w:i/>
              </w:rPr>
              <w:t>(triệu ha)</w:t>
            </w:r>
          </w:p>
        </w:tc>
        <w:tc>
          <w:tcPr>
            <w:tcW w:w="2187" w:type="dxa"/>
            <w:shd w:val="clear" w:color="auto" w:fill="auto"/>
            <w:vAlign w:val="center"/>
          </w:tcPr>
          <w:p w:rsidR="00AC7038" w:rsidRPr="00EB4148" w:rsidRDefault="00AC7038" w:rsidP="00EB4148">
            <w:pPr>
              <w:jc w:val="center"/>
              <w:rPr>
                <w:b/>
                <w:bCs/>
              </w:rPr>
            </w:pPr>
            <w:r w:rsidRPr="00EB4148">
              <w:rPr>
                <w:b/>
                <w:bCs/>
              </w:rPr>
              <w:t xml:space="preserve">Diện tích rừng trồng </w:t>
            </w:r>
          </w:p>
          <w:p w:rsidR="00AC7038" w:rsidRPr="00EB4148" w:rsidRDefault="00AC7038" w:rsidP="00EB4148">
            <w:pPr>
              <w:jc w:val="center"/>
              <w:rPr>
                <w:b/>
                <w:bCs/>
              </w:rPr>
            </w:pPr>
            <w:r w:rsidRPr="00EB4148">
              <w:rPr>
                <w:bCs/>
                <w:i/>
              </w:rPr>
              <w:t>(triệu ha)</w:t>
            </w:r>
          </w:p>
        </w:tc>
        <w:tc>
          <w:tcPr>
            <w:tcW w:w="2410" w:type="dxa"/>
            <w:shd w:val="clear" w:color="auto" w:fill="auto"/>
            <w:vAlign w:val="center"/>
          </w:tcPr>
          <w:p w:rsidR="00AC7038" w:rsidRPr="00EB4148" w:rsidRDefault="00AC7038" w:rsidP="00EB4148">
            <w:pPr>
              <w:jc w:val="center"/>
              <w:rPr>
                <w:b/>
                <w:bCs/>
              </w:rPr>
            </w:pPr>
            <w:r w:rsidRPr="00EB4148">
              <w:rPr>
                <w:b/>
                <w:bCs/>
              </w:rPr>
              <w:t xml:space="preserve">Độ che phủ </w:t>
            </w:r>
          </w:p>
          <w:p w:rsidR="00AC7038" w:rsidRPr="00EB4148" w:rsidRDefault="00AC7038" w:rsidP="00EB4148">
            <w:pPr>
              <w:jc w:val="center"/>
              <w:rPr>
                <w:bCs/>
                <w:i/>
              </w:rPr>
            </w:pPr>
            <w:r w:rsidRPr="00EB4148">
              <w:rPr>
                <w:bCs/>
                <w:i/>
              </w:rPr>
              <w:t>(%)</w:t>
            </w:r>
          </w:p>
        </w:tc>
      </w:tr>
      <w:tr w:rsidR="00AC7038" w:rsidRPr="00EB4148" w:rsidTr="0043357D">
        <w:trPr>
          <w:trHeight w:val="410"/>
        </w:trPr>
        <w:tc>
          <w:tcPr>
            <w:tcW w:w="1384" w:type="dxa"/>
            <w:shd w:val="clear" w:color="auto" w:fill="auto"/>
            <w:vAlign w:val="center"/>
          </w:tcPr>
          <w:p w:rsidR="00AC7038" w:rsidRPr="00EB4148" w:rsidRDefault="00AC7038" w:rsidP="00EB4148">
            <w:pPr>
              <w:jc w:val="center"/>
              <w:rPr>
                <w:bCs/>
              </w:rPr>
            </w:pPr>
            <w:r w:rsidRPr="00EB4148">
              <w:rPr>
                <w:bCs/>
              </w:rPr>
              <w:t>1943</w:t>
            </w:r>
          </w:p>
        </w:tc>
        <w:tc>
          <w:tcPr>
            <w:tcW w:w="2268" w:type="dxa"/>
            <w:shd w:val="clear" w:color="auto" w:fill="auto"/>
            <w:vAlign w:val="center"/>
          </w:tcPr>
          <w:p w:rsidR="00AC7038" w:rsidRPr="00EB4148" w:rsidRDefault="00AC7038" w:rsidP="00EB4148">
            <w:pPr>
              <w:jc w:val="center"/>
              <w:rPr>
                <w:bCs/>
              </w:rPr>
            </w:pPr>
            <w:r w:rsidRPr="00EB4148">
              <w:rPr>
                <w:bCs/>
              </w:rPr>
              <w:t>14,3</w:t>
            </w:r>
          </w:p>
        </w:tc>
        <w:tc>
          <w:tcPr>
            <w:tcW w:w="2207" w:type="dxa"/>
            <w:shd w:val="clear" w:color="auto" w:fill="auto"/>
            <w:vAlign w:val="center"/>
          </w:tcPr>
          <w:p w:rsidR="00AC7038" w:rsidRPr="00EB4148" w:rsidRDefault="00AC7038" w:rsidP="00EB4148">
            <w:pPr>
              <w:jc w:val="center"/>
              <w:rPr>
                <w:bCs/>
              </w:rPr>
            </w:pPr>
            <w:r w:rsidRPr="00EB4148">
              <w:rPr>
                <w:bCs/>
              </w:rPr>
              <w:t>14,3</w:t>
            </w:r>
          </w:p>
        </w:tc>
        <w:tc>
          <w:tcPr>
            <w:tcW w:w="2187" w:type="dxa"/>
            <w:shd w:val="clear" w:color="auto" w:fill="auto"/>
            <w:vAlign w:val="center"/>
          </w:tcPr>
          <w:p w:rsidR="00AC7038" w:rsidRPr="00EB4148" w:rsidRDefault="00AC7038" w:rsidP="00EB4148">
            <w:pPr>
              <w:jc w:val="center"/>
              <w:rPr>
                <w:bCs/>
              </w:rPr>
            </w:pPr>
            <w:r w:rsidRPr="00EB4148">
              <w:rPr>
                <w:bCs/>
              </w:rPr>
              <w:t>0</w:t>
            </w:r>
          </w:p>
        </w:tc>
        <w:tc>
          <w:tcPr>
            <w:tcW w:w="2410" w:type="dxa"/>
            <w:shd w:val="clear" w:color="auto" w:fill="auto"/>
            <w:vAlign w:val="center"/>
          </w:tcPr>
          <w:p w:rsidR="00AC7038" w:rsidRPr="00EB4148" w:rsidRDefault="00AC7038" w:rsidP="00EB4148">
            <w:pPr>
              <w:jc w:val="center"/>
              <w:rPr>
                <w:bCs/>
              </w:rPr>
            </w:pPr>
            <w:r w:rsidRPr="00EB4148">
              <w:rPr>
                <w:bCs/>
              </w:rPr>
              <w:t>43,8</w:t>
            </w:r>
          </w:p>
        </w:tc>
      </w:tr>
      <w:tr w:rsidR="00AC7038" w:rsidRPr="00EB4148" w:rsidTr="0043357D">
        <w:trPr>
          <w:trHeight w:val="410"/>
        </w:trPr>
        <w:tc>
          <w:tcPr>
            <w:tcW w:w="1384" w:type="dxa"/>
            <w:shd w:val="clear" w:color="auto" w:fill="auto"/>
            <w:vAlign w:val="center"/>
          </w:tcPr>
          <w:p w:rsidR="00AC7038" w:rsidRPr="00EB4148" w:rsidRDefault="00AC7038" w:rsidP="00EB4148">
            <w:pPr>
              <w:jc w:val="center"/>
              <w:rPr>
                <w:bCs/>
              </w:rPr>
            </w:pPr>
            <w:r w:rsidRPr="00EB4148">
              <w:rPr>
                <w:bCs/>
              </w:rPr>
              <w:lastRenderedPageBreak/>
              <w:t>1976</w:t>
            </w:r>
          </w:p>
        </w:tc>
        <w:tc>
          <w:tcPr>
            <w:tcW w:w="2268" w:type="dxa"/>
            <w:shd w:val="clear" w:color="auto" w:fill="auto"/>
            <w:vAlign w:val="center"/>
          </w:tcPr>
          <w:p w:rsidR="00AC7038" w:rsidRPr="00EB4148" w:rsidRDefault="00AC7038" w:rsidP="00EB4148">
            <w:pPr>
              <w:jc w:val="center"/>
              <w:rPr>
                <w:bCs/>
              </w:rPr>
            </w:pPr>
            <w:r w:rsidRPr="00EB4148">
              <w:rPr>
                <w:bCs/>
              </w:rPr>
              <w:t>11,1</w:t>
            </w:r>
          </w:p>
        </w:tc>
        <w:tc>
          <w:tcPr>
            <w:tcW w:w="2207" w:type="dxa"/>
            <w:shd w:val="clear" w:color="auto" w:fill="auto"/>
            <w:vAlign w:val="center"/>
          </w:tcPr>
          <w:p w:rsidR="00AC7038" w:rsidRPr="00EB4148" w:rsidRDefault="00AC7038" w:rsidP="00EB4148">
            <w:pPr>
              <w:jc w:val="center"/>
              <w:rPr>
                <w:bCs/>
              </w:rPr>
            </w:pPr>
            <w:r w:rsidRPr="00EB4148">
              <w:rPr>
                <w:bCs/>
              </w:rPr>
              <w:t>11,0</w:t>
            </w:r>
          </w:p>
        </w:tc>
        <w:tc>
          <w:tcPr>
            <w:tcW w:w="2187" w:type="dxa"/>
            <w:shd w:val="clear" w:color="auto" w:fill="auto"/>
            <w:vAlign w:val="center"/>
          </w:tcPr>
          <w:p w:rsidR="00AC7038" w:rsidRPr="00EB4148" w:rsidRDefault="00AC7038" w:rsidP="00EB4148">
            <w:pPr>
              <w:jc w:val="center"/>
              <w:rPr>
                <w:bCs/>
              </w:rPr>
            </w:pPr>
            <w:r w:rsidRPr="00EB4148">
              <w:rPr>
                <w:bCs/>
              </w:rPr>
              <w:t>0,1</w:t>
            </w:r>
          </w:p>
        </w:tc>
        <w:tc>
          <w:tcPr>
            <w:tcW w:w="2410" w:type="dxa"/>
            <w:shd w:val="clear" w:color="auto" w:fill="auto"/>
            <w:vAlign w:val="center"/>
          </w:tcPr>
          <w:p w:rsidR="00AC7038" w:rsidRPr="00EB4148" w:rsidRDefault="00AC7038" w:rsidP="00EB4148">
            <w:pPr>
              <w:jc w:val="center"/>
              <w:rPr>
                <w:bCs/>
              </w:rPr>
            </w:pPr>
            <w:r w:rsidRPr="00EB4148">
              <w:rPr>
                <w:bCs/>
              </w:rPr>
              <w:t>33,8</w:t>
            </w:r>
          </w:p>
        </w:tc>
      </w:tr>
      <w:tr w:rsidR="00AC7038" w:rsidRPr="00EB4148" w:rsidTr="0043357D">
        <w:trPr>
          <w:trHeight w:val="423"/>
        </w:trPr>
        <w:tc>
          <w:tcPr>
            <w:tcW w:w="1384" w:type="dxa"/>
            <w:shd w:val="clear" w:color="auto" w:fill="auto"/>
            <w:vAlign w:val="center"/>
          </w:tcPr>
          <w:p w:rsidR="00AC7038" w:rsidRPr="00EB4148" w:rsidRDefault="00AC7038" w:rsidP="00EB4148">
            <w:pPr>
              <w:jc w:val="center"/>
              <w:rPr>
                <w:bCs/>
              </w:rPr>
            </w:pPr>
            <w:r w:rsidRPr="00EB4148">
              <w:rPr>
                <w:bCs/>
              </w:rPr>
              <w:t>1983</w:t>
            </w:r>
          </w:p>
        </w:tc>
        <w:tc>
          <w:tcPr>
            <w:tcW w:w="2268" w:type="dxa"/>
            <w:shd w:val="clear" w:color="auto" w:fill="auto"/>
            <w:vAlign w:val="center"/>
          </w:tcPr>
          <w:p w:rsidR="00AC7038" w:rsidRPr="00EB4148" w:rsidRDefault="00AC7038" w:rsidP="00EB4148">
            <w:pPr>
              <w:jc w:val="center"/>
              <w:rPr>
                <w:bCs/>
              </w:rPr>
            </w:pPr>
            <w:r w:rsidRPr="00EB4148">
              <w:rPr>
                <w:bCs/>
              </w:rPr>
              <w:t>7,2</w:t>
            </w:r>
          </w:p>
        </w:tc>
        <w:tc>
          <w:tcPr>
            <w:tcW w:w="2207" w:type="dxa"/>
            <w:shd w:val="clear" w:color="auto" w:fill="auto"/>
            <w:vAlign w:val="center"/>
          </w:tcPr>
          <w:p w:rsidR="00AC7038" w:rsidRPr="00EB4148" w:rsidRDefault="00AC7038" w:rsidP="00EB4148">
            <w:pPr>
              <w:jc w:val="center"/>
              <w:rPr>
                <w:bCs/>
              </w:rPr>
            </w:pPr>
            <w:r w:rsidRPr="00EB4148">
              <w:rPr>
                <w:bCs/>
              </w:rPr>
              <w:t>6,8</w:t>
            </w:r>
          </w:p>
        </w:tc>
        <w:tc>
          <w:tcPr>
            <w:tcW w:w="2187" w:type="dxa"/>
            <w:shd w:val="clear" w:color="auto" w:fill="auto"/>
            <w:vAlign w:val="center"/>
          </w:tcPr>
          <w:p w:rsidR="00AC7038" w:rsidRPr="00EB4148" w:rsidRDefault="00AC7038" w:rsidP="00EB4148">
            <w:pPr>
              <w:jc w:val="center"/>
              <w:rPr>
                <w:bCs/>
              </w:rPr>
            </w:pPr>
            <w:r w:rsidRPr="00EB4148">
              <w:rPr>
                <w:bCs/>
              </w:rPr>
              <w:t>0,4</w:t>
            </w:r>
          </w:p>
        </w:tc>
        <w:tc>
          <w:tcPr>
            <w:tcW w:w="2410" w:type="dxa"/>
            <w:shd w:val="clear" w:color="auto" w:fill="auto"/>
            <w:vAlign w:val="center"/>
          </w:tcPr>
          <w:p w:rsidR="00AC7038" w:rsidRPr="00EB4148" w:rsidRDefault="00AC7038" w:rsidP="00EB4148">
            <w:pPr>
              <w:jc w:val="center"/>
              <w:rPr>
                <w:bCs/>
              </w:rPr>
            </w:pPr>
            <w:r w:rsidRPr="00EB4148">
              <w:rPr>
                <w:bCs/>
              </w:rPr>
              <w:t>22,0</w:t>
            </w:r>
          </w:p>
        </w:tc>
      </w:tr>
      <w:tr w:rsidR="00AC7038" w:rsidRPr="00EB4148" w:rsidTr="0043357D">
        <w:trPr>
          <w:trHeight w:val="410"/>
        </w:trPr>
        <w:tc>
          <w:tcPr>
            <w:tcW w:w="1384" w:type="dxa"/>
            <w:shd w:val="clear" w:color="auto" w:fill="auto"/>
            <w:vAlign w:val="center"/>
          </w:tcPr>
          <w:p w:rsidR="00AC7038" w:rsidRPr="00EB4148" w:rsidRDefault="00AC7038" w:rsidP="00EB4148">
            <w:pPr>
              <w:jc w:val="center"/>
              <w:rPr>
                <w:bCs/>
              </w:rPr>
            </w:pPr>
            <w:r w:rsidRPr="00EB4148">
              <w:rPr>
                <w:bCs/>
              </w:rPr>
              <w:t>1990</w:t>
            </w:r>
          </w:p>
        </w:tc>
        <w:tc>
          <w:tcPr>
            <w:tcW w:w="2268" w:type="dxa"/>
            <w:shd w:val="clear" w:color="auto" w:fill="auto"/>
            <w:vAlign w:val="center"/>
          </w:tcPr>
          <w:p w:rsidR="00AC7038" w:rsidRPr="00EB4148" w:rsidRDefault="00AC7038" w:rsidP="00EB4148">
            <w:pPr>
              <w:jc w:val="center"/>
              <w:rPr>
                <w:bCs/>
              </w:rPr>
            </w:pPr>
            <w:r w:rsidRPr="00EB4148">
              <w:rPr>
                <w:bCs/>
              </w:rPr>
              <w:t>9,2</w:t>
            </w:r>
          </w:p>
        </w:tc>
        <w:tc>
          <w:tcPr>
            <w:tcW w:w="2207" w:type="dxa"/>
            <w:shd w:val="clear" w:color="auto" w:fill="auto"/>
            <w:vAlign w:val="center"/>
          </w:tcPr>
          <w:p w:rsidR="00AC7038" w:rsidRPr="00EB4148" w:rsidRDefault="00AC7038" w:rsidP="00EB4148">
            <w:pPr>
              <w:jc w:val="center"/>
              <w:rPr>
                <w:bCs/>
              </w:rPr>
            </w:pPr>
            <w:r w:rsidRPr="00EB4148">
              <w:rPr>
                <w:bCs/>
              </w:rPr>
              <w:t>8,4</w:t>
            </w:r>
          </w:p>
        </w:tc>
        <w:tc>
          <w:tcPr>
            <w:tcW w:w="2187" w:type="dxa"/>
            <w:shd w:val="clear" w:color="auto" w:fill="auto"/>
            <w:vAlign w:val="center"/>
          </w:tcPr>
          <w:p w:rsidR="00AC7038" w:rsidRPr="00EB4148" w:rsidRDefault="00AC7038" w:rsidP="00EB4148">
            <w:pPr>
              <w:jc w:val="center"/>
              <w:rPr>
                <w:bCs/>
              </w:rPr>
            </w:pPr>
            <w:r w:rsidRPr="00EB4148">
              <w:rPr>
                <w:bCs/>
              </w:rPr>
              <w:t>0,8</w:t>
            </w:r>
          </w:p>
        </w:tc>
        <w:tc>
          <w:tcPr>
            <w:tcW w:w="2410" w:type="dxa"/>
            <w:shd w:val="clear" w:color="auto" w:fill="auto"/>
            <w:vAlign w:val="center"/>
          </w:tcPr>
          <w:p w:rsidR="00AC7038" w:rsidRPr="00EB4148" w:rsidRDefault="00AC7038" w:rsidP="00EB4148">
            <w:pPr>
              <w:jc w:val="center"/>
              <w:rPr>
                <w:bCs/>
              </w:rPr>
            </w:pPr>
            <w:r w:rsidRPr="00EB4148">
              <w:rPr>
                <w:bCs/>
              </w:rPr>
              <w:t>27,8</w:t>
            </w:r>
          </w:p>
        </w:tc>
      </w:tr>
      <w:tr w:rsidR="00AC7038" w:rsidRPr="00EB4148" w:rsidTr="0043357D">
        <w:trPr>
          <w:trHeight w:val="410"/>
        </w:trPr>
        <w:tc>
          <w:tcPr>
            <w:tcW w:w="1384" w:type="dxa"/>
            <w:shd w:val="clear" w:color="auto" w:fill="auto"/>
            <w:vAlign w:val="center"/>
          </w:tcPr>
          <w:p w:rsidR="00AC7038" w:rsidRPr="00EB4148" w:rsidRDefault="00AC7038" w:rsidP="00EB4148">
            <w:pPr>
              <w:jc w:val="center"/>
              <w:rPr>
                <w:bCs/>
              </w:rPr>
            </w:pPr>
            <w:r w:rsidRPr="00EB4148">
              <w:rPr>
                <w:bCs/>
              </w:rPr>
              <w:t>2000</w:t>
            </w:r>
          </w:p>
        </w:tc>
        <w:tc>
          <w:tcPr>
            <w:tcW w:w="2268" w:type="dxa"/>
            <w:shd w:val="clear" w:color="auto" w:fill="auto"/>
            <w:vAlign w:val="center"/>
          </w:tcPr>
          <w:p w:rsidR="00AC7038" w:rsidRPr="00EB4148" w:rsidRDefault="00AC7038" w:rsidP="00EB4148">
            <w:pPr>
              <w:jc w:val="center"/>
              <w:rPr>
                <w:bCs/>
              </w:rPr>
            </w:pPr>
            <w:r w:rsidRPr="00EB4148">
              <w:rPr>
                <w:bCs/>
              </w:rPr>
              <w:t>10,9</w:t>
            </w:r>
          </w:p>
        </w:tc>
        <w:tc>
          <w:tcPr>
            <w:tcW w:w="2207" w:type="dxa"/>
            <w:shd w:val="clear" w:color="auto" w:fill="auto"/>
            <w:vAlign w:val="center"/>
          </w:tcPr>
          <w:p w:rsidR="00AC7038" w:rsidRPr="00EB4148" w:rsidRDefault="00AC7038" w:rsidP="00EB4148">
            <w:pPr>
              <w:jc w:val="center"/>
              <w:rPr>
                <w:bCs/>
              </w:rPr>
            </w:pPr>
            <w:r w:rsidRPr="00EB4148">
              <w:rPr>
                <w:bCs/>
              </w:rPr>
              <w:t>9,4</w:t>
            </w:r>
          </w:p>
        </w:tc>
        <w:tc>
          <w:tcPr>
            <w:tcW w:w="2187" w:type="dxa"/>
            <w:shd w:val="clear" w:color="auto" w:fill="auto"/>
            <w:vAlign w:val="center"/>
          </w:tcPr>
          <w:p w:rsidR="00AC7038" w:rsidRPr="00EB4148" w:rsidRDefault="00AC7038" w:rsidP="00EB4148">
            <w:pPr>
              <w:jc w:val="center"/>
              <w:rPr>
                <w:bCs/>
              </w:rPr>
            </w:pPr>
            <w:r w:rsidRPr="00EB4148">
              <w:rPr>
                <w:bCs/>
              </w:rPr>
              <w:t>1,5</w:t>
            </w:r>
          </w:p>
        </w:tc>
        <w:tc>
          <w:tcPr>
            <w:tcW w:w="2410" w:type="dxa"/>
            <w:shd w:val="clear" w:color="auto" w:fill="auto"/>
            <w:vAlign w:val="center"/>
          </w:tcPr>
          <w:p w:rsidR="00AC7038" w:rsidRPr="00EB4148" w:rsidRDefault="00AC7038" w:rsidP="00EB4148">
            <w:pPr>
              <w:jc w:val="center"/>
              <w:rPr>
                <w:bCs/>
              </w:rPr>
            </w:pPr>
            <w:r w:rsidRPr="00EB4148">
              <w:rPr>
                <w:bCs/>
              </w:rPr>
              <w:t>33,1</w:t>
            </w:r>
          </w:p>
        </w:tc>
      </w:tr>
      <w:tr w:rsidR="00AC7038" w:rsidRPr="00EB4148" w:rsidTr="0043357D">
        <w:trPr>
          <w:trHeight w:val="423"/>
        </w:trPr>
        <w:tc>
          <w:tcPr>
            <w:tcW w:w="1384" w:type="dxa"/>
            <w:shd w:val="clear" w:color="auto" w:fill="auto"/>
            <w:vAlign w:val="center"/>
          </w:tcPr>
          <w:p w:rsidR="00AC7038" w:rsidRPr="00EB4148" w:rsidRDefault="00AC7038" w:rsidP="00EB4148">
            <w:pPr>
              <w:jc w:val="center"/>
              <w:rPr>
                <w:bCs/>
              </w:rPr>
            </w:pPr>
            <w:r w:rsidRPr="00EB4148">
              <w:rPr>
                <w:bCs/>
              </w:rPr>
              <w:t>2010</w:t>
            </w:r>
          </w:p>
        </w:tc>
        <w:tc>
          <w:tcPr>
            <w:tcW w:w="2268" w:type="dxa"/>
            <w:shd w:val="clear" w:color="auto" w:fill="auto"/>
            <w:vAlign w:val="center"/>
          </w:tcPr>
          <w:p w:rsidR="00AC7038" w:rsidRPr="00EB4148" w:rsidRDefault="00AC7038" w:rsidP="00EB4148">
            <w:pPr>
              <w:jc w:val="center"/>
              <w:rPr>
                <w:bCs/>
              </w:rPr>
            </w:pPr>
            <w:r w:rsidRPr="00EB4148">
              <w:rPr>
                <w:bCs/>
              </w:rPr>
              <w:t>13,4</w:t>
            </w:r>
          </w:p>
        </w:tc>
        <w:tc>
          <w:tcPr>
            <w:tcW w:w="2207" w:type="dxa"/>
            <w:shd w:val="clear" w:color="auto" w:fill="auto"/>
            <w:vAlign w:val="center"/>
          </w:tcPr>
          <w:p w:rsidR="00AC7038" w:rsidRPr="00EB4148" w:rsidRDefault="00AC7038" w:rsidP="00EB4148">
            <w:pPr>
              <w:jc w:val="center"/>
              <w:rPr>
                <w:bCs/>
              </w:rPr>
            </w:pPr>
            <w:r w:rsidRPr="00EB4148">
              <w:rPr>
                <w:bCs/>
              </w:rPr>
              <w:t>10,3</w:t>
            </w:r>
          </w:p>
        </w:tc>
        <w:tc>
          <w:tcPr>
            <w:tcW w:w="2187" w:type="dxa"/>
            <w:shd w:val="clear" w:color="auto" w:fill="auto"/>
            <w:vAlign w:val="center"/>
          </w:tcPr>
          <w:p w:rsidR="00AC7038" w:rsidRPr="00EB4148" w:rsidRDefault="00AC7038" w:rsidP="00EB4148">
            <w:pPr>
              <w:jc w:val="center"/>
              <w:rPr>
                <w:bCs/>
              </w:rPr>
            </w:pPr>
            <w:r w:rsidRPr="00EB4148">
              <w:rPr>
                <w:bCs/>
              </w:rPr>
              <w:t>3,1</w:t>
            </w:r>
          </w:p>
        </w:tc>
        <w:tc>
          <w:tcPr>
            <w:tcW w:w="2410" w:type="dxa"/>
            <w:shd w:val="clear" w:color="auto" w:fill="auto"/>
            <w:vAlign w:val="center"/>
          </w:tcPr>
          <w:p w:rsidR="00AC7038" w:rsidRPr="00EB4148" w:rsidRDefault="00AC7038" w:rsidP="00EB4148">
            <w:pPr>
              <w:jc w:val="center"/>
              <w:rPr>
                <w:bCs/>
              </w:rPr>
            </w:pPr>
            <w:r w:rsidRPr="00EB4148">
              <w:rPr>
                <w:bCs/>
              </w:rPr>
              <w:t>39,5</w:t>
            </w:r>
          </w:p>
        </w:tc>
      </w:tr>
    </w:tbl>
    <w:p w:rsidR="00AC7038" w:rsidRDefault="00AC7038" w:rsidP="00506D1D">
      <w:pPr>
        <w:ind w:firstLine="567"/>
        <w:rPr>
          <w:b/>
          <w:bCs/>
          <w:i/>
        </w:rPr>
      </w:pPr>
      <w:r>
        <w:rPr>
          <w:b/>
          <w:bCs/>
          <w:i/>
        </w:rPr>
        <w:t>a) Vẽ biểu đồ kết hợp thể hiện sự biến động diện tích rừng và độ che phủ rừng ở nước ta trong giai đoạn 1943 – 2010.</w:t>
      </w:r>
    </w:p>
    <w:p w:rsidR="00AC7038" w:rsidRPr="00506D1D" w:rsidRDefault="00AC7038" w:rsidP="00506D1D">
      <w:pPr>
        <w:ind w:firstLine="567"/>
        <w:rPr>
          <w:b/>
          <w:bCs/>
          <w:i/>
        </w:rPr>
      </w:pPr>
      <w:r>
        <w:rPr>
          <w:b/>
          <w:bCs/>
          <w:i/>
        </w:rPr>
        <w:t>b) Nhận xét sự thay đổi diện tích rừng và độ che phủ rừng của nước ta trong giai đoạn trên và giải thích nguyên nhân.</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506D1D">
      <w:pPr>
        <w:ind w:firstLine="567"/>
        <w:rPr>
          <w:i/>
        </w:rPr>
      </w:pPr>
      <w:r>
        <w:rPr>
          <w:i/>
        </w:rPr>
        <w:t>a) Vẽ biểu đồ</w:t>
      </w:r>
    </w:p>
    <w:p w:rsidR="00AC7038" w:rsidRPr="00506D1D" w:rsidRDefault="00AC7038" w:rsidP="00506D1D">
      <w:pPr>
        <w:ind w:right="2407" w:firstLine="1134"/>
        <w:jc w:val="center"/>
        <w:rPr>
          <w:b/>
        </w:rPr>
      </w:pPr>
      <w:r>
        <w:rPr>
          <w:b/>
        </w:rPr>
        <w:t>Biểu đồ thể hiện sự biến động diện tích rừng và độ che phủ rừng ở nước ta trong giai đoạn 1943 - 2010</w:t>
      </w:r>
    </w:p>
    <w:p w:rsidR="00AC7038" w:rsidRDefault="00034BBC" w:rsidP="00EC1C0B">
      <w:pPr>
        <w:rPr>
          <w:noProof/>
        </w:rPr>
      </w:pPr>
      <w:r>
        <w:rPr>
          <w:noProof/>
        </w:rPr>
        <w:drawing>
          <wp:inline distT="0" distB="0" distL="0" distR="0">
            <wp:extent cx="6249670" cy="4293870"/>
            <wp:effectExtent l="0" t="0" r="0"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249670" cy="4293870"/>
                    </a:xfrm>
                    <a:prstGeom prst="rect">
                      <a:avLst/>
                    </a:prstGeom>
                    <a:noFill/>
                    <a:ln>
                      <a:noFill/>
                    </a:ln>
                  </pic:spPr>
                </pic:pic>
              </a:graphicData>
            </a:graphic>
          </wp:inline>
        </w:drawing>
      </w:r>
    </w:p>
    <w:p w:rsidR="00AC7038" w:rsidRDefault="00AC7038" w:rsidP="00506D1D">
      <w:pPr>
        <w:ind w:firstLine="567"/>
        <w:rPr>
          <w:i/>
          <w:noProof/>
        </w:rPr>
      </w:pPr>
      <w:r>
        <w:rPr>
          <w:i/>
          <w:noProof/>
        </w:rPr>
        <w:t>b) Nhận xét và giải thích</w:t>
      </w:r>
    </w:p>
    <w:p w:rsidR="00AC7038" w:rsidRDefault="00AC7038" w:rsidP="00506D1D">
      <w:pPr>
        <w:ind w:firstLine="567"/>
        <w:rPr>
          <w:bCs/>
        </w:rPr>
      </w:pPr>
      <w:r>
        <w:rPr>
          <w:bCs/>
        </w:rPr>
        <w:t>- Tổng diện tích rừng của nước ta có nhiều biến đổi do sự biến đổi của diện tích rừng tự nhiên và diện tích rừng trồng.</w:t>
      </w:r>
    </w:p>
    <w:p w:rsidR="00AC7038" w:rsidRDefault="00AC7038" w:rsidP="00506D1D">
      <w:pPr>
        <w:ind w:firstLine="567"/>
        <w:rPr>
          <w:bCs/>
        </w:rPr>
      </w:pPr>
      <w:r>
        <w:rPr>
          <w:bCs/>
        </w:rPr>
        <w:t>- Sự biến đổi tổng diện tích rừng làm cho độ che phủ rừng của nước ta  cũng có sự biến đổi tương ứng.</w:t>
      </w:r>
    </w:p>
    <w:p w:rsidR="00AC7038" w:rsidRDefault="00AC7038" w:rsidP="00506D1D">
      <w:pPr>
        <w:ind w:firstLine="567"/>
        <w:rPr>
          <w:bCs/>
        </w:rPr>
      </w:pPr>
      <w:r>
        <w:rPr>
          <w:bCs/>
        </w:rPr>
        <w:t>- Năm 1943, diện tích rừng nước ta hoàn toàn là rừng tự nhiên, chưa có rừng trồng.</w:t>
      </w:r>
    </w:p>
    <w:p w:rsidR="00AC7038" w:rsidRDefault="00AC7038" w:rsidP="00506D1D">
      <w:pPr>
        <w:ind w:firstLine="567"/>
        <w:rPr>
          <w:bCs/>
        </w:rPr>
      </w:pPr>
      <w:r>
        <w:rPr>
          <w:bCs/>
        </w:rPr>
        <w:lastRenderedPageBreak/>
        <w:t>- từ năm 1943 đến năm 1983, diện tích rừng trồng tang 0,4 triệu ha, diện tích rừng tự nhiên giảm 7,5 triệu ha nên tổng diện tích rừng của nước ta trong giai đoạn nay giảm 7,1 triệu ha (từ 14,3 triệu ha năm 1943 xuống cón 7,2 triệu ha năm 1983), trung bình mỗi năm mất đi 0,18 triệu ha rừng. Tổng diện tích có rừng giảm làm cho độ che phủ rừng cũng giảm theo và giảm đi 21,8%.</w:t>
      </w:r>
    </w:p>
    <w:p w:rsidR="00AC7038" w:rsidRDefault="00AC7038" w:rsidP="00506D1D">
      <w:pPr>
        <w:ind w:firstLine="567"/>
        <w:rPr>
          <w:bCs/>
        </w:rPr>
      </w:pPr>
      <w:r>
        <w:rPr>
          <w:bCs/>
          <w:i/>
        </w:rPr>
        <w:t xml:space="preserve">Nguyên nhân: </w:t>
      </w:r>
      <w:r>
        <w:rPr>
          <w:bCs/>
        </w:rPr>
        <w:t>Do khai thác quá mức, đốt rừng làm rẫy, chiến tranh, cháy rừng.</w:t>
      </w:r>
    </w:p>
    <w:p w:rsidR="00AC7038" w:rsidRDefault="00AC7038" w:rsidP="00506D1D">
      <w:pPr>
        <w:ind w:firstLine="567"/>
        <w:rPr>
          <w:bCs/>
        </w:rPr>
      </w:pPr>
      <w:r>
        <w:rPr>
          <w:bCs/>
        </w:rPr>
        <w:t>- Từ 1983 đến năm 2010, diện tích rừng trồng tang 2,7 triệu ha, diện tích rừng tự nhiên ngày càng được phục hổi, tang 3,5 triệu ha. Vì vậy tổng diện tích rừng của nước ta trong giai đoạn này tang 6,2 triệu ha, khiến cho độ che phủ rừng của nước ta cũng tăng 17,5%.</w:t>
      </w:r>
    </w:p>
    <w:p w:rsidR="00AC7038" w:rsidRDefault="00AC7038" w:rsidP="00506D1D">
      <w:pPr>
        <w:ind w:firstLine="567"/>
        <w:rPr>
          <w:bCs/>
        </w:rPr>
      </w:pPr>
      <w:r>
        <w:rPr>
          <w:bCs/>
          <w:i/>
        </w:rPr>
        <w:t xml:space="preserve">Nguyên nhân: </w:t>
      </w:r>
      <w:r>
        <w:rPr>
          <w:bCs/>
        </w:rPr>
        <w:t>do chính sách bảo vệ rừng và đẩu mạnh việc trồng rừng,</w:t>
      </w:r>
    </w:p>
    <w:p w:rsidR="00AC7038" w:rsidRPr="00B36E0A" w:rsidRDefault="00AC7038" w:rsidP="00B36E0A">
      <w:pPr>
        <w:ind w:firstLine="567"/>
        <w:rPr>
          <w:bCs/>
        </w:rPr>
      </w:pPr>
      <w:r>
        <w:rPr>
          <w:bCs/>
        </w:rPr>
        <w:t>- Sự biến động diện tích rừng tự nhiên và diện tích rừng trồng chứng tỏ chất dượng rừng của nước ta giảm.</w:t>
      </w:r>
    </w:p>
    <w:p w:rsidR="00AC7038" w:rsidRDefault="00AC7038" w:rsidP="00EC1C0B">
      <w:pPr>
        <w:rPr>
          <w:b/>
          <w:bCs/>
        </w:rPr>
      </w:pPr>
      <w:r>
        <w:rPr>
          <w:b/>
          <w:bCs/>
          <w:lang w:val="vi-VN"/>
        </w:rPr>
        <w:t xml:space="preserve">BÀI </w:t>
      </w:r>
      <w:r>
        <w:rPr>
          <w:b/>
          <w:bCs/>
        </w:rPr>
        <w:t>39.</w:t>
      </w:r>
    </w:p>
    <w:p w:rsidR="00AC7038" w:rsidRPr="00FD03F7" w:rsidRDefault="00AC7038" w:rsidP="00FD03F7">
      <w:pPr>
        <w:jc w:val="center"/>
        <w:rPr>
          <w:b/>
          <w:bCs/>
        </w:rPr>
      </w:pPr>
      <w:r>
        <w:rPr>
          <w:b/>
          <w:bCs/>
        </w:rPr>
        <w:t>ĐẶC ĐIỂM CHUNG CỦA TỰ NHIÊN VIỆT NAM</w:t>
      </w:r>
    </w:p>
    <w:p w:rsidR="00AC7038" w:rsidRPr="00677D6C" w:rsidRDefault="00AC7038" w:rsidP="00EC1C0B">
      <w:pPr>
        <w:rPr>
          <w:b/>
          <w:bCs/>
          <w:i/>
          <w:lang w:val="vi-VN"/>
        </w:rPr>
      </w:pPr>
      <w:r>
        <w:rPr>
          <w:b/>
          <w:bCs/>
          <w:lang w:val="vi-VN"/>
        </w:rPr>
        <w:t>Câu 1.</w:t>
      </w:r>
      <w:r w:rsidRPr="002A3944">
        <w:t xml:space="preserve"> </w:t>
      </w:r>
      <w:r>
        <w:rPr>
          <w:b/>
          <w:i/>
        </w:rPr>
        <w:t>Tại sao nói Việt Nam là một nước nhiệt đới gió mùa ẩm?</w:t>
      </w:r>
    </w:p>
    <w:p w:rsidR="00AC7038" w:rsidRDefault="00AC7038" w:rsidP="002A3944">
      <w:pPr>
        <w:jc w:val="center"/>
        <w:rPr>
          <w:b/>
          <w:i/>
          <w:lang w:val="vi-VN"/>
        </w:rPr>
      </w:pPr>
      <w:r w:rsidRPr="002A3944">
        <w:rPr>
          <w:b/>
          <w:i/>
          <w:lang w:val="vi-VN"/>
        </w:rPr>
        <w:t>Gợi ý làm bài</w:t>
      </w:r>
    </w:p>
    <w:p w:rsidR="00AC7038" w:rsidRDefault="00AC7038" w:rsidP="006A0CD6">
      <w:pPr>
        <w:ind w:firstLine="567"/>
      </w:pPr>
      <w:r>
        <w:t>- Biểu hiện rõ nhất của tính chất này là môi trường khí hậu nóng ẩm, mưa nhiều.</w:t>
      </w:r>
    </w:p>
    <w:p w:rsidR="00AC7038" w:rsidRPr="00DF158F" w:rsidRDefault="00AC7038" w:rsidP="006A0CD6">
      <w:pPr>
        <w:ind w:firstLine="567"/>
      </w:pPr>
      <w:r>
        <w:t>- Bên cạnh đó, tự nhiên Việt Nam có nơi,  có mùa lại bị khô hạn, lạnh giá với những mức độ khác nhau.</w:t>
      </w:r>
    </w:p>
    <w:p w:rsidR="00AC7038" w:rsidRPr="00B9258C" w:rsidRDefault="00AC7038" w:rsidP="00EC1C0B">
      <w:pPr>
        <w:rPr>
          <w:b/>
          <w:bCs/>
          <w:i/>
        </w:rPr>
      </w:pPr>
      <w:r>
        <w:rPr>
          <w:b/>
          <w:bCs/>
          <w:lang w:val="vi-VN"/>
        </w:rPr>
        <w:t>Câu 2</w:t>
      </w:r>
      <w:r w:rsidRPr="002A3944">
        <w:rPr>
          <w:b/>
          <w:bCs/>
          <w:lang w:val="vi-VN"/>
        </w:rPr>
        <w:t>.</w:t>
      </w:r>
      <w:r>
        <w:rPr>
          <w:b/>
          <w:bCs/>
        </w:rPr>
        <w:t xml:space="preserve"> </w:t>
      </w:r>
      <w:r>
        <w:rPr>
          <w:b/>
          <w:bCs/>
          <w:i/>
        </w:rPr>
        <w:t>Tại sao nói Việt Nam là một nước ven biển?</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B9258C">
      <w:pPr>
        <w:ind w:firstLine="567"/>
      </w:pPr>
      <w:r>
        <w:t>- Nước ta có vùng Biển Đông rộng lớn, bao bọc phí đông và phí nam phần đất liền.</w:t>
      </w:r>
    </w:p>
    <w:p w:rsidR="00AC7038" w:rsidRPr="00B9258C" w:rsidRDefault="00AC7038" w:rsidP="00B9258C">
      <w:pPr>
        <w:ind w:firstLine="567"/>
      </w:pPr>
      <w:r>
        <w:t>- Biển Đông có ảnh hưởng toàn bộ đến thiên nhiên nước ta.</w:t>
      </w:r>
    </w:p>
    <w:p w:rsidR="00AC7038" w:rsidRPr="00B9258C" w:rsidRDefault="00AC7038" w:rsidP="00EC1C0B">
      <w:pPr>
        <w:rPr>
          <w:b/>
          <w:bCs/>
          <w:i/>
        </w:rPr>
      </w:pPr>
      <w:r>
        <w:rPr>
          <w:b/>
          <w:bCs/>
          <w:lang w:val="vi-VN"/>
        </w:rPr>
        <w:t>Câu 3</w:t>
      </w:r>
      <w:r w:rsidRPr="002A3944">
        <w:rPr>
          <w:b/>
          <w:bCs/>
          <w:lang w:val="vi-VN"/>
        </w:rPr>
        <w:t>.</w:t>
      </w:r>
      <w:r>
        <w:rPr>
          <w:b/>
          <w:bCs/>
        </w:rPr>
        <w:t xml:space="preserve"> </w:t>
      </w:r>
      <w:r>
        <w:rPr>
          <w:b/>
          <w:bCs/>
          <w:i/>
        </w:rPr>
        <w:t>Tại sao nói Việt Nam là xứ sở của cảnh quan đồi núi?</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2C6B13">
      <w:pPr>
        <w:ind w:firstLine="567"/>
      </w:pPr>
      <w:r>
        <w:t>- Cảnh quan đồi núi chiếm ưu thế rõ rệt trong cảnh quan chung của thiên nhiên nước ta.</w:t>
      </w:r>
    </w:p>
    <w:p w:rsidR="00AC7038" w:rsidRPr="002C6B13" w:rsidRDefault="00AC7038" w:rsidP="002C6B13">
      <w:pPr>
        <w:ind w:firstLine="567"/>
      </w:pPr>
      <w:r>
        <w:t>- Cảnh quan vùng núi thay đổi theo quy luật đai cao.</w:t>
      </w:r>
    </w:p>
    <w:p w:rsidR="00AC7038" w:rsidRPr="002C6B13" w:rsidRDefault="00AC7038" w:rsidP="00EC1C0B">
      <w:pPr>
        <w:rPr>
          <w:b/>
          <w:bCs/>
          <w:i/>
        </w:rPr>
      </w:pPr>
      <w:r>
        <w:rPr>
          <w:b/>
          <w:bCs/>
          <w:lang w:val="vi-VN"/>
        </w:rPr>
        <w:t>Câu 4</w:t>
      </w:r>
      <w:r w:rsidRPr="002A3944">
        <w:rPr>
          <w:b/>
          <w:bCs/>
          <w:lang w:val="vi-VN"/>
        </w:rPr>
        <w:t>.</w:t>
      </w:r>
      <w:r>
        <w:rPr>
          <w:b/>
          <w:bCs/>
        </w:rPr>
        <w:t xml:space="preserve"> </w:t>
      </w:r>
      <w:r>
        <w:rPr>
          <w:b/>
          <w:bCs/>
          <w:i/>
        </w:rPr>
        <w:t>Sự phức tạp, đa dạng của tự nhiên nước ta được thể hiện rõ ở đâu?</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375ADE">
      <w:pPr>
        <w:ind w:firstLine="567"/>
      </w:pPr>
      <w:r>
        <w:t>- Thể hiện trong lịch sử phát triển lâu dài của lãnh thổ.</w:t>
      </w:r>
    </w:p>
    <w:p w:rsidR="00AC7038" w:rsidRPr="00375ADE" w:rsidRDefault="00AC7038" w:rsidP="00375ADE">
      <w:pPr>
        <w:ind w:firstLine="567"/>
      </w:pPr>
      <w:r>
        <w:t>- Thể hiện trong từng thành phần tự nhiên với nhiều loại đất, đá, khí hậu, sinh vật,…</w:t>
      </w:r>
    </w:p>
    <w:p w:rsidR="00AC7038" w:rsidRPr="00C454CF" w:rsidRDefault="00AC7038" w:rsidP="00EC1C0B">
      <w:pPr>
        <w:rPr>
          <w:b/>
          <w:bCs/>
          <w:i/>
        </w:rPr>
      </w:pPr>
      <w:r>
        <w:rPr>
          <w:b/>
          <w:bCs/>
          <w:lang w:val="vi-VN"/>
        </w:rPr>
        <w:t>Câu 5</w:t>
      </w:r>
      <w:r w:rsidRPr="002A3944">
        <w:rPr>
          <w:b/>
          <w:bCs/>
          <w:lang w:val="vi-VN"/>
        </w:rPr>
        <w:t>.</w:t>
      </w:r>
      <w:r>
        <w:rPr>
          <w:b/>
          <w:bCs/>
        </w:rPr>
        <w:t xml:space="preserve"> </w:t>
      </w:r>
      <w:r>
        <w:rPr>
          <w:b/>
          <w:bCs/>
          <w:i/>
        </w:rPr>
        <w:t>Trình bày đặc điểm chung của tự nhiên Việt Nam.</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A239FF">
      <w:pPr>
        <w:ind w:firstLine="567"/>
      </w:pPr>
      <w:r>
        <w:t>- Việt Nam là một nước nhiệt đới gió mùa ẩm:</w:t>
      </w:r>
    </w:p>
    <w:p w:rsidR="00AC7038" w:rsidRDefault="00AC7038" w:rsidP="00A239FF">
      <w:pPr>
        <w:ind w:firstLine="567"/>
      </w:pPr>
      <w:r>
        <w:t>+ Tính chất này biểu hiện trong mọi thành phần  của cảnh quan thiên nhiên nước ta nhưng tập trung nhất là môi trường khí hậu nóng ẩm, mưa nhiều.</w:t>
      </w:r>
    </w:p>
    <w:p w:rsidR="00AC7038" w:rsidRDefault="00AC7038" w:rsidP="00A239FF">
      <w:pPr>
        <w:ind w:firstLine="567"/>
      </w:pPr>
      <w:r>
        <w:t>+ Tự nhiên có nơi, có mùa lại bị khô hạn, lạnh giá với những mức độ khác nhau.</w:t>
      </w:r>
    </w:p>
    <w:p w:rsidR="00AC7038" w:rsidRDefault="00AC7038" w:rsidP="00A239FF">
      <w:pPr>
        <w:ind w:firstLine="567"/>
      </w:pPr>
      <w:r>
        <w:t>- Chịu ảnh hưởng sâu sác của biển:</w:t>
      </w:r>
    </w:p>
    <w:p w:rsidR="00AC7038" w:rsidRDefault="00AC7038" w:rsidP="00A239FF">
      <w:pPr>
        <w:ind w:firstLine="567"/>
      </w:pPr>
      <w:r>
        <w:lastRenderedPageBreak/>
        <w:t>+ Nước ta có vùng Biển Đông rộng lớn, bao bọc phía đông và phí nam phần đất liền nước ta. Biển Đông có ảnh hưởng tới toàn bộ thiên nhiên nước ta.</w:t>
      </w:r>
    </w:p>
    <w:p w:rsidR="00AC7038" w:rsidRDefault="00AC7038" w:rsidP="00A239FF">
      <w:pPr>
        <w:ind w:firstLine="567"/>
      </w:pPr>
      <w:r>
        <w:t>+ Sự tương tác của đất liền và biển đã tang cường tính chất nóng ẩm, gió mùa của thiên nhiên nước ta.</w:t>
      </w:r>
    </w:p>
    <w:p w:rsidR="00AC7038" w:rsidRDefault="00AC7038" w:rsidP="00A239FF">
      <w:pPr>
        <w:ind w:firstLine="567"/>
      </w:pPr>
      <w:r>
        <w:t>- Việt Nam là đất nước nhiều đồi núi:</w:t>
      </w:r>
    </w:p>
    <w:p w:rsidR="00AC7038" w:rsidRDefault="00AC7038" w:rsidP="00A239FF">
      <w:pPr>
        <w:ind w:firstLine="567"/>
      </w:pPr>
      <w:r>
        <w:t>+ Cảnh quan đồi núi chiếm ưu thế trong cảnh quan chung của thiên nhiên nước ta.</w:t>
      </w:r>
    </w:p>
    <w:p w:rsidR="00AC7038" w:rsidRDefault="00AC7038" w:rsidP="00A239FF">
      <w:pPr>
        <w:ind w:firstLine="567"/>
      </w:pPr>
      <w:r>
        <w:t>+ Cảnh quan vùng núi thay đổi nhanh chóng theo quy luật đai cao.</w:t>
      </w:r>
    </w:p>
    <w:p w:rsidR="00AC7038" w:rsidRDefault="00AC7038" w:rsidP="00A239FF">
      <w:pPr>
        <w:ind w:firstLine="567"/>
      </w:pPr>
      <w:r>
        <w:t>- Thiên nhiên nước ta phân hóa, đa dạng, phức tạp:</w:t>
      </w:r>
    </w:p>
    <w:p w:rsidR="00AC7038" w:rsidRDefault="00AC7038" w:rsidP="00A239FF">
      <w:pPr>
        <w:ind w:firstLine="567"/>
      </w:pPr>
      <w:r>
        <w:t>+ Biểu hiện rõ trong lịch sử phát triển lâu dài của lãnh thổ và trong từng thành phần tự nhiên.</w:t>
      </w:r>
    </w:p>
    <w:p w:rsidR="00AC7038" w:rsidRPr="00A239FF" w:rsidRDefault="00AC7038" w:rsidP="00A239FF">
      <w:pPr>
        <w:ind w:firstLine="567"/>
      </w:pPr>
      <w:r>
        <w:t>+ Biểu hiện qua sự phân hóa cảnh quan thiên nhiên thành các vùng, miền.</w:t>
      </w:r>
    </w:p>
    <w:p w:rsidR="00AC7038" w:rsidRPr="00E077AC" w:rsidRDefault="00AC7038" w:rsidP="00EC1C0B">
      <w:pPr>
        <w:rPr>
          <w:b/>
          <w:i/>
          <w:lang w:val="vi-VN"/>
        </w:rPr>
      </w:pPr>
      <w:r>
        <w:rPr>
          <w:b/>
          <w:bCs/>
          <w:lang w:val="vi-VN"/>
        </w:rPr>
        <w:t>Câu 6</w:t>
      </w:r>
      <w:r w:rsidRPr="002A3944">
        <w:rPr>
          <w:b/>
          <w:bCs/>
          <w:lang w:val="vi-VN"/>
        </w:rPr>
        <w:t>.</w:t>
      </w:r>
      <w:r w:rsidRPr="002A3944">
        <w:t xml:space="preserve"> </w:t>
      </w:r>
      <w:r>
        <w:rPr>
          <w:b/>
          <w:i/>
        </w:rPr>
        <w:t xml:space="preserve">Tính chất nhiệt đới gió mùa ẩm ảnh hưởng đến sản xuất và đời sống như thế nào? </w:t>
      </w:r>
    </w:p>
    <w:p w:rsidR="00AC7038" w:rsidRDefault="00AC7038" w:rsidP="00A370DF">
      <w:pPr>
        <w:jc w:val="center"/>
        <w:rPr>
          <w:b/>
          <w:i/>
          <w:lang w:val="vi-VN"/>
        </w:rPr>
      </w:pPr>
      <w:r w:rsidRPr="002A3944">
        <w:rPr>
          <w:b/>
          <w:i/>
          <w:lang w:val="vi-VN"/>
        </w:rPr>
        <w:t>Gợ</w:t>
      </w:r>
      <w:r>
        <w:rPr>
          <w:b/>
          <w:i/>
          <w:lang w:val="vi-VN"/>
        </w:rPr>
        <w:t>i ý làm bài</w:t>
      </w:r>
    </w:p>
    <w:p w:rsidR="00AC7038" w:rsidRPr="00156244" w:rsidRDefault="00AC7038" w:rsidP="00156244">
      <w:pPr>
        <w:ind w:firstLine="567"/>
      </w:pPr>
      <w:r>
        <w:t>Khí hậu nhiệt đới gió mùa Việt Nam có ảnh hưởng rất lớn đến sản xuất nông, lâm nghiệp. Điều kiện nóng ẩm cho phép cây trồng phát triển quanh năm, có thể cấy cày và xen canh để tận dụng ánh sáng dồi dào, có thể kết hợp nông lâm theo hình thức VAC hay VACR (Vườn – ao – chuồng – rừng). Song do chế độ mưa theo mùa nên cùng bố trí mùa vụ hợp lí. Thời gian có mưa và sự phân bố lượng mưa chi phối sự bố trí mùa vụ và lựa chọn các loại cây trồng trên các địa phương nước ta.</w:t>
      </w:r>
    </w:p>
    <w:p w:rsidR="00AC7038" w:rsidRPr="00472D49" w:rsidRDefault="00AC7038" w:rsidP="00EC1C0B">
      <w:pPr>
        <w:rPr>
          <w:b/>
          <w:bCs/>
          <w:i/>
        </w:rPr>
      </w:pPr>
      <w:r>
        <w:rPr>
          <w:b/>
          <w:bCs/>
          <w:lang w:val="vi-VN"/>
        </w:rPr>
        <w:t>Câu 7</w:t>
      </w:r>
      <w:r w:rsidRPr="002A3944">
        <w:rPr>
          <w:b/>
          <w:bCs/>
          <w:lang w:val="vi-VN"/>
        </w:rPr>
        <w:t>.</w:t>
      </w:r>
      <w:r>
        <w:rPr>
          <w:b/>
          <w:bCs/>
        </w:rPr>
        <w:t xml:space="preserve"> </w:t>
      </w:r>
      <w:r>
        <w:rPr>
          <w:b/>
          <w:bCs/>
          <w:i/>
        </w:rPr>
        <w:t>Em hãy cho biết: ở  Việt Nam, miền núi có những thuận lợi, khó khăn gì trong phát triển kinh tế - xã hội ?</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472D49">
      <w:r>
        <w:rPr>
          <w:lang w:val="vi-VN"/>
        </w:rPr>
        <w:tab/>
      </w:r>
      <w:r>
        <w:t>- Thuận lợi:</w:t>
      </w:r>
    </w:p>
    <w:p w:rsidR="00AC7038" w:rsidRDefault="00AC7038" w:rsidP="00CE305F">
      <w:pPr>
        <w:ind w:firstLine="567"/>
      </w:pPr>
      <w:r>
        <w:t>+ Đất đai rộng lớn.</w:t>
      </w:r>
    </w:p>
    <w:p w:rsidR="00AC7038" w:rsidRDefault="00AC7038" w:rsidP="00CE305F">
      <w:pPr>
        <w:ind w:firstLine="567"/>
      </w:pPr>
      <w:r>
        <w:t>+ Tài nguyên đa dạng (khoáng sản, gỗ, đồng cỏ, thủy điện).</w:t>
      </w:r>
    </w:p>
    <w:p w:rsidR="00AC7038" w:rsidRDefault="00AC7038" w:rsidP="00CE305F">
      <w:pPr>
        <w:ind w:firstLine="567"/>
      </w:pPr>
      <w:r>
        <w:t>- Khó khăn:</w:t>
      </w:r>
    </w:p>
    <w:p w:rsidR="00AC7038" w:rsidRDefault="00AC7038" w:rsidP="00CE305F">
      <w:pPr>
        <w:ind w:firstLine="567"/>
      </w:pPr>
      <w:r>
        <w:t>+ Địa hình chia cắt mạnh: núi cao, sông sâu, vực thẳm.</w:t>
      </w:r>
    </w:p>
    <w:p w:rsidR="00AC7038" w:rsidRDefault="00AC7038" w:rsidP="00CE305F">
      <w:pPr>
        <w:ind w:firstLine="567"/>
      </w:pPr>
      <w:r>
        <w:t>+ Khí hậu, thời tiết khắc nghiệt.</w:t>
      </w:r>
    </w:p>
    <w:p w:rsidR="00AC7038" w:rsidRDefault="00AC7038" w:rsidP="00CE305F">
      <w:pPr>
        <w:ind w:firstLine="567"/>
      </w:pPr>
      <w:r>
        <w:t>+ Đường sá khó xây dựng, bảo dưỡng.</w:t>
      </w:r>
    </w:p>
    <w:p w:rsidR="00AC7038" w:rsidRPr="00CE305F" w:rsidRDefault="00AC7038" w:rsidP="00CE305F">
      <w:pPr>
        <w:ind w:firstLine="567"/>
      </w:pPr>
      <w:r>
        <w:t>+ Dân cư ít và phân tán.</w:t>
      </w:r>
    </w:p>
    <w:p w:rsidR="00AC7038" w:rsidRPr="00CE305F" w:rsidRDefault="00AC7038" w:rsidP="00EC1C0B">
      <w:pPr>
        <w:rPr>
          <w:b/>
          <w:bCs/>
          <w:i/>
        </w:rPr>
      </w:pPr>
      <w:r>
        <w:rPr>
          <w:b/>
          <w:bCs/>
          <w:lang w:val="vi-VN"/>
        </w:rPr>
        <w:t>Câu 8</w:t>
      </w:r>
      <w:r w:rsidRPr="002A3944">
        <w:rPr>
          <w:b/>
          <w:bCs/>
          <w:lang w:val="vi-VN"/>
        </w:rPr>
        <w:t>.</w:t>
      </w:r>
      <w:r>
        <w:rPr>
          <w:b/>
          <w:bCs/>
        </w:rPr>
        <w:t xml:space="preserve"> </w:t>
      </w:r>
      <w:r>
        <w:rPr>
          <w:b/>
          <w:bCs/>
          <w:i/>
        </w:rPr>
        <w:t>Những nguyên nhân nào dẫn tới tính phân hóa, đa dạng của thiên nhiên Việt Nam? Cho ví dụ.</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F716BF">
      <w:pPr>
        <w:ind w:firstLine="567"/>
      </w:pPr>
      <w:r>
        <w:t>- Nguyên nhân:</w:t>
      </w:r>
    </w:p>
    <w:p w:rsidR="00AC7038" w:rsidRDefault="00AC7038" w:rsidP="00F716BF">
      <w:pPr>
        <w:ind w:firstLine="567"/>
      </w:pPr>
      <w:r>
        <w:t>+ Vị trí địa lí.</w:t>
      </w:r>
    </w:p>
    <w:p w:rsidR="00AC7038" w:rsidRDefault="00AC7038" w:rsidP="00F716BF">
      <w:pPr>
        <w:ind w:firstLine="567"/>
      </w:pPr>
      <w:r>
        <w:t>+ Lịch sử phát triển lâu dài phức tạp.</w:t>
      </w:r>
    </w:p>
    <w:p w:rsidR="00AC7038" w:rsidRDefault="00AC7038" w:rsidP="00F716BF">
      <w:pPr>
        <w:ind w:firstLine="567"/>
      </w:pPr>
      <w:r>
        <w:t>+ Nơi gặp gỡ và tác động của nhiều hệ thống tự nhiên.</w:t>
      </w:r>
    </w:p>
    <w:p w:rsidR="00AC7038" w:rsidRDefault="00AC7038" w:rsidP="00F716BF">
      <w:pPr>
        <w:ind w:firstLine="567"/>
      </w:pPr>
      <w:r>
        <w:t>- Ví dụ:</w:t>
      </w:r>
    </w:p>
    <w:p w:rsidR="00AC7038" w:rsidRDefault="00AC7038" w:rsidP="00F716BF">
      <w:pPr>
        <w:ind w:firstLine="567"/>
      </w:pPr>
      <w:r>
        <w:t>+ Khác biệt Đông – Tây:</w:t>
      </w:r>
    </w:p>
    <w:p w:rsidR="00AC7038" w:rsidRDefault="00AC7038" w:rsidP="005F6063">
      <w:pPr>
        <w:ind w:firstLine="567"/>
      </w:pPr>
      <w:r w:rsidRPr="00F1079C">
        <w:rPr>
          <w:position w:val="-4"/>
        </w:rPr>
        <w:object w:dxaOrig="160" w:dyaOrig="180">
          <v:shape id="_x0000_i1102" type="#_x0000_t75" style="width:8.15pt;height:8.75pt" o:ole="">
            <v:imagedata r:id="rId163" o:title=""/>
          </v:shape>
          <o:OLEObject Type="Embed" ProgID="Equation.DSMT4" ShapeID="_x0000_i1102" DrawAspect="Content" ObjectID="_1714676766" r:id="rId164"/>
        </w:object>
      </w:r>
      <w:r>
        <w:t xml:space="preserve"> Tây Bắc ấm hơn Đông Bắc do dải Hoàng Liên Sơn che chắn tác động của gió mùa Đông Bắc.</w:t>
      </w:r>
    </w:p>
    <w:p w:rsidR="00AC7038" w:rsidRDefault="00AC7038" w:rsidP="00F1079C">
      <w:pPr>
        <w:ind w:firstLine="567"/>
      </w:pPr>
      <w:r w:rsidRPr="00F1079C">
        <w:rPr>
          <w:position w:val="-4"/>
        </w:rPr>
        <w:object w:dxaOrig="160" w:dyaOrig="180">
          <v:shape id="_x0000_i1103" type="#_x0000_t75" style="width:8.15pt;height:8.75pt" o:ole="">
            <v:imagedata r:id="rId163" o:title=""/>
          </v:shape>
          <o:OLEObject Type="Embed" ProgID="Equation.DSMT4" ShapeID="_x0000_i1103" DrawAspect="Content" ObjectID="_1714676767" r:id="rId165"/>
        </w:object>
      </w:r>
      <w:r>
        <w:t xml:space="preserve"> Đông và Tây Trường Sơn có thời tiết khác biệt do tác động của gió phơn Tây Nam và gió mùa Đông Bắc.</w:t>
      </w:r>
    </w:p>
    <w:p w:rsidR="00AC7038" w:rsidRDefault="00AC7038" w:rsidP="00F1079C">
      <w:pPr>
        <w:ind w:firstLine="567"/>
      </w:pPr>
      <w:r>
        <w:t>+ Khác biệt thấp – cao: miền núi, đồng bằng có khác biệt về địa hình, khí hâu, thổ dưỡng, sinh vật rất rõ nét.</w:t>
      </w:r>
    </w:p>
    <w:p w:rsidR="00AC7038" w:rsidRDefault="00AC7038" w:rsidP="00F1079C">
      <w:pPr>
        <w:ind w:firstLine="567"/>
      </w:pPr>
      <w:r>
        <w:t xml:space="preserve">+ Khác biệt Bắc – Nam: </w:t>
      </w:r>
    </w:p>
    <w:p w:rsidR="00AC7038" w:rsidRDefault="00AC7038" w:rsidP="00F1079C">
      <w:pPr>
        <w:ind w:firstLine="567"/>
      </w:pPr>
      <w:r w:rsidRPr="00F1079C">
        <w:rPr>
          <w:position w:val="-4"/>
        </w:rPr>
        <w:object w:dxaOrig="160" w:dyaOrig="180">
          <v:shape id="_x0000_i1104" type="#_x0000_t75" style="width:8.15pt;height:8.75pt" o:ole="">
            <v:imagedata r:id="rId163" o:title=""/>
          </v:shape>
          <o:OLEObject Type="Embed" ProgID="Equation.DSMT4" ShapeID="_x0000_i1104" DrawAspect="Content" ObjectID="_1714676768" r:id="rId166"/>
        </w:object>
      </w:r>
      <w:r>
        <w:t xml:space="preserve"> Miền Bắc có mùa đông lạnh, trồng được rau màu á nhiệt đới.</w:t>
      </w:r>
    </w:p>
    <w:p w:rsidR="00AC7038" w:rsidRPr="00F716BF" w:rsidRDefault="00AC7038" w:rsidP="00F1079C">
      <w:pPr>
        <w:ind w:firstLine="567"/>
      </w:pPr>
      <w:r w:rsidRPr="00F1079C">
        <w:rPr>
          <w:position w:val="-4"/>
        </w:rPr>
        <w:object w:dxaOrig="160" w:dyaOrig="180">
          <v:shape id="_x0000_i1105" type="#_x0000_t75" style="width:8.15pt;height:8.75pt" o:ole="">
            <v:imagedata r:id="rId163" o:title=""/>
          </v:shape>
          <o:OLEObject Type="Embed" ProgID="Equation.DSMT4" ShapeID="_x0000_i1105" DrawAspect="Content" ObjectID="_1714676769" r:id="rId167"/>
        </w:object>
      </w:r>
      <w:r>
        <w:t xml:space="preserve"> Miền Nam nóng quanh năm, mùa khô kéo dài và sâu sắc.</w:t>
      </w:r>
    </w:p>
    <w:p w:rsidR="00AC7038" w:rsidRPr="005F6063" w:rsidRDefault="00AC7038" w:rsidP="00EC1C0B">
      <w:pPr>
        <w:rPr>
          <w:b/>
          <w:bCs/>
          <w:i/>
        </w:rPr>
      </w:pPr>
      <w:r>
        <w:rPr>
          <w:b/>
          <w:bCs/>
          <w:lang w:val="vi-VN"/>
        </w:rPr>
        <w:t>Câu 9</w:t>
      </w:r>
      <w:r w:rsidRPr="002A3944">
        <w:rPr>
          <w:b/>
          <w:bCs/>
          <w:lang w:val="vi-VN"/>
        </w:rPr>
        <w:t>.</w:t>
      </w:r>
      <w:r>
        <w:rPr>
          <w:b/>
          <w:bCs/>
        </w:rPr>
        <w:t xml:space="preserve"> </w:t>
      </w:r>
      <w:r>
        <w:rPr>
          <w:b/>
          <w:bCs/>
          <w:i/>
        </w:rPr>
        <w:t>Em hãy cho biết, sự phân hóa đa dạng của cảnh quan thiên nhiên tạo ra những thuận lợi và khó khăn cho việc phát triển kinh tế - xã hội ở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13748B">
      <w:pPr>
        <w:ind w:firstLine="567"/>
      </w:pPr>
      <w:r>
        <w:t>- Thiên nhiên nước ta đa dạng, tươi đẹp, hấp dẫn là tài nguyên phát triển du lịch sinh thái.</w:t>
      </w:r>
    </w:p>
    <w:p w:rsidR="00AC7038" w:rsidRDefault="00AC7038" w:rsidP="0013748B">
      <w:pPr>
        <w:ind w:firstLine="567"/>
      </w:pPr>
      <w:r>
        <w:t>- Tài nguyên thiên nhiên đa dạng là một nguồn lược để phát triển kinh tế toàn diện. Nền nông nghiệp nhiệt đới đa canh, thâm canh và chuyên canh (lúa, cây công nghiệp, cây ăn quả, thủy sản, hải sản). Nền công nghiệp tiên tiến hiện đại nhiều nghành (nhiên liệu, năng lượng, khai khoáng, luyện kim, chế biến nông sản).</w:t>
      </w:r>
    </w:p>
    <w:p w:rsidR="00AC7038" w:rsidRPr="0013748B" w:rsidRDefault="00AC7038" w:rsidP="0013748B">
      <w:pPr>
        <w:ind w:firstLine="567"/>
      </w:pPr>
      <w:r>
        <w:t>- Việt Nam là vùng có nhiều thiên tai. Môi trường sinh thái dễ bị biến đổi, mất cân bằng. Nhiều tài nguyên có nguy cơ bị cạn kiệt và hủy hoại (rừng cây, đất đai, động vật quý hiếm,…)</w:t>
      </w:r>
    </w:p>
    <w:p w:rsidR="00AC7038" w:rsidRPr="00F47F78" w:rsidRDefault="00AC7038" w:rsidP="00596EC0">
      <w:pPr>
        <w:tabs>
          <w:tab w:val="left" w:pos="567"/>
        </w:tabs>
        <w:rPr>
          <w:b/>
          <w:bCs/>
          <w:i/>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Pr>
          <w:b/>
          <w:bCs/>
          <w:i/>
        </w:rPr>
        <w:t>Nêu biểu hiện của thiên nhiên nhiệt đới ẩm gió mùa qua các thành phần địa hình, sông ngòi ở nước ta.</w:t>
      </w:r>
    </w:p>
    <w:p w:rsidR="00AC7038" w:rsidRDefault="00AC7038" w:rsidP="00A370DF">
      <w:pPr>
        <w:jc w:val="center"/>
        <w:rPr>
          <w:b/>
          <w:i/>
          <w:lang w:val="vi-VN"/>
        </w:rPr>
      </w:pPr>
      <w:r w:rsidRPr="002A3944">
        <w:rPr>
          <w:b/>
          <w:i/>
          <w:lang w:val="vi-VN"/>
        </w:rPr>
        <w:t>Gợi ý làm bài</w:t>
      </w:r>
    </w:p>
    <w:p w:rsidR="00AC7038" w:rsidRDefault="00AC7038" w:rsidP="00962FCD">
      <w:pPr>
        <w:ind w:firstLine="567"/>
        <w:rPr>
          <w:i/>
        </w:rPr>
      </w:pPr>
      <w:r>
        <w:rPr>
          <w:i/>
        </w:rPr>
        <w:t>a) Địa hình</w:t>
      </w:r>
    </w:p>
    <w:p w:rsidR="00AC7038" w:rsidRDefault="00AC7038" w:rsidP="00962FCD">
      <w:pPr>
        <w:ind w:firstLine="567"/>
      </w:pPr>
      <w:r>
        <w:t>- Xâm thực mạnh ở miền đồi núi.</w:t>
      </w:r>
    </w:p>
    <w:p w:rsidR="00AC7038" w:rsidRDefault="00AC7038" w:rsidP="00962FCD">
      <w:pPr>
        <w:ind w:firstLine="567"/>
      </w:pPr>
      <w:r>
        <w:t>+ Trên các sườn dốc mất lớp phủ thực vật, bề mặt địa hình bị cắt xẻ, đất bị xói mòn, rửa trôi, nhiều nơi trơ sỏi đá.</w:t>
      </w:r>
    </w:p>
    <w:p w:rsidR="00AC7038" w:rsidRDefault="00AC7038" w:rsidP="00962FCD">
      <w:pPr>
        <w:ind w:firstLine="567"/>
      </w:pPr>
      <w:r>
        <w:t>+ Biểu hiện của địa hình xâm thực mạnh còn là những hiện tượng đất trượt, đá lở. Ở vùng thềm phù sa cổ bị chia cắt thành các đồi núi thấp xen thung lũng rộng.</w:t>
      </w:r>
    </w:p>
    <w:p w:rsidR="00AC7038" w:rsidRDefault="00AC7038" w:rsidP="00962FCD">
      <w:pPr>
        <w:ind w:firstLine="567"/>
      </w:pPr>
      <w:r>
        <w:t>- Bồi tự nhanh ở đồng bằng hạ lưu sông. Hệ quả của quá trình xâm thực, bào mòn mạnh bề mặt địa hình ở miền đồi núi là sự bồi tụ mở mang nhanh chóng các đồng bằng hạ lưu sông. Rìa phía đông nam đồng bằng châu thổ sông Hồng và phía tây nam đồng bằng châu thổ sông Cửu Long hằng năm lấn ra biển từ vài chục đến gần trăm mét.</w:t>
      </w:r>
    </w:p>
    <w:p w:rsidR="00AC7038" w:rsidRDefault="00AC7038" w:rsidP="00962FCD">
      <w:pPr>
        <w:ind w:firstLine="567"/>
        <w:rPr>
          <w:i/>
        </w:rPr>
      </w:pPr>
      <w:r>
        <w:rPr>
          <w:i/>
        </w:rPr>
        <w:t>b) Sông ngòi</w:t>
      </w:r>
    </w:p>
    <w:p w:rsidR="00AC7038" w:rsidRDefault="00AC7038" w:rsidP="00962FCD">
      <w:pPr>
        <w:ind w:firstLine="567"/>
      </w:pPr>
      <w:r>
        <w:t>- Mạng lưới sông ngòi dày đặc: chỉ tính những con sông có chiều dài trên 10 km thì nước ta đã có tới 2360 sông. Dọc bờ biển, trung bình cứ 20 km lại gặp một cửa sông. Sông ngòi nước ta nhiều, nhưng phần lớn là sông nhỏ.</w:t>
      </w:r>
    </w:p>
    <w:p w:rsidR="00AC7038" w:rsidRDefault="00AC7038" w:rsidP="00962FCD">
      <w:pPr>
        <w:ind w:firstLine="567"/>
      </w:pPr>
      <w:r>
        <w:t>- Sông ngòi nhiều nước , giàu phù sa.</w:t>
      </w:r>
    </w:p>
    <w:p w:rsidR="00AC7038" w:rsidRDefault="00AC7038" w:rsidP="00962FCD">
      <w:pPr>
        <w:ind w:firstLine="567"/>
      </w:pPr>
      <w:r>
        <w:t>+ Sông ngòi nước ta có lượng nước lớn, tổng lượng nước là 839 tỉ m</w:t>
      </w:r>
      <w:r>
        <w:rPr>
          <w:vertAlign w:val="superscript"/>
        </w:rPr>
        <w:t>3</w:t>
      </w:r>
      <w:r>
        <w:t>/ năm (trong đó 60% lượng nước là từ phần lưu vực nằm ngoài lãnh thổ).</w:t>
      </w:r>
    </w:p>
    <w:p w:rsidR="00AC7038" w:rsidRDefault="00AC7038" w:rsidP="00962FCD">
      <w:pPr>
        <w:ind w:firstLine="567"/>
      </w:pPr>
      <w:r>
        <w:lastRenderedPageBreak/>
        <w:t>+ Tổng lượng phù sa hằng năm của sông ngòi trên lãnh thổ nước ta là khoảng 200 triệu tấn.</w:t>
      </w:r>
    </w:p>
    <w:p w:rsidR="00AC7038" w:rsidRDefault="00AC7038" w:rsidP="00962FCD">
      <w:pPr>
        <w:ind w:firstLine="567"/>
      </w:pPr>
      <w:r>
        <w:t>- Chế độ nước theo mùa.</w:t>
      </w:r>
    </w:p>
    <w:p w:rsidR="00AC7038" w:rsidRDefault="00AC7038" w:rsidP="00962FCD">
      <w:pPr>
        <w:ind w:firstLine="567"/>
      </w:pPr>
      <w:r>
        <w:t>+ Nhịp điệu dòng chảy sông ngòi nước ta theo sát nhịp điệu mưa. Mùa lũ tương ứng với mùa mưa, mùa cạn tương ứng với mùa khô.</w:t>
      </w:r>
    </w:p>
    <w:p w:rsidR="00AC7038" w:rsidRPr="00BA23A8" w:rsidRDefault="00AC7038" w:rsidP="00962FCD">
      <w:pPr>
        <w:ind w:firstLine="567"/>
      </w:pPr>
      <w:r>
        <w:t>+ Chế độ mưa thất thường làm cho chế độ dòng chảy sông ngòi diễn biến thất thường.</w:t>
      </w:r>
    </w:p>
    <w:p w:rsidR="00AC7038" w:rsidRPr="005F0ABB" w:rsidRDefault="00AC7038" w:rsidP="008D34C2">
      <w:pPr>
        <w:tabs>
          <w:tab w:val="left" w:pos="567"/>
        </w:tabs>
        <w:rPr>
          <w:b/>
          <w:bCs/>
          <w:i/>
        </w:rPr>
      </w:pPr>
      <w:r>
        <w:rPr>
          <w:b/>
          <w:bCs/>
          <w:lang w:val="vi-VN"/>
        </w:rPr>
        <w:t>Câu 1</w:t>
      </w:r>
      <w:r>
        <w:rPr>
          <w:b/>
          <w:bCs/>
        </w:rPr>
        <w:t>1</w:t>
      </w:r>
      <w:r w:rsidRPr="002A3944">
        <w:rPr>
          <w:b/>
          <w:bCs/>
          <w:lang w:val="vi-VN"/>
        </w:rPr>
        <w:t>.</w:t>
      </w:r>
      <w:r>
        <w:rPr>
          <w:b/>
          <w:bCs/>
        </w:rPr>
        <w:t xml:space="preserve"> </w:t>
      </w:r>
      <w:r>
        <w:rPr>
          <w:b/>
          <w:bCs/>
          <w:i/>
        </w:rPr>
        <w:t>Thiên nhiên nhiệt đới ẩm gió mùa biểu hiện qua các thành phần đất, sinh vật và cảnh quan thiên nhiên như thế nào ?</w:t>
      </w:r>
    </w:p>
    <w:p w:rsidR="00AC7038" w:rsidRDefault="00AC7038" w:rsidP="000B6DA9">
      <w:pPr>
        <w:jc w:val="center"/>
        <w:rPr>
          <w:b/>
          <w:i/>
          <w:lang w:val="vi-VN"/>
        </w:rPr>
      </w:pPr>
      <w:r w:rsidRPr="002A3944">
        <w:rPr>
          <w:b/>
          <w:i/>
          <w:lang w:val="vi-VN"/>
        </w:rPr>
        <w:t>Gợ</w:t>
      </w:r>
      <w:r>
        <w:rPr>
          <w:b/>
          <w:i/>
          <w:lang w:val="vi-VN"/>
        </w:rPr>
        <w:t>i ý làm bài</w:t>
      </w:r>
    </w:p>
    <w:p w:rsidR="00AC7038" w:rsidRDefault="00AC7038" w:rsidP="00971DC7">
      <w:pPr>
        <w:ind w:firstLine="567"/>
        <w:rPr>
          <w:i/>
        </w:rPr>
      </w:pPr>
      <w:r>
        <w:rPr>
          <w:i/>
        </w:rPr>
        <w:t>a) Đất</w:t>
      </w:r>
    </w:p>
    <w:p w:rsidR="00AC7038" w:rsidRDefault="00AC7038" w:rsidP="00971DC7">
      <w:pPr>
        <w:ind w:firstLine="567"/>
      </w:pPr>
      <w:r>
        <w:t>- Quá trình feralit là quá trình hình thành đất đặc trưng cho vùng khí hậu nhiệt đới ẩm. Trong điều kiện nhiệt ẩm cao, quá trình phong hóa diễn ra với cường độ mạnh, tạo nên lớp đất dày. Mưa nhiều rửa trôi các chất badơ dễ tan (Ca</w:t>
      </w:r>
      <w:r>
        <w:rPr>
          <w:vertAlign w:val="superscript"/>
        </w:rPr>
        <w:t>2+</w:t>
      </w:r>
      <w:r>
        <w:t>, Mg</w:t>
      </w:r>
      <w:r>
        <w:rPr>
          <w:vertAlign w:val="superscript"/>
        </w:rPr>
        <w:t>2+</w:t>
      </w:r>
      <w:r>
        <w:t>, K</w:t>
      </w:r>
      <w:r>
        <w:rPr>
          <w:vertAlign w:val="superscript"/>
        </w:rPr>
        <w:t>+</w:t>
      </w:r>
      <w:r>
        <w:t xml:space="preserve"> ), làm đất chua, đồng thời có sự tích tụ ôxit sắt (Fe</w:t>
      </w:r>
      <w:r>
        <w:rPr>
          <w:vertAlign w:val="subscript"/>
        </w:rPr>
        <w:t>2</w:t>
      </w:r>
      <w:r>
        <w:t>O</w:t>
      </w:r>
      <w:r>
        <w:rPr>
          <w:vertAlign w:val="subscript"/>
        </w:rPr>
        <w:t>3</w:t>
      </w:r>
      <w:r>
        <w:t>) và ôxit nhôm (Al</w:t>
      </w:r>
      <w:r>
        <w:rPr>
          <w:vertAlign w:val="subscript"/>
        </w:rPr>
        <w:t>2</w:t>
      </w:r>
      <w:r>
        <w:t>O</w:t>
      </w:r>
      <w:r>
        <w:rPr>
          <w:vertAlign w:val="subscript"/>
        </w:rPr>
        <w:t>3</w:t>
      </w:r>
      <w:r>
        <w:t>) tạo ra màu đỏ vàng. Vì thế loại đất này được gọi là đất feralit (Fe – Al) đỏ vàng.</w:t>
      </w:r>
    </w:p>
    <w:p w:rsidR="00AC7038" w:rsidRDefault="00AC7038" w:rsidP="00971DC7">
      <w:pPr>
        <w:ind w:firstLine="567"/>
      </w:pPr>
      <w:r>
        <w:t>- Đất feralit là loại đất chính ở vùng đồi núi nước ta và dễ bị suy thoái.</w:t>
      </w:r>
    </w:p>
    <w:p w:rsidR="00AC7038" w:rsidRDefault="00AC7038" w:rsidP="00971DC7">
      <w:pPr>
        <w:ind w:firstLine="567"/>
        <w:rPr>
          <w:i/>
        </w:rPr>
      </w:pPr>
      <w:r>
        <w:rPr>
          <w:i/>
        </w:rPr>
        <w:t>b) Sinh vật</w:t>
      </w:r>
    </w:p>
    <w:p w:rsidR="00AC7038" w:rsidRDefault="00AC7038" w:rsidP="00971DC7">
      <w:pPr>
        <w:ind w:firstLine="567"/>
      </w:pPr>
      <w:r>
        <w:t>- Hệ sinh thái rừng nguyên sinh đặc trưng cho khí hậu nóng ẩm là rừng rậm nhiệt đới ẩm lá rộng thường xanh. Hiện nay, rừng nguyên sinh còn lại rất ít, phổ biến là rừng thứ sinh với các hệ sinh thái rừng nhiệt đới gió mùa biến dạng khác nhau, từ rừng gió mùa thường xanh, rừng gió mùa nửa rụng lá, rừng thưa khô rụng lá tới xavan, bụi gai hạn nhiệt đới.</w:t>
      </w:r>
    </w:p>
    <w:p w:rsidR="00AC7038" w:rsidRDefault="00AC7038" w:rsidP="00971DC7">
      <w:pPr>
        <w:ind w:firstLine="567"/>
      </w:pPr>
      <w:r>
        <w:t>- Trong giới sinh vậy, thành phần các loài nhiệt đới chiếm ưu thế.</w:t>
      </w:r>
    </w:p>
    <w:p w:rsidR="00AC7038" w:rsidRDefault="00AC7038" w:rsidP="00971DC7">
      <w:pPr>
        <w:ind w:firstLine="567"/>
      </w:pPr>
      <w:r>
        <w:t>+ Thực vật phổ biến là các loài thuộc các họ cây nhiệt đới như: họ Đậu, Vang, Dâu tằm, Dầu.</w:t>
      </w:r>
    </w:p>
    <w:p w:rsidR="00AC7038" w:rsidRDefault="00AC7038" w:rsidP="00971DC7">
      <w:pPr>
        <w:ind w:firstLine="567"/>
      </w:pPr>
      <w:r>
        <w:t>+ Động vật trong rừng là các chim thú nhiệt đới, nhiều nhất là công, trĩ, gà, lôi, vẹt, khỉ, vượn, nai, hoẵng,… Ngoài ra, các loài bò sát, ếch nhái, côn trùng cũng rất phong phú.</w:t>
      </w:r>
    </w:p>
    <w:p w:rsidR="00AC7038" w:rsidRDefault="00AC7038" w:rsidP="00971DC7">
      <w:pPr>
        <w:ind w:firstLine="567"/>
      </w:pPr>
      <w:r>
        <w:t>- Hệ sinh thái rừng nhiệt đới ẩm gió mùa phát triển trên đất feralit là các cảnh quan tiêu biểu cho thiên nhiên nhiệt đới ẩm gió mùa nước ta.</w:t>
      </w:r>
    </w:p>
    <w:p w:rsidR="00AC7038" w:rsidRDefault="00AC7038" w:rsidP="002D556E">
      <w:pPr>
        <w:rPr>
          <w:b/>
          <w:i/>
        </w:rPr>
      </w:pPr>
      <w:r>
        <w:rPr>
          <w:b/>
        </w:rPr>
        <w:t xml:space="preserve">Câu 12. </w:t>
      </w:r>
      <w:r>
        <w:rPr>
          <w:b/>
          <w:i/>
        </w:rPr>
        <w:t>Hãy nêu ảnh hưởng của thiên nhiên nhiệt đới ẩm gió mùa đến sản xuất và đời sống.</w:t>
      </w:r>
    </w:p>
    <w:p w:rsidR="00AC7038" w:rsidRDefault="00AC7038" w:rsidP="00846158">
      <w:pPr>
        <w:jc w:val="center"/>
        <w:rPr>
          <w:b/>
          <w:i/>
        </w:rPr>
      </w:pPr>
      <w:r>
        <w:rPr>
          <w:b/>
          <w:i/>
        </w:rPr>
        <w:t>Gợi ý làm bài</w:t>
      </w:r>
    </w:p>
    <w:p w:rsidR="00AC7038" w:rsidRDefault="00AC7038" w:rsidP="00A5738C">
      <w:pPr>
        <w:ind w:firstLine="567"/>
      </w:pPr>
      <w:r>
        <w:t>Thiên nhiên nhiệt đới ẩm gió mùa ảnh hưởng đến nhiều mặt hoạt động sản xuất và đời sống, trực tiếp nhất và rõ nhất là hoạt động sản xuất nông nghiệp.</w:t>
      </w:r>
    </w:p>
    <w:p w:rsidR="00AC7038" w:rsidRDefault="00AC7038" w:rsidP="00A5738C">
      <w:pPr>
        <w:ind w:firstLine="567"/>
        <w:rPr>
          <w:i/>
        </w:rPr>
      </w:pPr>
      <w:r>
        <w:rPr>
          <w:i/>
        </w:rPr>
        <w:t>a) Ảnh hưởng đến sản xuất nông nghiệp</w:t>
      </w:r>
    </w:p>
    <w:p w:rsidR="00AC7038" w:rsidRDefault="00AC7038" w:rsidP="00A5738C">
      <w:pPr>
        <w:ind w:firstLine="567"/>
      </w:pPr>
      <w:r>
        <w:t>- Nền nhiệt ẩm, khí hậu phân mùa tạo điều kiện phát triển nền nông nghiệp lúa nước, tăng vụ, đa dạng hóa cây trồng, vật nuôi. Cần tận dụng mặt thuận lợi này để không ngừng nâng cao năng suất cây trồng và nhanh chóng phục hổi lớp phủ thực vật trên đất trồng bằng mô hình nông – lâm kết hợp.</w:t>
      </w:r>
    </w:p>
    <w:p w:rsidR="00AC7038" w:rsidRDefault="00AC7038" w:rsidP="00A5738C">
      <w:pPr>
        <w:ind w:firstLine="567"/>
      </w:pPr>
      <w:r>
        <w:t>- Tính thất thường của các yếu tố thời tiết và khí hậu gây khó khăn cho hoạt động canh tác, cơ cấu cây trồng, kế hoạc thời vụ, phòng chống thiên tai, phòng ngừa dịch bệnh…trong sản xuất nông nghiệp.</w:t>
      </w:r>
    </w:p>
    <w:p w:rsidR="00AC7038" w:rsidRDefault="00AC7038" w:rsidP="00A5738C">
      <w:pPr>
        <w:ind w:firstLine="567"/>
        <w:rPr>
          <w:i/>
        </w:rPr>
      </w:pPr>
      <w:r>
        <w:rPr>
          <w:i/>
        </w:rPr>
        <w:t>b) Ảnh hưởng đến các hoạt động sản xuất khác và đời sống</w:t>
      </w:r>
    </w:p>
    <w:p w:rsidR="00AC7038" w:rsidRDefault="00AC7038" w:rsidP="00A5738C">
      <w:pPr>
        <w:ind w:firstLine="567"/>
      </w:pPr>
      <w:r>
        <w:lastRenderedPageBreak/>
        <w:t>- Thiên nhiên nhiệt đới  ẩm gió mùa tạo điều kiện thuận lợi cho phép nước ta phét triển các ngành kinh tế như: Lâm nghiệp, thủy sản, giao thông vận tải, du lịch …và đẩy mạnh hoạt động khai thác, xây dựng…nhất là vào mùa khô.</w:t>
      </w:r>
    </w:p>
    <w:p w:rsidR="00AC7038" w:rsidRDefault="00AC7038" w:rsidP="00A5738C">
      <w:pPr>
        <w:ind w:firstLine="567"/>
      </w:pPr>
      <w:r>
        <w:t>- Tuy nhiên, các khó khăn, trở ngại cũng không ít:</w:t>
      </w:r>
    </w:p>
    <w:p w:rsidR="00AC7038" w:rsidRDefault="00AC7038" w:rsidP="00A5738C">
      <w:pPr>
        <w:ind w:firstLine="567"/>
      </w:pPr>
      <w:r>
        <w:t>+ Các hoạt động giao thông vận tải, du lịch, công nghiệp khai thác…chịu ảnh hưởng trực tiếp của sự phân mùa khí hậu, chế độ nước của sông ngòi.</w:t>
      </w:r>
    </w:p>
    <w:p w:rsidR="00AC7038" w:rsidRDefault="00AC7038" w:rsidP="00A5738C">
      <w:pPr>
        <w:ind w:firstLine="567"/>
      </w:pPr>
      <w:r>
        <w:t>+ Độ ẩm cao gây khó khăn cho việc bảo quản máy móc, thiết bị, nông sản.</w:t>
      </w:r>
    </w:p>
    <w:p w:rsidR="00AC7038" w:rsidRDefault="00AC7038" w:rsidP="00A5738C">
      <w:pPr>
        <w:ind w:firstLine="567"/>
      </w:pPr>
      <w:r>
        <w:t>+ Các thiên tai như: mưa bão, lũ lụt, hạn hán hằng năm gây tổn thất rất lớn cho mọi ngành sản xuất, thiệt hại về nười và tài sản.</w:t>
      </w:r>
    </w:p>
    <w:p w:rsidR="00AC7038" w:rsidRDefault="00AC7038" w:rsidP="00A5738C">
      <w:pPr>
        <w:ind w:firstLine="567"/>
      </w:pPr>
      <w:r>
        <w:t>+ Các hiện tượng thời tiết thất thường như: dông, lốc, mưa đá, sương muối, rét hại, khô nóng…cũng ảnh hưởng rất lớn đến sản xuất và đời sống.</w:t>
      </w:r>
    </w:p>
    <w:p w:rsidR="00AC7038" w:rsidRDefault="00AC7038" w:rsidP="00A5738C">
      <w:pPr>
        <w:ind w:firstLine="567"/>
      </w:pPr>
      <w:r>
        <w:t>+ Môi trường thiên nhiên dễ bị suy thoái.</w:t>
      </w:r>
    </w:p>
    <w:p w:rsidR="00AC7038" w:rsidRDefault="00AC7038" w:rsidP="009143D5">
      <w:pPr>
        <w:rPr>
          <w:b/>
          <w:i/>
        </w:rPr>
      </w:pPr>
      <w:r>
        <w:rPr>
          <w:b/>
        </w:rPr>
        <w:t xml:space="preserve">Câu 13. </w:t>
      </w:r>
      <w:r>
        <w:rPr>
          <w:b/>
          <w:i/>
        </w:rPr>
        <w:t>Cho biết nguyên nhân chủ yếu làm cho thiên nhiên nước ta phân hóa theo chiều Bắc – Nam.</w:t>
      </w:r>
    </w:p>
    <w:p w:rsidR="00AC7038" w:rsidRPr="002A3944" w:rsidRDefault="00AC7038" w:rsidP="005D42CB">
      <w:pPr>
        <w:jc w:val="center"/>
        <w:rPr>
          <w:b/>
          <w:i/>
          <w:lang w:val="vi-VN"/>
        </w:rPr>
      </w:pPr>
      <w:r w:rsidRPr="002A3944">
        <w:rPr>
          <w:b/>
          <w:i/>
          <w:lang w:val="vi-VN"/>
        </w:rPr>
        <w:t>Gợi ý làm bài</w:t>
      </w:r>
    </w:p>
    <w:p w:rsidR="00AC7038" w:rsidRDefault="00AC7038" w:rsidP="005D42CB">
      <w:pPr>
        <w:ind w:firstLine="567"/>
      </w:pPr>
      <w:r>
        <w:t>Nguyên nhân chủ yếu làm cho thiên nhiên nước ta phân hóa theo chiều Bắc – Nam là do vị trí, hình dáng lãnh thổ dẫn đến sự phân hóa về khí hậu và các yếu tố tự nhiên khác.</w:t>
      </w:r>
    </w:p>
    <w:p w:rsidR="00AC7038" w:rsidRPr="000A32B0" w:rsidRDefault="00AC7038" w:rsidP="000A32B0">
      <w:pPr>
        <w:tabs>
          <w:tab w:val="left" w:pos="567"/>
        </w:tabs>
        <w:rPr>
          <w:b/>
          <w:bCs/>
          <w:i/>
          <w:lang w:val="vi-VN"/>
        </w:rPr>
      </w:pPr>
      <w:r>
        <w:rPr>
          <w:b/>
          <w:bCs/>
          <w:lang w:val="vi-VN"/>
        </w:rPr>
        <w:t>Câu 1</w:t>
      </w:r>
      <w:r>
        <w:rPr>
          <w:b/>
          <w:bCs/>
        </w:rPr>
        <w:t>4</w:t>
      </w:r>
      <w:r>
        <w:rPr>
          <w:b/>
          <w:bCs/>
          <w:lang w:val="vi-VN"/>
        </w:rPr>
        <w:t>.</w:t>
      </w:r>
      <w:r w:rsidRPr="002A3944">
        <w:t xml:space="preserve"> </w:t>
      </w:r>
      <w:r>
        <w:rPr>
          <w:b/>
          <w:i/>
        </w:rPr>
        <w:t>Trình bày đặc điểm thiên nhiên nổi bật của phần lãnh thổ phía Bắc và phần lãnh thổ phí Nam nước ta.</w:t>
      </w:r>
    </w:p>
    <w:p w:rsidR="00AC7038" w:rsidRDefault="00AC7038" w:rsidP="000A32B0">
      <w:pPr>
        <w:jc w:val="center"/>
        <w:rPr>
          <w:b/>
          <w:i/>
          <w:lang w:val="vi-VN"/>
        </w:rPr>
      </w:pPr>
      <w:r w:rsidRPr="002A3944">
        <w:rPr>
          <w:b/>
          <w:i/>
          <w:lang w:val="vi-VN"/>
        </w:rPr>
        <w:t>Gợi ý làm bài</w:t>
      </w:r>
    </w:p>
    <w:p w:rsidR="00AC7038" w:rsidRDefault="00AC7038" w:rsidP="00C10A16">
      <w:pPr>
        <w:ind w:firstLine="567"/>
        <w:rPr>
          <w:i/>
        </w:rPr>
      </w:pPr>
      <w:r>
        <w:rPr>
          <w:i/>
        </w:rPr>
        <w:t>a) Phần lãnh thổ phía Bắc ( từ dãy Bạch Mã trở ra)</w:t>
      </w:r>
    </w:p>
    <w:p w:rsidR="00AC7038" w:rsidRDefault="00AC7038" w:rsidP="00A05E7B">
      <w:r>
        <w:t>Thiên nhiên  đặc trưng cho vùng khí hậu nhiệt đới ẩm gió mùa có mùa đông lạnh.</w:t>
      </w:r>
    </w:p>
    <w:p w:rsidR="00AC7038" w:rsidRDefault="00AC7038" w:rsidP="00B861F0">
      <w:pPr>
        <w:ind w:firstLine="567"/>
      </w:pPr>
      <w:r>
        <w:t>- Nền khí hậu nhiệt đới thể hiện ở nhiệt độ trung bình năm trên 20</w:t>
      </w:r>
      <w:r>
        <w:sym w:font="Lamsymbol" w:char="F08F"/>
      </w:r>
      <w:r>
        <w:t>C. Khí hậu trong năm có mùa đông lạnh với 2 – 3 tháng nhiệt độ trung bình &lt; 18</w:t>
      </w:r>
      <w:r>
        <w:sym w:font="Lamsymbol" w:char="F08F"/>
      </w:r>
      <w:r>
        <w:t>C, thể hiện rõ nhất ở trung du miền núi Bắc Bộ và đồng bằng Bắc Bộ. Biên độ nhiệt trung bình năm lớn.</w:t>
      </w:r>
    </w:p>
    <w:p w:rsidR="00AC7038" w:rsidRDefault="00AC7038" w:rsidP="00B861F0">
      <w:pPr>
        <w:ind w:firstLine="567"/>
      </w:pPr>
      <w:r>
        <w:t>- Cảnh quan thiên nhiên tiêu biểu là đới rừng nhiệt đới gió mùa.</w:t>
      </w:r>
    </w:p>
    <w:p w:rsidR="00AC7038" w:rsidRDefault="00AC7038" w:rsidP="00B861F0">
      <w:pPr>
        <w:ind w:firstLine="567"/>
      </w:pPr>
      <w:r>
        <w:t>+ Trong rừng, thành phần loài nhiệt đới chiếm ưu thế, ngoài ra còn có các loài cây á nhiệt đới ( dẻ, re,…), các loài cây ôn đới (sa mu, pơ mu), các loài thú long dày (gấu, chồn…).</w:t>
      </w:r>
    </w:p>
    <w:p w:rsidR="00AC7038" w:rsidRDefault="00AC7038" w:rsidP="00B861F0">
      <w:pPr>
        <w:ind w:firstLine="567"/>
      </w:pPr>
      <w:r>
        <w:t>+ Ở vùng đồng bằng, vào mùa đông trồng được cả rau ôn đới.</w:t>
      </w:r>
    </w:p>
    <w:p w:rsidR="00AC7038" w:rsidRDefault="00AC7038" w:rsidP="00B861F0">
      <w:pPr>
        <w:ind w:firstLine="567"/>
        <w:rPr>
          <w:i/>
        </w:rPr>
      </w:pPr>
      <w:r>
        <w:rPr>
          <w:i/>
        </w:rPr>
        <w:t>b) Phần lãnh thổ phía Nam (từ dãy Bạch Mã trở vào)</w:t>
      </w:r>
    </w:p>
    <w:p w:rsidR="00AC7038" w:rsidRDefault="00AC7038" w:rsidP="00B861F0">
      <w:pPr>
        <w:ind w:firstLine="567"/>
      </w:pPr>
      <w:r>
        <w:t>Thiên nhiên mang sắc thái của vùng khí hậu cận xích đạo gió mùa.</w:t>
      </w:r>
    </w:p>
    <w:p w:rsidR="00AC7038" w:rsidRDefault="00AC7038" w:rsidP="00B861F0">
      <w:pPr>
        <w:ind w:firstLine="567"/>
      </w:pPr>
      <w:r>
        <w:t>- Nền nhiệt độ thiên về khí hậu xích đạo, quanh năm nóng, nhiệt độ trung bình năm trên 25</w:t>
      </w:r>
      <w:r>
        <w:sym w:font="Lamsymbol" w:char="F08F"/>
      </w:r>
      <w:r>
        <w:t>C và không tháng nào dưới 20</w:t>
      </w:r>
      <w:r>
        <w:sym w:font="Lamsymbol" w:char="F08F"/>
      </w:r>
      <w:r>
        <w:t>C. Biên độ nhiệt độ trung bình năm nhỏ. Khí hậu gió mùa thể hiện ở sự phân chia thành hai mùa mưa và khô, đặc biệt rõ từ vĩ độ 14</w:t>
      </w:r>
      <w:r>
        <w:sym w:font="Lamsymbol" w:char="F08F"/>
      </w:r>
      <w:r>
        <w:t>B trở vào.</w:t>
      </w:r>
    </w:p>
    <w:p w:rsidR="00AC7038" w:rsidRDefault="00AC7038" w:rsidP="00B861F0">
      <w:pPr>
        <w:ind w:firstLine="567"/>
      </w:pPr>
      <w:r>
        <w:t>- Cảnh quan thiên nhiên tiêu biểu là đới rừng cận xích đạo gió mùa.</w:t>
      </w:r>
    </w:p>
    <w:p w:rsidR="00AC7038" w:rsidRDefault="00AC7038" w:rsidP="00B861F0">
      <w:pPr>
        <w:ind w:firstLine="567"/>
      </w:pPr>
      <w:r>
        <w:t>+ Thành phần thực vật, động vật phần lớn thuộc vùng xích đạo và nhiệt đới từ phương Nam (nguồn gốc Mã Lai – In-đô-nê-xi-a) đi lên hoặc từ phía tây (Ấn Độ - Mi-an-ma) di cư sang.</w:t>
      </w:r>
    </w:p>
    <w:p w:rsidR="00AC7038" w:rsidRPr="00035D63" w:rsidRDefault="00AC7038" w:rsidP="00B861F0">
      <w:pPr>
        <w:ind w:firstLine="567"/>
      </w:pPr>
      <w:r>
        <w:lastRenderedPageBreak/>
        <w:t>+ Trong rừng xuất hiện nhiều loại cây chịu hạn, rụng lá vào mùa khô như các loài cây thuộc họ Dầu. Có nơi hình thành loại rừng thưa nhiệt đới khô, nhiều nhất ở Tây Nguyên. Động vật tiêu biểu là các loài thú lớn vùng nhiệt đới và xích đạo (voi, hổ, báo, bò rừng…). Vùng đầm lầy có trăn, rắn, cá sấu,…</w:t>
      </w:r>
    </w:p>
    <w:p w:rsidR="00AC7038" w:rsidRPr="00803306" w:rsidRDefault="00AC7038" w:rsidP="000A32B0">
      <w:pPr>
        <w:rPr>
          <w:b/>
          <w:bCs/>
          <w:i/>
        </w:rPr>
      </w:pPr>
      <w:r>
        <w:rPr>
          <w:b/>
          <w:bCs/>
          <w:lang w:val="vi-VN"/>
        </w:rPr>
        <w:t>Câu 15</w:t>
      </w:r>
      <w:r w:rsidRPr="002A3944">
        <w:rPr>
          <w:b/>
          <w:bCs/>
          <w:lang w:val="vi-VN"/>
        </w:rPr>
        <w:t>.</w:t>
      </w:r>
      <w:r>
        <w:rPr>
          <w:b/>
          <w:bCs/>
        </w:rPr>
        <w:t xml:space="preserve"> </w:t>
      </w:r>
      <w:r>
        <w:rPr>
          <w:b/>
          <w:bCs/>
          <w:i/>
        </w:rPr>
        <w:t>Trình bày sự phân hóa thien nhiên theo Đông – Tây ở nước ta.</w:t>
      </w:r>
    </w:p>
    <w:p w:rsidR="00AC7038" w:rsidRDefault="00AC7038" w:rsidP="000A32B0">
      <w:pPr>
        <w:jc w:val="center"/>
        <w:rPr>
          <w:b/>
          <w:i/>
          <w:lang w:val="vi-VN"/>
        </w:rPr>
      </w:pPr>
      <w:r w:rsidRPr="002A3944">
        <w:rPr>
          <w:b/>
          <w:i/>
          <w:lang w:val="vi-VN"/>
        </w:rPr>
        <w:t>Gợ</w:t>
      </w:r>
      <w:r>
        <w:rPr>
          <w:b/>
          <w:i/>
          <w:lang w:val="vi-VN"/>
        </w:rPr>
        <w:t>i ý làm bài</w:t>
      </w:r>
    </w:p>
    <w:p w:rsidR="00AC7038" w:rsidRDefault="00AC7038" w:rsidP="00803306">
      <w:pPr>
        <w:ind w:firstLine="567"/>
      </w:pPr>
      <w:r>
        <w:t>Từ Đông sang Tây, từ biển vào đất liền, thiên nhiên nước ta có sự phân hóa thành 3 dải rõ rệt:</w:t>
      </w:r>
    </w:p>
    <w:p w:rsidR="00AC7038" w:rsidRDefault="00AC7038" w:rsidP="00803306">
      <w:pPr>
        <w:ind w:firstLine="567"/>
        <w:rPr>
          <w:i/>
        </w:rPr>
      </w:pPr>
      <w:r>
        <w:rPr>
          <w:i/>
        </w:rPr>
        <w:t>a) Vùng biển và vùng thềm lục địa</w:t>
      </w:r>
    </w:p>
    <w:p w:rsidR="00AC7038" w:rsidRDefault="00AC7038" w:rsidP="00803306">
      <w:pPr>
        <w:ind w:firstLine="567"/>
      </w:pPr>
      <w:r>
        <w:t>- Vùng biển nước ta lớn gần gấp 3 lần diện tích đất lienf.</w:t>
      </w:r>
    </w:p>
    <w:p w:rsidR="00AC7038" w:rsidRDefault="00AC7038" w:rsidP="00803306">
      <w:pPr>
        <w:ind w:firstLine="567"/>
      </w:pPr>
      <w:r>
        <w:t>- Độ nông – sâu, rông – hẹp của thềm lục địa có quan hệ chặt chẽ với vùng đồng bằng, vùng đồi núi kệ bên và có sự thay đổi theo từng đoạn bờ biển.</w:t>
      </w:r>
    </w:p>
    <w:p w:rsidR="00AC7038" w:rsidRDefault="00AC7038" w:rsidP="00803306">
      <w:pPr>
        <w:ind w:firstLine="567"/>
      </w:pPr>
      <w:r>
        <w:t xml:space="preserve"> - Thiên nhiên vùng biển nước ta đa dạng và giàu có.</w:t>
      </w:r>
    </w:p>
    <w:p w:rsidR="00AC7038" w:rsidRDefault="00AC7038" w:rsidP="00803306">
      <w:pPr>
        <w:ind w:firstLine="567"/>
      </w:pPr>
      <w:r>
        <w:rPr>
          <w:i/>
        </w:rPr>
        <w:t xml:space="preserve">b) Vùng đồng bằng ven biển: </w:t>
      </w:r>
      <w:r>
        <w:t>thiên nhiên thay đổi tùy nơi, thể hiện mối quan hệ chặt chẽ với dải đổi phía tây và vùng biển phía đông.</w:t>
      </w:r>
    </w:p>
    <w:p w:rsidR="00AC7038" w:rsidRDefault="00AC7038" w:rsidP="00803306">
      <w:pPr>
        <w:ind w:firstLine="567"/>
      </w:pPr>
      <w:r>
        <w:t>- Đồng bằng Bắc Bộ và đồng bằng Nam Bộ mở rộng với các bãi triều thấp phẳng, thềm lục địa rộng, nông; phong cảnh thiên nhiên trù phú, xanh tươi, thay đổi theo mùa.</w:t>
      </w:r>
    </w:p>
    <w:p w:rsidR="00AC7038" w:rsidRDefault="00AC7038" w:rsidP="00803306">
      <w:pPr>
        <w:ind w:firstLine="567"/>
      </w:pPr>
      <w:r>
        <w:t>- Dải đồng bằng ven biển Trung Bộ hẹp ngang, bị chia cắt thành những đồng bằng nhỏ, đường bờ biển khúc khuỷu, thềm lục địa thu hẹp, tiếp giáp vùng biển sâu; các dạng địa hình bồi tụ, mài mòn xen kẽ nhau, các cồn cát, đầm phá khá phổ biến; thiên nhiên khắc nghiệt, đất đai kém màu mỡ nhưng giàu tiềm năng du lịch và kinh tế biển.</w:t>
      </w:r>
    </w:p>
    <w:p w:rsidR="00AC7038" w:rsidRDefault="00AC7038" w:rsidP="00803306">
      <w:pPr>
        <w:ind w:firstLine="567"/>
      </w:pPr>
      <w:r>
        <w:rPr>
          <w:i/>
        </w:rPr>
        <w:t xml:space="preserve">c) Vùng đồi núi: </w:t>
      </w:r>
      <w:r>
        <w:t>sự phân hóa thiên nhiên theo Đông – Tây ở vùng đồi núi rất phức tạp, chủ yếu do tác động của gió mùa với hướng của các dãy núi.</w:t>
      </w:r>
    </w:p>
    <w:p w:rsidR="00AC7038" w:rsidRDefault="00AC7038" w:rsidP="00803306">
      <w:pPr>
        <w:ind w:firstLine="567"/>
      </w:pPr>
      <w:r>
        <w:t>- Trong khi thiên nhiên vùng núi Đông Bắc mang sắc thái cận nhiệt đới gió mùa thì vùng núi thấp phía nam Tây Bắc lại có cảnh quan thiên nhiên nhiệt đới ẩm gió mùa và ở vùng cao Tây Bắc, cảnh quan thiên nhiên giống như vùng ôn đới.</w:t>
      </w:r>
    </w:p>
    <w:p w:rsidR="00AC7038" w:rsidRPr="0019188F" w:rsidRDefault="00AC7038" w:rsidP="00803306">
      <w:pPr>
        <w:ind w:firstLine="567"/>
      </w:pPr>
      <w:r>
        <w:t>- Khi sườn Đông Trường Sơn có mưa vào thu đông, thì ở vùng Tây Nguyên lại là mùa khô, nhiều nơi khô hạn gay gắt, xuất hiện cảnh quan rừng thưa. Còn khi Tây Nguyên vào mùa mưa thì bên sườn Đông Trường Sơn nhiều nơi lại chịu tác động của gió Tây khô nóng.</w:t>
      </w:r>
    </w:p>
    <w:p w:rsidR="00AC7038" w:rsidRPr="005A2108" w:rsidRDefault="00AC7038" w:rsidP="000A32B0">
      <w:pPr>
        <w:rPr>
          <w:b/>
          <w:bCs/>
          <w:i/>
        </w:rPr>
      </w:pPr>
      <w:r>
        <w:rPr>
          <w:b/>
          <w:bCs/>
          <w:lang w:val="vi-VN"/>
        </w:rPr>
        <w:t>Câu 16</w:t>
      </w:r>
      <w:r w:rsidRPr="002A3944">
        <w:rPr>
          <w:b/>
          <w:bCs/>
          <w:lang w:val="vi-VN"/>
        </w:rPr>
        <w:t>.</w:t>
      </w:r>
      <w:r>
        <w:rPr>
          <w:b/>
          <w:bCs/>
        </w:rPr>
        <w:t xml:space="preserve"> </w:t>
      </w:r>
      <w:r>
        <w:rPr>
          <w:b/>
          <w:bCs/>
          <w:i/>
        </w:rPr>
        <w:t>Trình bày  đặc điểm cơ bản của thiên nhiên đai nhiệt đới gió mùa, đai cận nhiệt đới gió mùa trên núi và đai ôn đới gió mùa trên núi. Nguyên nhân nào tạo nên sự phân hóa thiên nhiên theo độ cao ?</w:t>
      </w:r>
    </w:p>
    <w:p w:rsidR="00AC7038" w:rsidRDefault="00AC7038" w:rsidP="000A32B0">
      <w:pPr>
        <w:jc w:val="center"/>
        <w:rPr>
          <w:b/>
          <w:i/>
          <w:lang w:val="vi-VN"/>
        </w:rPr>
      </w:pPr>
      <w:r w:rsidRPr="002A3944">
        <w:rPr>
          <w:b/>
          <w:i/>
          <w:lang w:val="vi-VN"/>
        </w:rPr>
        <w:t>Gợ</w:t>
      </w:r>
      <w:r>
        <w:rPr>
          <w:b/>
          <w:i/>
          <w:lang w:val="vi-VN"/>
        </w:rPr>
        <w:t>i ý làm bài</w:t>
      </w:r>
    </w:p>
    <w:p w:rsidR="00AC7038" w:rsidRDefault="00AC7038" w:rsidP="006C1D0F">
      <w:pPr>
        <w:ind w:firstLine="567"/>
        <w:rPr>
          <w:i/>
        </w:rPr>
      </w:pPr>
      <w:r>
        <w:rPr>
          <w:i/>
        </w:rPr>
        <w:t>a) Đặc điểm cơ bản của thiên nhiên đai nhiệt đớis gió mùa, đai cận nhiệt đới gió mùa trên núi và đai ôn đới gió mùa trên núi</w:t>
      </w:r>
    </w:p>
    <w:p w:rsidR="00AC7038" w:rsidRDefault="00AC7038" w:rsidP="006C1D0F">
      <w:pPr>
        <w:ind w:firstLine="567"/>
        <w:rPr>
          <w:i/>
        </w:rPr>
      </w:pPr>
      <w:r>
        <w:rPr>
          <w:i/>
        </w:rPr>
        <w:t>* Đai nhiệt đới gió mùa</w:t>
      </w:r>
    </w:p>
    <w:p w:rsidR="00AC7038" w:rsidRDefault="00AC7038" w:rsidP="006C1D0F">
      <w:pPr>
        <w:ind w:firstLine="567"/>
      </w:pPr>
      <w:r>
        <w:t>- Độ cao trong bình: Ở miền Bắc, dưới 600m – 700m; ở miền Nam , đến 900 – 1000m.</w:t>
      </w:r>
    </w:p>
    <w:p w:rsidR="00AC7038" w:rsidRDefault="00AC7038" w:rsidP="006C1D0F">
      <w:pPr>
        <w:ind w:firstLine="567"/>
      </w:pPr>
      <w:r>
        <w:t>- Khí hậu nhiệt đới biểu hiện rõ rệt, mùa hạ nóng (nhiệt độ trung bình tháng trên 25</w:t>
      </w:r>
      <w:r>
        <w:sym w:font="Lamsymbol" w:char="F08F"/>
      </w:r>
      <w:r>
        <w:t>C). Độ ẩm thay đổi tùy nơi: từ khô đến ẩm ướt.</w:t>
      </w:r>
    </w:p>
    <w:p w:rsidR="00AC7038" w:rsidRDefault="00AC7038" w:rsidP="006C1D0F">
      <w:pPr>
        <w:ind w:firstLine="567"/>
      </w:pPr>
      <w:r>
        <w:lastRenderedPageBreak/>
        <w:t xml:space="preserve">- Có hai nhóm đất: </w:t>
      </w:r>
    </w:p>
    <w:p w:rsidR="00AC7038" w:rsidRDefault="00AC7038" w:rsidP="006C1D0F">
      <w:pPr>
        <w:ind w:firstLine="567"/>
      </w:pPr>
      <w:r>
        <w:t>+ Nhóm đất phù sa chiến gần 24% diện tích đất tự nhiên cả nước, bao gồm: đất phù sa ngọt, đất phèn, đất mặn, đất cát…</w:t>
      </w:r>
    </w:p>
    <w:p w:rsidR="00AC7038" w:rsidRDefault="00AC7038" w:rsidP="006C1D0F">
      <w:pPr>
        <w:ind w:firstLine="567"/>
      </w:pPr>
      <w:r>
        <w:t>+ Nhóm đất feralit vùng đồi núi thấp chiến hơn 60% diện tích đất tự nhiên cả nước, phần lớn là đất feralit đỏ vàng, đất feralit nâu đỏ phát triển trên đá mẹ badan và đá vôi.</w:t>
      </w:r>
    </w:p>
    <w:p w:rsidR="00AC7038" w:rsidRDefault="00AC7038" w:rsidP="006C1D0F">
      <w:pPr>
        <w:ind w:firstLine="567"/>
      </w:pPr>
      <w:r>
        <w:t>- Sinh vật gồm các hệ sinh thái nhiệt đới:</w:t>
      </w:r>
    </w:p>
    <w:p w:rsidR="00AC7038" w:rsidRDefault="00AC7038" w:rsidP="006C1D0F">
      <w:pPr>
        <w:ind w:firstLine="567"/>
      </w:pPr>
      <w:r>
        <w:t>+ Hệ sinh thái rừng nhiệt đới ẩm lá rộng thường xanh hình thành ở những vùng núi thấp mưa nhiều, khí hậu ẩm ướt, mùa khô không rõ. Rừng có cấu trúc nhiều tầng với 3 tầng cây gỗ, có cây cao tới 30 – 40m, phần lớn là các loài cây nhiệt đới xanh quanh năm. Giới động vật nhiệt đới trong rừng đa dạng và phong phú.</w:t>
      </w:r>
    </w:p>
    <w:p w:rsidR="00AC7038" w:rsidRDefault="00AC7038" w:rsidP="006C1D0F">
      <w:pPr>
        <w:ind w:firstLine="567"/>
      </w:pPr>
      <w:r>
        <w:t>+ Các hệ sinh thái rừng nhiệt đới gió mùa: rừng thường xanh, rừng nửa rụng lá và rừng thưa nhiệt đới khô. Trên các loại thổ nhưỡng đặc biệt có: các hệ sinh thái rừng thường xanh trên đá vôi; rung ngập mặn trên đất mặn ven biển; rừng tràm trên đất phèn; hệ sinh thái xavan, cây bụi gai nhiệt đới khô trên đất cát, đất thoái hóa vùng khô hạn</w:t>
      </w:r>
    </w:p>
    <w:p w:rsidR="00AC7038" w:rsidRDefault="00AC7038" w:rsidP="006C1D0F">
      <w:pPr>
        <w:ind w:firstLine="567"/>
        <w:rPr>
          <w:i/>
        </w:rPr>
      </w:pPr>
      <w:r>
        <w:rPr>
          <w:i/>
        </w:rPr>
        <w:t>* Đai cận nhiệt đới gió mùa trên núi</w:t>
      </w:r>
    </w:p>
    <w:p w:rsidR="00AC7038" w:rsidRDefault="00AC7038" w:rsidP="006C1D0F">
      <w:pPr>
        <w:ind w:firstLine="567"/>
      </w:pPr>
      <w:r>
        <w:t>- Ở miền Bắc, đai cận nhiệt đới gió mùa trên núi có độ cao từ 600 – 700m lên đến 2600m, ở miền Nam từ 900 – 1000m lên đến 2600m.</w:t>
      </w:r>
    </w:p>
    <w:p w:rsidR="00AC7038" w:rsidRDefault="00AC7038" w:rsidP="006C1D0F">
      <w:pPr>
        <w:ind w:firstLine="567"/>
      </w:pPr>
      <w:r>
        <w:t>- Khí hậu mát mẻ, không có tháng nào nhiệt độ trên 25</w:t>
      </w:r>
      <w:r>
        <w:sym w:font="Lamsymbol" w:char="F08F"/>
      </w:r>
      <w:r>
        <w:t>C, mưa nhiều hơn, độ ẩm tăng.</w:t>
      </w:r>
    </w:p>
    <w:p w:rsidR="00AC7038" w:rsidRDefault="00AC7038" w:rsidP="006C1D0F">
      <w:pPr>
        <w:ind w:firstLine="567"/>
      </w:pPr>
      <w:r>
        <w:t>- Đất và sinh vật:</w:t>
      </w:r>
    </w:p>
    <w:p w:rsidR="00AC7038" w:rsidRDefault="00AC7038" w:rsidP="006C1D0F">
      <w:pPr>
        <w:ind w:firstLine="567"/>
      </w:pPr>
      <w:r>
        <w:t>+ Ở độ cao 600 – 700m đến 1600 – 1700m, khí hậu mát mẻ và độ ẩm tăng, tạo điều kiện hình thành các hệ sinh thái rừng cận nhiệt đới lá rộng và lá kim phát triển trên đất feralit có mùn. Trong rừng xuất hiện các loài chim, thú cận nhiệt đới phương Bắc. Các loài thú có lông dày như gấu, sóc, cầy, cáo.</w:t>
      </w:r>
    </w:p>
    <w:p w:rsidR="00AC7038" w:rsidRDefault="00AC7038" w:rsidP="006C1D0F">
      <w:pPr>
        <w:ind w:firstLine="567"/>
      </w:pPr>
      <w:r>
        <w:t>+ Ở độ cao trên 1600 – 1700m hình thành đất mùn. Rừng kém phát triển, đơn giản về thành phần loài; rêu, địa y phủ kín thân cây, cành cây. Trong rừng, đã xuất hiện các loài cây ôn đới và các loài chim di cư thuộc hệ Hi-ma-lay-a.</w:t>
      </w:r>
    </w:p>
    <w:p w:rsidR="00AC7038" w:rsidRDefault="00AC7038" w:rsidP="006C1D0F">
      <w:pPr>
        <w:ind w:firstLine="567"/>
        <w:rPr>
          <w:i/>
        </w:rPr>
      </w:pPr>
      <w:r>
        <w:rPr>
          <w:i/>
        </w:rPr>
        <w:t>* Đai ôn đới gió mùa trên núi</w:t>
      </w:r>
    </w:p>
    <w:p w:rsidR="00AC7038" w:rsidRDefault="00AC7038" w:rsidP="006C1D0F">
      <w:pPr>
        <w:ind w:firstLine="567"/>
      </w:pPr>
      <w:r>
        <w:t>- Có độ cao từ 2600m trở lên (chỉ có ở Hoàng Liên Sơn).</w:t>
      </w:r>
    </w:p>
    <w:p w:rsidR="00AC7038" w:rsidRDefault="00AC7038" w:rsidP="006C1D0F">
      <w:pPr>
        <w:ind w:firstLine="567"/>
      </w:pPr>
      <w:r>
        <w:t>- Khí hậu có tính chất khí hậu ôn đới, quanh năm nhiệt độ dưới 15</w:t>
      </w:r>
      <w:r>
        <w:sym w:font="Lamsymbol" w:char="F08F"/>
      </w:r>
      <w:r>
        <w:t>C, mùa đông xuống dưới 5</w:t>
      </w:r>
      <w:r>
        <w:sym w:font="Lamsymbol" w:char="F08F"/>
      </w:r>
      <w:r>
        <w:t>C.</w:t>
      </w:r>
    </w:p>
    <w:p w:rsidR="00AC7038" w:rsidRDefault="00AC7038" w:rsidP="006C1D0F">
      <w:pPr>
        <w:ind w:firstLine="567"/>
      </w:pPr>
      <w:r>
        <w:t>- Có loài thực vật ôn đới như: đỗ quyên, lãnh sam, thiết sam.</w:t>
      </w:r>
    </w:p>
    <w:p w:rsidR="00AC7038" w:rsidRDefault="00AC7038" w:rsidP="006C1D0F">
      <w:pPr>
        <w:ind w:firstLine="567"/>
      </w:pPr>
      <w:r>
        <w:t>- Đất ở đây chủ yếu là đất mùn thô.</w:t>
      </w:r>
    </w:p>
    <w:p w:rsidR="00AC7038" w:rsidRPr="00E13507" w:rsidRDefault="00AC7038" w:rsidP="006C1D0F">
      <w:pPr>
        <w:ind w:firstLine="567"/>
      </w:pPr>
      <w:r>
        <w:rPr>
          <w:i/>
        </w:rPr>
        <w:t xml:space="preserve">b) Nguyên nhân của sự phân hóa theo độ cao: </w:t>
      </w:r>
      <w:r>
        <w:t>do nước ta là đất nước nhiều đồi núi, địa hình có sự phân bậc, khí hậu và các yếu tố tự nhiên thay đổi theo độ cao địa hình.</w:t>
      </w:r>
    </w:p>
    <w:p w:rsidR="00AC7038" w:rsidRDefault="00AC7038" w:rsidP="000A32B0">
      <w:pPr>
        <w:rPr>
          <w:b/>
          <w:bCs/>
          <w:i/>
        </w:rPr>
      </w:pPr>
      <w:r>
        <w:rPr>
          <w:b/>
          <w:bCs/>
          <w:lang w:val="vi-VN"/>
        </w:rPr>
        <w:t>Câu 17</w:t>
      </w:r>
      <w:r w:rsidRPr="002A3944">
        <w:rPr>
          <w:b/>
          <w:bCs/>
          <w:lang w:val="vi-VN"/>
        </w:rPr>
        <w:t>.</w:t>
      </w:r>
      <w:r>
        <w:rPr>
          <w:b/>
          <w:bCs/>
        </w:rPr>
        <w:t xml:space="preserve"> </w:t>
      </w:r>
      <w:r>
        <w:rPr>
          <w:b/>
          <w:bCs/>
          <w:i/>
        </w:rPr>
        <w:t>Cho bảng số liệu sau:</w:t>
      </w:r>
    </w:p>
    <w:p w:rsidR="00AC7038" w:rsidRDefault="00AC7038" w:rsidP="004A6953">
      <w:pPr>
        <w:ind w:left="2268" w:right="2266" w:hanging="567"/>
        <w:rPr>
          <w:b/>
          <w:bCs/>
        </w:rPr>
      </w:pPr>
      <w:r>
        <w:rPr>
          <w:b/>
          <w:bCs/>
        </w:rPr>
        <w:t>Nhiệt độ và lượng mưa trung bình tháng (mm) của ba trạm khí tượng Hoàng Liên Sơn, Mộc Châu, Thanh Hó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AC7038" w:rsidRPr="00307C9E" w:rsidTr="00E545E2">
        <w:tc>
          <w:tcPr>
            <w:tcW w:w="1488" w:type="dxa"/>
            <w:shd w:val="clear" w:color="auto" w:fill="auto"/>
            <w:vAlign w:val="center"/>
          </w:tcPr>
          <w:p w:rsidR="00AC7038" w:rsidRPr="00307C9E" w:rsidRDefault="00AC7038" w:rsidP="00307C9E">
            <w:pPr>
              <w:jc w:val="center"/>
              <w:rPr>
                <w:b/>
                <w:bCs/>
              </w:rPr>
            </w:pPr>
          </w:p>
        </w:tc>
        <w:tc>
          <w:tcPr>
            <w:tcW w:w="2976" w:type="dxa"/>
            <w:gridSpan w:val="2"/>
            <w:shd w:val="clear" w:color="auto" w:fill="auto"/>
            <w:vAlign w:val="center"/>
          </w:tcPr>
          <w:p w:rsidR="00AC7038" w:rsidRPr="00307C9E" w:rsidRDefault="00AC7038" w:rsidP="00307C9E">
            <w:pPr>
              <w:jc w:val="center"/>
              <w:rPr>
                <w:b/>
                <w:bCs/>
              </w:rPr>
            </w:pPr>
            <w:r w:rsidRPr="00307C9E">
              <w:rPr>
                <w:b/>
                <w:bCs/>
              </w:rPr>
              <w:t>Hoàng Liên Sơn</w:t>
            </w:r>
          </w:p>
          <w:p w:rsidR="00AC7038" w:rsidRPr="00307C9E" w:rsidRDefault="00AC7038" w:rsidP="00307C9E">
            <w:pPr>
              <w:jc w:val="center"/>
              <w:rPr>
                <w:bCs/>
                <w:i/>
              </w:rPr>
            </w:pPr>
            <w:r w:rsidRPr="00307C9E">
              <w:rPr>
                <w:bCs/>
                <w:i/>
              </w:rPr>
              <w:t>2170 m</w:t>
            </w:r>
          </w:p>
        </w:tc>
        <w:tc>
          <w:tcPr>
            <w:tcW w:w="2978" w:type="dxa"/>
            <w:gridSpan w:val="2"/>
            <w:shd w:val="clear" w:color="auto" w:fill="auto"/>
            <w:vAlign w:val="center"/>
          </w:tcPr>
          <w:p w:rsidR="00AC7038" w:rsidRPr="00307C9E" w:rsidRDefault="00AC7038" w:rsidP="00307C9E">
            <w:pPr>
              <w:jc w:val="center"/>
              <w:rPr>
                <w:b/>
                <w:bCs/>
              </w:rPr>
            </w:pPr>
            <w:r w:rsidRPr="00307C9E">
              <w:rPr>
                <w:b/>
                <w:bCs/>
              </w:rPr>
              <w:t>Mộc Châu</w:t>
            </w:r>
          </w:p>
          <w:p w:rsidR="00AC7038" w:rsidRPr="00307C9E" w:rsidRDefault="00AC7038" w:rsidP="00307C9E">
            <w:pPr>
              <w:jc w:val="center"/>
              <w:rPr>
                <w:bCs/>
                <w:i/>
              </w:rPr>
            </w:pPr>
            <w:r w:rsidRPr="00307C9E">
              <w:rPr>
                <w:bCs/>
                <w:i/>
              </w:rPr>
              <w:t>958 m</w:t>
            </w:r>
          </w:p>
        </w:tc>
        <w:tc>
          <w:tcPr>
            <w:tcW w:w="2978" w:type="dxa"/>
            <w:gridSpan w:val="2"/>
            <w:shd w:val="clear" w:color="auto" w:fill="auto"/>
            <w:vAlign w:val="center"/>
          </w:tcPr>
          <w:p w:rsidR="00AC7038" w:rsidRPr="00307C9E" w:rsidRDefault="00AC7038" w:rsidP="00307C9E">
            <w:pPr>
              <w:jc w:val="center"/>
              <w:rPr>
                <w:b/>
                <w:bCs/>
              </w:rPr>
            </w:pPr>
            <w:r w:rsidRPr="00307C9E">
              <w:rPr>
                <w:b/>
                <w:bCs/>
              </w:rPr>
              <w:t>Thanh Hóa</w:t>
            </w:r>
          </w:p>
          <w:p w:rsidR="00AC7038" w:rsidRPr="00307C9E" w:rsidRDefault="00AC7038" w:rsidP="00307C9E">
            <w:pPr>
              <w:jc w:val="center"/>
              <w:rPr>
                <w:bCs/>
                <w:i/>
              </w:rPr>
            </w:pPr>
            <w:r w:rsidRPr="00307C9E">
              <w:rPr>
                <w:bCs/>
                <w:i/>
              </w:rPr>
              <w:t>5 m</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lastRenderedPageBreak/>
              <w:t>Tháng</w:t>
            </w:r>
          </w:p>
        </w:tc>
        <w:tc>
          <w:tcPr>
            <w:tcW w:w="1488" w:type="dxa"/>
            <w:shd w:val="clear" w:color="auto" w:fill="auto"/>
            <w:vAlign w:val="center"/>
          </w:tcPr>
          <w:p w:rsidR="00AC7038" w:rsidRPr="00307C9E" w:rsidRDefault="00AC7038" w:rsidP="00307C9E">
            <w:pPr>
              <w:jc w:val="center"/>
              <w:rPr>
                <w:bCs/>
              </w:rPr>
            </w:pPr>
            <w:r w:rsidRPr="00307C9E">
              <w:rPr>
                <w:bCs/>
              </w:rPr>
              <w:t>Nhiệt độ (</w:t>
            </w:r>
            <w:r w:rsidRPr="00307C9E">
              <w:sym w:font="Lamsymbol" w:char="F08F"/>
            </w:r>
            <w:r>
              <w:t>C)</w:t>
            </w:r>
          </w:p>
        </w:tc>
        <w:tc>
          <w:tcPr>
            <w:tcW w:w="1488" w:type="dxa"/>
            <w:shd w:val="clear" w:color="auto" w:fill="auto"/>
            <w:vAlign w:val="center"/>
          </w:tcPr>
          <w:p w:rsidR="00AC7038" w:rsidRPr="00307C9E" w:rsidRDefault="00AC7038" w:rsidP="00307C9E">
            <w:pPr>
              <w:jc w:val="center"/>
              <w:rPr>
                <w:bCs/>
              </w:rPr>
            </w:pPr>
            <w:r w:rsidRPr="00307C9E">
              <w:rPr>
                <w:bCs/>
              </w:rPr>
              <w:t>Lượng mưa (mm)</w:t>
            </w:r>
          </w:p>
        </w:tc>
        <w:tc>
          <w:tcPr>
            <w:tcW w:w="1489" w:type="dxa"/>
            <w:shd w:val="clear" w:color="auto" w:fill="auto"/>
            <w:vAlign w:val="center"/>
          </w:tcPr>
          <w:p w:rsidR="00AC7038" w:rsidRPr="00307C9E" w:rsidRDefault="00AC7038" w:rsidP="00307C9E">
            <w:pPr>
              <w:jc w:val="center"/>
              <w:rPr>
                <w:bCs/>
              </w:rPr>
            </w:pPr>
            <w:r w:rsidRPr="00307C9E">
              <w:rPr>
                <w:bCs/>
              </w:rPr>
              <w:t>Nhiệt độ (</w:t>
            </w:r>
            <w:r w:rsidRPr="00307C9E">
              <w:sym w:font="Lamsymbol" w:char="F08F"/>
            </w:r>
            <w:r>
              <w:t>C)</w:t>
            </w:r>
          </w:p>
        </w:tc>
        <w:tc>
          <w:tcPr>
            <w:tcW w:w="1489" w:type="dxa"/>
            <w:shd w:val="clear" w:color="auto" w:fill="auto"/>
            <w:vAlign w:val="center"/>
          </w:tcPr>
          <w:p w:rsidR="00AC7038" w:rsidRPr="00307C9E" w:rsidRDefault="00AC7038" w:rsidP="00307C9E">
            <w:pPr>
              <w:jc w:val="center"/>
              <w:rPr>
                <w:bCs/>
              </w:rPr>
            </w:pPr>
            <w:r w:rsidRPr="00307C9E">
              <w:rPr>
                <w:bCs/>
              </w:rPr>
              <w:t>Lượng mưa (mm)</w:t>
            </w:r>
          </w:p>
        </w:tc>
        <w:tc>
          <w:tcPr>
            <w:tcW w:w="1489" w:type="dxa"/>
            <w:shd w:val="clear" w:color="auto" w:fill="auto"/>
            <w:vAlign w:val="center"/>
          </w:tcPr>
          <w:p w:rsidR="00AC7038" w:rsidRPr="00307C9E" w:rsidRDefault="00AC7038" w:rsidP="00307C9E">
            <w:pPr>
              <w:jc w:val="center"/>
              <w:rPr>
                <w:bCs/>
              </w:rPr>
            </w:pPr>
            <w:r w:rsidRPr="00307C9E">
              <w:rPr>
                <w:bCs/>
              </w:rPr>
              <w:t>Nhiệt độ (</w:t>
            </w:r>
            <w:r w:rsidRPr="00307C9E">
              <w:sym w:font="Lamsymbol" w:char="F08F"/>
            </w:r>
            <w:r>
              <w:t>C)</w:t>
            </w:r>
          </w:p>
        </w:tc>
        <w:tc>
          <w:tcPr>
            <w:tcW w:w="1489" w:type="dxa"/>
            <w:shd w:val="clear" w:color="auto" w:fill="auto"/>
            <w:vAlign w:val="center"/>
          </w:tcPr>
          <w:p w:rsidR="00AC7038" w:rsidRPr="00307C9E" w:rsidRDefault="00AC7038" w:rsidP="00307C9E">
            <w:pPr>
              <w:jc w:val="center"/>
              <w:rPr>
                <w:bCs/>
              </w:rPr>
            </w:pPr>
            <w:r w:rsidRPr="00307C9E">
              <w:rPr>
                <w:bCs/>
              </w:rPr>
              <w:t>Lượng mưa (mm)</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1</w:t>
            </w:r>
          </w:p>
        </w:tc>
        <w:tc>
          <w:tcPr>
            <w:tcW w:w="1488" w:type="dxa"/>
            <w:shd w:val="clear" w:color="auto" w:fill="auto"/>
            <w:vAlign w:val="center"/>
          </w:tcPr>
          <w:p w:rsidR="00AC7038" w:rsidRPr="00307C9E" w:rsidRDefault="00AC7038" w:rsidP="00307C9E">
            <w:pPr>
              <w:jc w:val="center"/>
              <w:rPr>
                <w:bCs/>
              </w:rPr>
            </w:pPr>
            <w:r w:rsidRPr="00307C9E">
              <w:rPr>
                <w:bCs/>
              </w:rPr>
              <w:t>7,1</w:t>
            </w:r>
          </w:p>
        </w:tc>
        <w:tc>
          <w:tcPr>
            <w:tcW w:w="1488" w:type="dxa"/>
            <w:shd w:val="clear" w:color="auto" w:fill="auto"/>
            <w:vAlign w:val="center"/>
          </w:tcPr>
          <w:p w:rsidR="00AC7038" w:rsidRPr="00307C9E" w:rsidRDefault="00AC7038" w:rsidP="00307C9E">
            <w:pPr>
              <w:jc w:val="center"/>
              <w:rPr>
                <w:bCs/>
              </w:rPr>
            </w:pPr>
            <w:r w:rsidRPr="00307C9E">
              <w:rPr>
                <w:bCs/>
              </w:rPr>
              <w:t>64</w:t>
            </w:r>
          </w:p>
        </w:tc>
        <w:tc>
          <w:tcPr>
            <w:tcW w:w="1489" w:type="dxa"/>
            <w:shd w:val="clear" w:color="auto" w:fill="auto"/>
            <w:vAlign w:val="center"/>
          </w:tcPr>
          <w:p w:rsidR="00AC7038" w:rsidRPr="00307C9E" w:rsidRDefault="00AC7038" w:rsidP="00307C9E">
            <w:pPr>
              <w:jc w:val="center"/>
              <w:rPr>
                <w:bCs/>
              </w:rPr>
            </w:pPr>
            <w:r w:rsidRPr="00307C9E">
              <w:rPr>
                <w:bCs/>
              </w:rPr>
              <w:t>11,8</w:t>
            </w:r>
          </w:p>
        </w:tc>
        <w:tc>
          <w:tcPr>
            <w:tcW w:w="1489" w:type="dxa"/>
            <w:shd w:val="clear" w:color="auto" w:fill="auto"/>
            <w:vAlign w:val="center"/>
          </w:tcPr>
          <w:p w:rsidR="00AC7038" w:rsidRPr="00307C9E" w:rsidRDefault="00AC7038" w:rsidP="00307C9E">
            <w:pPr>
              <w:jc w:val="center"/>
              <w:rPr>
                <w:bCs/>
              </w:rPr>
            </w:pPr>
            <w:r w:rsidRPr="00307C9E">
              <w:rPr>
                <w:bCs/>
              </w:rPr>
              <w:t>15</w:t>
            </w:r>
          </w:p>
        </w:tc>
        <w:tc>
          <w:tcPr>
            <w:tcW w:w="1489" w:type="dxa"/>
            <w:shd w:val="clear" w:color="auto" w:fill="auto"/>
            <w:vAlign w:val="center"/>
          </w:tcPr>
          <w:p w:rsidR="00AC7038" w:rsidRPr="00307C9E" w:rsidRDefault="00AC7038" w:rsidP="00307C9E">
            <w:pPr>
              <w:jc w:val="center"/>
              <w:rPr>
                <w:bCs/>
              </w:rPr>
            </w:pPr>
            <w:r w:rsidRPr="00307C9E">
              <w:rPr>
                <w:bCs/>
              </w:rPr>
              <w:t>17,4</w:t>
            </w:r>
          </w:p>
        </w:tc>
        <w:tc>
          <w:tcPr>
            <w:tcW w:w="1489" w:type="dxa"/>
            <w:shd w:val="clear" w:color="auto" w:fill="auto"/>
            <w:vAlign w:val="center"/>
          </w:tcPr>
          <w:p w:rsidR="00AC7038" w:rsidRPr="00307C9E" w:rsidRDefault="00AC7038" w:rsidP="00307C9E">
            <w:pPr>
              <w:jc w:val="center"/>
              <w:rPr>
                <w:bCs/>
              </w:rPr>
            </w:pPr>
            <w:r w:rsidRPr="00307C9E">
              <w:rPr>
                <w:bCs/>
              </w:rPr>
              <w:t>25</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2</w:t>
            </w:r>
          </w:p>
        </w:tc>
        <w:tc>
          <w:tcPr>
            <w:tcW w:w="1488" w:type="dxa"/>
            <w:shd w:val="clear" w:color="auto" w:fill="auto"/>
            <w:vAlign w:val="center"/>
          </w:tcPr>
          <w:p w:rsidR="00AC7038" w:rsidRPr="00307C9E" w:rsidRDefault="00AC7038" w:rsidP="00307C9E">
            <w:pPr>
              <w:jc w:val="center"/>
              <w:rPr>
                <w:bCs/>
              </w:rPr>
            </w:pPr>
            <w:r w:rsidRPr="00307C9E">
              <w:rPr>
                <w:bCs/>
              </w:rPr>
              <w:t>8,9</w:t>
            </w:r>
          </w:p>
        </w:tc>
        <w:tc>
          <w:tcPr>
            <w:tcW w:w="1488" w:type="dxa"/>
            <w:shd w:val="clear" w:color="auto" w:fill="auto"/>
            <w:vAlign w:val="center"/>
          </w:tcPr>
          <w:p w:rsidR="00AC7038" w:rsidRPr="00307C9E" w:rsidRDefault="00AC7038" w:rsidP="00307C9E">
            <w:pPr>
              <w:jc w:val="center"/>
              <w:rPr>
                <w:bCs/>
              </w:rPr>
            </w:pPr>
            <w:r w:rsidRPr="00307C9E">
              <w:rPr>
                <w:bCs/>
              </w:rPr>
              <w:t>72</w:t>
            </w:r>
          </w:p>
        </w:tc>
        <w:tc>
          <w:tcPr>
            <w:tcW w:w="1489" w:type="dxa"/>
            <w:shd w:val="clear" w:color="auto" w:fill="auto"/>
            <w:vAlign w:val="center"/>
          </w:tcPr>
          <w:p w:rsidR="00AC7038" w:rsidRPr="00307C9E" w:rsidRDefault="00AC7038" w:rsidP="00307C9E">
            <w:pPr>
              <w:jc w:val="center"/>
              <w:rPr>
                <w:bCs/>
              </w:rPr>
            </w:pPr>
            <w:r w:rsidRPr="00307C9E">
              <w:rPr>
                <w:bCs/>
              </w:rPr>
              <w:t>13,3</w:t>
            </w:r>
          </w:p>
        </w:tc>
        <w:tc>
          <w:tcPr>
            <w:tcW w:w="1489" w:type="dxa"/>
            <w:shd w:val="clear" w:color="auto" w:fill="auto"/>
            <w:vAlign w:val="center"/>
          </w:tcPr>
          <w:p w:rsidR="00AC7038" w:rsidRPr="00307C9E" w:rsidRDefault="00AC7038" w:rsidP="00307C9E">
            <w:pPr>
              <w:jc w:val="center"/>
              <w:rPr>
                <w:bCs/>
              </w:rPr>
            </w:pPr>
            <w:r w:rsidRPr="00307C9E">
              <w:rPr>
                <w:bCs/>
              </w:rPr>
              <w:t>21</w:t>
            </w:r>
          </w:p>
        </w:tc>
        <w:tc>
          <w:tcPr>
            <w:tcW w:w="1489" w:type="dxa"/>
            <w:shd w:val="clear" w:color="auto" w:fill="auto"/>
            <w:vAlign w:val="center"/>
          </w:tcPr>
          <w:p w:rsidR="00AC7038" w:rsidRPr="00307C9E" w:rsidRDefault="00AC7038" w:rsidP="00307C9E">
            <w:pPr>
              <w:jc w:val="center"/>
              <w:rPr>
                <w:bCs/>
              </w:rPr>
            </w:pPr>
            <w:r w:rsidRPr="00307C9E">
              <w:rPr>
                <w:bCs/>
              </w:rPr>
              <w:t>17,8</w:t>
            </w:r>
          </w:p>
        </w:tc>
        <w:tc>
          <w:tcPr>
            <w:tcW w:w="1489" w:type="dxa"/>
            <w:shd w:val="clear" w:color="auto" w:fill="auto"/>
            <w:vAlign w:val="center"/>
          </w:tcPr>
          <w:p w:rsidR="00AC7038" w:rsidRPr="00307C9E" w:rsidRDefault="00AC7038" w:rsidP="00307C9E">
            <w:pPr>
              <w:jc w:val="center"/>
              <w:rPr>
                <w:bCs/>
              </w:rPr>
            </w:pPr>
            <w:r w:rsidRPr="00307C9E">
              <w:rPr>
                <w:bCs/>
              </w:rPr>
              <w:t>32</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3</w:t>
            </w:r>
          </w:p>
        </w:tc>
        <w:tc>
          <w:tcPr>
            <w:tcW w:w="1488" w:type="dxa"/>
            <w:shd w:val="clear" w:color="auto" w:fill="auto"/>
            <w:vAlign w:val="center"/>
          </w:tcPr>
          <w:p w:rsidR="00AC7038" w:rsidRPr="00307C9E" w:rsidRDefault="00AC7038" w:rsidP="00307C9E">
            <w:pPr>
              <w:jc w:val="center"/>
              <w:rPr>
                <w:bCs/>
              </w:rPr>
            </w:pPr>
            <w:r w:rsidRPr="00307C9E">
              <w:rPr>
                <w:bCs/>
              </w:rPr>
              <w:t>12,4</w:t>
            </w:r>
          </w:p>
        </w:tc>
        <w:tc>
          <w:tcPr>
            <w:tcW w:w="1488" w:type="dxa"/>
            <w:shd w:val="clear" w:color="auto" w:fill="auto"/>
            <w:vAlign w:val="center"/>
          </w:tcPr>
          <w:p w:rsidR="00AC7038" w:rsidRPr="00307C9E" w:rsidRDefault="00AC7038" w:rsidP="00307C9E">
            <w:pPr>
              <w:jc w:val="center"/>
              <w:rPr>
                <w:bCs/>
              </w:rPr>
            </w:pPr>
            <w:r w:rsidRPr="00307C9E">
              <w:rPr>
                <w:bCs/>
              </w:rPr>
              <w:t>82</w:t>
            </w:r>
          </w:p>
        </w:tc>
        <w:tc>
          <w:tcPr>
            <w:tcW w:w="1489" w:type="dxa"/>
            <w:shd w:val="clear" w:color="auto" w:fill="auto"/>
            <w:vAlign w:val="center"/>
          </w:tcPr>
          <w:p w:rsidR="00AC7038" w:rsidRPr="00307C9E" w:rsidRDefault="00AC7038" w:rsidP="00307C9E">
            <w:pPr>
              <w:jc w:val="center"/>
              <w:rPr>
                <w:bCs/>
              </w:rPr>
            </w:pPr>
            <w:r w:rsidRPr="00307C9E">
              <w:rPr>
                <w:bCs/>
              </w:rPr>
              <w:t>16,8</w:t>
            </w:r>
          </w:p>
        </w:tc>
        <w:tc>
          <w:tcPr>
            <w:tcW w:w="1489" w:type="dxa"/>
            <w:shd w:val="clear" w:color="auto" w:fill="auto"/>
            <w:vAlign w:val="center"/>
          </w:tcPr>
          <w:p w:rsidR="00AC7038" w:rsidRPr="00307C9E" w:rsidRDefault="00AC7038" w:rsidP="00307C9E">
            <w:pPr>
              <w:jc w:val="center"/>
              <w:rPr>
                <w:bCs/>
              </w:rPr>
            </w:pPr>
            <w:r w:rsidRPr="00307C9E">
              <w:rPr>
                <w:bCs/>
              </w:rPr>
              <w:t>34</w:t>
            </w:r>
          </w:p>
        </w:tc>
        <w:tc>
          <w:tcPr>
            <w:tcW w:w="1489" w:type="dxa"/>
            <w:shd w:val="clear" w:color="auto" w:fill="auto"/>
            <w:vAlign w:val="center"/>
          </w:tcPr>
          <w:p w:rsidR="00AC7038" w:rsidRPr="00307C9E" w:rsidRDefault="00AC7038" w:rsidP="00307C9E">
            <w:pPr>
              <w:jc w:val="center"/>
              <w:rPr>
                <w:bCs/>
              </w:rPr>
            </w:pPr>
            <w:r w:rsidRPr="00307C9E">
              <w:rPr>
                <w:bCs/>
              </w:rPr>
              <w:t>19,2</w:t>
            </w:r>
          </w:p>
        </w:tc>
        <w:tc>
          <w:tcPr>
            <w:tcW w:w="1489" w:type="dxa"/>
            <w:shd w:val="clear" w:color="auto" w:fill="auto"/>
            <w:vAlign w:val="center"/>
          </w:tcPr>
          <w:p w:rsidR="00AC7038" w:rsidRPr="00307C9E" w:rsidRDefault="00AC7038" w:rsidP="00307C9E">
            <w:pPr>
              <w:jc w:val="center"/>
              <w:rPr>
                <w:bCs/>
              </w:rPr>
            </w:pPr>
            <w:r w:rsidRPr="00307C9E">
              <w:rPr>
                <w:bCs/>
              </w:rPr>
              <w:t>44</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4</w:t>
            </w:r>
          </w:p>
        </w:tc>
        <w:tc>
          <w:tcPr>
            <w:tcW w:w="1488" w:type="dxa"/>
            <w:shd w:val="clear" w:color="auto" w:fill="auto"/>
            <w:vAlign w:val="center"/>
          </w:tcPr>
          <w:p w:rsidR="00AC7038" w:rsidRPr="00307C9E" w:rsidRDefault="00AC7038" w:rsidP="00307C9E">
            <w:pPr>
              <w:jc w:val="center"/>
              <w:rPr>
                <w:bCs/>
              </w:rPr>
            </w:pPr>
            <w:r w:rsidRPr="00307C9E">
              <w:rPr>
                <w:bCs/>
              </w:rPr>
              <w:t>14,4</w:t>
            </w:r>
          </w:p>
        </w:tc>
        <w:tc>
          <w:tcPr>
            <w:tcW w:w="1488" w:type="dxa"/>
            <w:shd w:val="clear" w:color="auto" w:fill="auto"/>
            <w:vAlign w:val="center"/>
          </w:tcPr>
          <w:p w:rsidR="00AC7038" w:rsidRPr="00307C9E" w:rsidRDefault="00AC7038" w:rsidP="00307C9E">
            <w:pPr>
              <w:jc w:val="center"/>
              <w:rPr>
                <w:bCs/>
              </w:rPr>
            </w:pPr>
            <w:r w:rsidRPr="00307C9E">
              <w:rPr>
                <w:bCs/>
              </w:rPr>
              <w:t>220</w:t>
            </w:r>
          </w:p>
        </w:tc>
        <w:tc>
          <w:tcPr>
            <w:tcW w:w="1489" w:type="dxa"/>
            <w:shd w:val="clear" w:color="auto" w:fill="auto"/>
            <w:vAlign w:val="center"/>
          </w:tcPr>
          <w:p w:rsidR="00AC7038" w:rsidRPr="00307C9E" w:rsidRDefault="00AC7038" w:rsidP="00307C9E">
            <w:pPr>
              <w:jc w:val="center"/>
              <w:rPr>
                <w:bCs/>
              </w:rPr>
            </w:pPr>
            <w:r w:rsidRPr="00307C9E">
              <w:rPr>
                <w:bCs/>
              </w:rPr>
              <w:t>20,2</w:t>
            </w:r>
          </w:p>
        </w:tc>
        <w:tc>
          <w:tcPr>
            <w:tcW w:w="1489" w:type="dxa"/>
            <w:shd w:val="clear" w:color="auto" w:fill="auto"/>
            <w:vAlign w:val="center"/>
          </w:tcPr>
          <w:p w:rsidR="00AC7038" w:rsidRPr="00307C9E" w:rsidRDefault="00AC7038" w:rsidP="00307C9E">
            <w:pPr>
              <w:jc w:val="center"/>
              <w:rPr>
                <w:bCs/>
              </w:rPr>
            </w:pPr>
            <w:r w:rsidRPr="00307C9E">
              <w:rPr>
                <w:bCs/>
              </w:rPr>
              <w:t>99</w:t>
            </w:r>
          </w:p>
        </w:tc>
        <w:tc>
          <w:tcPr>
            <w:tcW w:w="1489" w:type="dxa"/>
            <w:shd w:val="clear" w:color="auto" w:fill="auto"/>
            <w:vAlign w:val="center"/>
          </w:tcPr>
          <w:p w:rsidR="00AC7038" w:rsidRPr="00307C9E" w:rsidRDefault="00AC7038" w:rsidP="00307C9E">
            <w:pPr>
              <w:jc w:val="center"/>
              <w:rPr>
                <w:bCs/>
              </w:rPr>
            </w:pPr>
            <w:r w:rsidRPr="00307C9E">
              <w:rPr>
                <w:bCs/>
              </w:rPr>
              <w:t>23,5</w:t>
            </w:r>
          </w:p>
        </w:tc>
        <w:tc>
          <w:tcPr>
            <w:tcW w:w="1489" w:type="dxa"/>
            <w:shd w:val="clear" w:color="auto" w:fill="auto"/>
            <w:vAlign w:val="center"/>
          </w:tcPr>
          <w:p w:rsidR="00AC7038" w:rsidRPr="00307C9E" w:rsidRDefault="00AC7038" w:rsidP="00307C9E">
            <w:pPr>
              <w:jc w:val="center"/>
              <w:rPr>
                <w:bCs/>
              </w:rPr>
            </w:pPr>
            <w:r w:rsidRPr="00307C9E">
              <w:rPr>
                <w:bCs/>
              </w:rPr>
              <w:t>59</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5</w:t>
            </w:r>
          </w:p>
        </w:tc>
        <w:tc>
          <w:tcPr>
            <w:tcW w:w="1488" w:type="dxa"/>
            <w:shd w:val="clear" w:color="auto" w:fill="auto"/>
            <w:vAlign w:val="center"/>
          </w:tcPr>
          <w:p w:rsidR="00AC7038" w:rsidRPr="00307C9E" w:rsidRDefault="00AC7038" w:rsidP="00307C9E">
            <w:pPr>
              <w:jc w:val="center"/>
              <w:rPr>
                <w:bCs/>
              </w:rPr>
            </w:pPr>
            <w:r w:rsidRPr="00307C9E">
              <w:rPr>
                <w:bCs/>
              </w:rPr>
              <w:t>15,7</w:t>
            </w:r>
          </w:p>
        </w:tc>
        <w:tc>
          <w:tcPr>
            <w:tcW w:w="1488" w:type="dxa"/>
            <w:shd w:val="clear" w:color="auto" w:fill="auto"/>
            <w:vAlign w:val="center"/>
          </w:tcPr>
          <w:p w:rsidR="00AC7038" w:rsidRPr="00307C9E" w:rsidRDefault="00AC7038" w:rsidP="00307C9E">
            <w:pPr>
              <w:jc w:val="center"/>
              <w:rPr>
                <w:bCs/>
              </w:rPr>
            </w:pPr>
            <w:r w:rsidRPr="00307C9E">
              <w:rPr>
                <w:bCs/>
              </w:rPr>
              <w:t>417</w:t>
            </w:r>
          </w:p>
        </w:tc>
        <w:tc>
          <w:tcPr>
            <w:tcW w:w="1489" w:type="dxa"/>
            <w:shd w:val="clear" w:color="auto" w:fill="auto"/>
            <w:vAlign w:val="center"/>
          </w:tcPr>
          <w:p w:rsidR="00AC7038" w:rsidRPr="00307C9E" w:rsidRDefault="00AC7038" w:rsidP="00307C9E">
            <w:pPr>
              <w:jc w:val="center"/>
              <w:rPr>
                <w:bCs/>
              </w:rPr>
            </w:pPr>
            <w:r w:rsidRPr="00307C9E">
              <w:rPr>
                <w:bCs/>
              </w:rPr>
              <w:t>22,5</w:t>
            </w:r>
          </w:p>
        </w:tc>
        <w:tc>
          <w:tcPr>
            <w:tcW w:w="1489" w:type="dxa"/>
            <w:shd w:val="clear" w:color="auto" w:fill="auto"/>
            <w:vAlign w:val="center"/>
          </w:tcPr>
          <w:p w:rsidR="00AC7038" w:rsidRPr="00307C9E" w:rsidRDefault="00AC7038" w:rsidP="00307C9E">
            <w:pPr>
              <w:jc w:val="center"/>
              <w:rPr>
                <w:bCs/>
              </w:rPr>
            </w:pPr>
            <w:r w:rsidRPr="00307C9E">
              <w:rPr>
                <w:bCs/>
              </w:rPr>
              <w:t>166</w:t>
            </w:r>
          </w:p>
        </w:tc>
        <w:tc>
          <w:tcPr>
            <w:tcW w:w="1489" w:type="dxa"/>
            <w:shd w:val="clear" w:color="auto" w:fill="auto"/>
            <w:vAlign w:val="center"/>
          </w:tcPr>
          <w:p w:rsidR="00AC7038" w:rsidRPr="00307C9E" w:rsidRDefault="00AC7038" w:rsidP="00307C9E">
            <w:pPr>
              <w:jc w:val="center"/>
              <w:rPr>
                <w:bCs/>
              </w:rPr>
            </w:pPr>
            <w:r w:rsidRPr="00307C9E">
              <w:rPr>
                <w:bCs/>
              </w:rPr>
              <w:t>27,1</w:t>
            </w:r>
          </w:p>
        </w:tc>
        <w:tc>
          <w:tcPr>
            <w:tcW w:w="1489" w:type="dxa"/>
            <w:shd w:val="clear" w:color="auto" w:fill="auto"/>
            <w:vAlign w:val="center"/>
          </w:tcPr>
          <w:p w:rsidR="00AC7038" w:rsidRPr="00307C9E" w:rsidRDefault="00AC7038" w:rsidP="00307C9E">
            <w:pPr>
              <w:jc w:val="center"/>
              <w:rPr>
                <w:bCs/>
              </w:rPr>
            </w:pPr>
            <w:r w:rsidRPr="00307C9E">
              <w:rPr>
                <w:bCs/>
              </w:rPr>
              <w:t>172</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6</w:t>
            </w:r>
          </w:p>
        </w:tc>
        <w:tc>
          <w:tcPr>
            <w:tcW w:w="1488" w:type="dxa"/>
            <w:shd w:val="clear" w:color="auto" w:fill="auto"/>
            <w:vAlign w:val="center"/>
          </w:tcPr>
          <w:p w:rsidR="00AC7038" w:rsidRPr="00307C9E" w:rsidRDefault="00AC7038" w:rsidP="00307C9E">
            <w:pPr>
              <w:jc w:val="center"/>
              <w:rPr>
                <w:bCs/>
              </w:rPr>
            </w:pPr>
            <w:r w:rsidRPr="00307C9E">
              <w:rPr>
                <w:bCs/>
              </w:rPr>
              <w:t>16,4</w:t>
            </w:r>
          </w:p>
        </w:tc>
        <w:tc>
          <w:tcPr>
            <w:tcW w:w="1488" w:type="dxa"/>
            <w:shd w:val="clear" w:color="auto" w:fill="auto"/>
            <w:vAlign w:val="center"/>
          </w:tcPr>
          <w:p w:rsidR="00AC7038" w:rsidRPr="00307C9E" w:rsidRDefault="00AC7038" w:rsidP="00307C9E">
            <w:pPr>
              <w:jc w:val="center"/>
              <w:rPr>
                <w:bCs/>
              </w:rPr>
            </w:pPr>
            <w:r w:rsidRPr="00307C9E">
              <w:rPr>
                <w:bCs/>
              </w:rPr>
              <w:t>565</w:t>
            </w:r>
          </w:p>
        </w:tc>
        <w:tc>
          <w:tcPr>
            <w:tcW w:w="1489" w:type="dxa"/>
            <w:shd w:val="clear" w:color="auto" w:fill="auto"/>
            <w:vAlign w:val="center"/>
          </w:tcPr>
          <w:p w:rsidR="00AC7038" w:rsidRPr="00307C9E" w:rsidRDefault="00AC7038" w:rsidP="00307C9E">
            <w:pPr>
              <w:jc w:val="center"/>
              <w:rPr>
                <w:bCs/>
              </w:rPr>
            </w:pPr>
            <w:r w:rsidRPr="00307C9E">
              <w:rPr>
                <w:bCs/>
              </w:rPr>
              <w:t>23,0</w:t>
            </w:r>
          </w:p>
        </w:tc>
        <w:tc>
          <w:tcPr>
            <w:tcW w:w="1489" w:type="dxa"/>
            <w:shd w:val="clear" w:color="auto" w:fill="auto"/>
            <w:vAlign w:val="center"/>
          </w:tcPr>
          <w:p w:rsidR="00AC7038" w:rsidRPr="00307C9E" w:rsidRDefault="00AC7038" w:rsidP="00307C9E">
            <w:pPr>
              <w:jc w:val="center"/>
              <w:rPr>
                <w:bCs/>
              </w:rPr>
            </w:pPr>
            <w:r w:rsidRPr="00307C9E">
              <w:rPr>
                <w:bCs/>
              </w:rPr>
              <w:t>221</w:t>
            </w:r>
          </w:p>
        </w:tc>
        <w:tc>
          <w:tcPr>
            <w:tcW w:w="1489" w:type="dxa"/>
            <w:shd w:val="clear" w:color="auto" w:fill="auto"/>
            <w:vAlign w:val="center"/>
          </w:tcPr>
          <w:p w:rsidR="00AC7038" w:rsidRPr="00307C9E" w:rsidRDefault="00AC7038" w:rsidP="00307C9E">
            <w:pPr>
              <w:jc w:val="center"/>
              <w:rPr>
                <w:bCs/>
              </w:rPr>
            </w:pPr>
            <w:r w:rsidRPr="00307C9E">
              <w:rPr>
                <w:bCs/>
              </w:rPr>
              <w:t>28,9</w:t>
            </w:r>
          </w:p>
        </w:tc>
        <w:tc>
          <w:tcPr>
            <w:tcW w:w="1489" w:type="dxa"/>
            <w:shd w:val="clear" w:color="auto" w:fill="auto"/>
            <w:vAlign w:val="center"/>
          </w:tcPr>
          <w:p w:rsidR="00AC7038" w:rsidRPr="00307C9E" w:rsidRDefault="00AC7038" w:rsidP="00307C9E">
            <w:pPr>
              <w:jc w:val="center"/>
              <w:rPr>
                <w:bCs/>
              </w:rPr>
            </w:pPr>
            <w:r w:rsidRPr="00307C9E">
              <w:rPr>
                <w:bCs/>
              </w:rPr>
              <w:t>174</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7</w:t>
            </w:r>
          </w:p>
        </w:tc>
        <w:tc>
          <w:tcPr>
            <w:tcW w:w="1488" w:type="dxa"/>
            <w:shd w:val="clear" w:color="auto" w:fill="auto"/>
            <w:vAlign w:val="center"/>
          </w:tcPr>
          <w:p w:rsidR="00AC7038" w:rsidRPr="00307C9E" w:rsidRDefault="00AC7038" w:rsidP="00307C9E">
            <w:pPr>
              <w:jc w:val="center"/>
              <w:rPr>
                <w:bCs/>
              </w:rPr>
            </w:pPr>
            <w:r w:rsidRPr="00307C9E">
              <w:rPr>
                <w:bCs/>
              </w:rPr>
              <w:t>16,4</w:t>
            </w:r>
          </w:p>
        </w:tc>
        <w:tc>
          <w:tcPr>
            <w:tcW w:w="1488" w:type="dxa"/>
            <w:shd w:val="clear" w:color="auto" w:fill="auto"/>
            <w:vAlign w:val="center"/>
          </w:tcPr>
          <w:p w:rsidR="00AC7038" w:rsidRPr="00307C9E" w:rsidRDefault="00AC7038" w:rsidP="00307C9E">
            <w:pPr>
              <w:jc w:val="center"/>
              <w:rPr>
                <w:bCs/>
              </w:rPr>
            </w:pPr>
            <w:r w:rsidRPr="00307C9E">
              <w:rPr>
                <w:bCs/>
              </w:rPr>
              <w:t>680</w:t>
            </w:r>
          </w:p>
        </w:tc>
        <w:tc>
          <w:tcPr>
            <w:tcW w:w="1489" w:type="dxa"/>
            <w:shd w:val="clear" w:color="auto" w:fill="auto"/>
            <w:vAlign w:val="center"/>
          </w:tcPr>
          <w:p w:rsidR="00AC7038" w:rsidRPr="00307C9E" w:rsidRDefault="00AC7038" w:rsidP="00307C9E">
            <w:pPr>
              <w:jc w:val="center"/>
              <w:rPr>
                <w:bCs/>
              </w:rPr>
            </w:pPr>
            <w:r w:rsidRPr="00307C9E">
              <w:rPr>
                <w:bCs/>
              </w:rPr>
              <w:t>23,1</w:t>
            </w:r>
          </w:p>
        </w:tc>
        <w:tc>
          <w:tcPr>
            <w:tcW w:w="1489" w:type="dxa"/>
            <w:shd w:val="clear" w:color="auto" w:fill="auto"/>
            <w:vAlign w:val="center"/>
          </w:tcPr>
          <w:p w:rsidR="00AC7038" w:rsidRPr="00307C9E" w:rsidRDefault="00AC7038" w:rsidP="00307C9E">
            <w:pPr>
              <w:jc w:val="center"/>
              <w:rPr>
                <w:bCs/>
              </w:rPr>
            </w:pPr>
            <w:r w:rsidRPr="00307C9E">
              <w:rPr>
                <w:bCs/>
              </w:rPr>
              <w:t>166</w:t>
            </w:r>
          </w:p>
        </w:tc>
        <w:tc>
          <w:tcPr>
            <w:tcW w:w="1489" w:type="dxa"/>
            <w:shd w:val="clear" w:color="auto" w:fill="auto"/>
            <w:vAlign w:val="center"/>
          </w:tcPr>
          <w:p w:rsidR="00AC7038" w:rsidRPr="00307C9E" w:rsidRDefault="00AC7038" w:rsidP="00307C9E">
            <w:pPr>
              <w:jc w:val="center"/>
              <w:rPr>
                <w:bCs/>
              </w:rPr>
            </w:pPr>
            <w:r w:rsidRPr="00307C9E">
              <w:rPr>
                <w:bCs/>
              </w:rPr>
              <w:t>28,9</w:t>
            </w:r>
          </w:p>
        </w:tc>
        <w:tc>
          <w:tcPr>
            <w:tcW w:w="1489" w:type="dxa"/>
            <w:shd w:val="clear" w:color="auto" w:fill="auto"/>
            <w:vAlign w:val="center"/>
          </w:tcPr>
          <w:p w:rsidR="00AC7038" w:rsidRPr="00307C9E" w:rsidRDefault="00AC7038" w:rsidP="00307C9E">
            <w:pPr>
              <w:jc w:val="center"/>
              <w:rPr>
                <w:bCs/>
              </w:rPr>
            </w:pPr>
            <w:r w:rsidRPr="00307C9E">
              <w:rPr>
                <w:bCs/>
              </w:rPr>
              <w:t>216</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8</w:t>
            </w:r>
          </w:p>
        </w:tc>
        <w:tc>
          <w:tcPr>
            <w:tcW w:w="1488" w:type="dxa"/>
            <w:shd w:val="clear" w:color="auto" w:fill="auto"/>
            <w:vAlign w:val="center"/>
          </w:tcPr>
          <w:p w:rsidR="00AC7038" w:rsidRPr="00307C9E" w:rsidRDefault="00AC7038" w:rsidP="00307C9E">
            <w:pPr>
              <w:jc w:val="center"/>
              <w:rPr>
                <w:bCs/>
              </w:rPr>
            </w:pPr>
            <w:r w:rsidRPr="00307C9E">
              <w:rPr>
                <w:bCs/>
              </w:rPr>
              <w:t>16,4</w:t>
            </w:r>
          </w:p>
        </w:tc>
        <w:tc>
          <w:tcPr>
            <w:tcW w:w="1488" w:type="dxa"/>
            <w:shd w:val="clear" w:color="auto" w:fill="auto"/>
            <w:vAlign w:val="center"/>
          </w:tcPr>
          <w:p w:rsidR="00AC7038" w:rsidRPr="00307C9E" w:rsidRDefault="00AC7038" w:rsidP="00307C9E">
            <w:pPr>
              <w:jc w:val="center"/>
              <w:rPr>
                <w:bCs/>
              </w:rPr>
            </w:pPr>
            <w:r w:rsidRPr="00307C9E">
              <w:rPr>
                <w:bCs/>
              </w:rPr>
              <w:t>632</w:t>
            </w:r>
          </w:p>
        </w:tc>
        <w:tc>
          <w:tcPr>
            <w:tcW w:w="1489" w:type="dxa"/>
            <w:shd w:val="clear" w:color="auto" w:fill="auto"/>
            <w:vAlign w:val="center"/>
          </w:tcPr>
          <w:p w:rsidR="00AC7038" w:rsidRPr="00307C9E" w:rsidRDefault="00AC7038" w:rsidP="00307C9E">
            <w:pPr>
              <w:jc w:val="center"/>
              <w:rPr>
                <w:bCs/>
              </w:rPr>
            </w:pPr>
            <w:r w:rsidRPr="00307C9E">
              <w:rPr>
                <w:bCs/>
              </w:rPr>
              <w:t>22,4</w:t>
            </w:r>
          </w:p>
        </w:tc>
        <w:tc>
          <w:tcPr>
            <w:tcW w:w="1489" w:type="dxa"/>
            <w:shd w:val="clear" w:color="auto" w:fill="auto"/>
            <w:vAlign w:val="center"/>
          </w:tcPr>
          <w:p w:rsidR="00AC7038" w:rsidRPr="00307C9E" w:rsidRDefault="00AC7038" w:rsidP="00307C9E">
            <w:pPr>
              <w:jc w:val="center"/>
              <w:rPr>
                <w:bCs/>
              </w:rPr>
            </w:pPr>
            <w:r w:rsidRPr="00307C9E">
              <w:rPr>
                <w:bCs/>
              </w:rPr>
              <w:t>331</w:t>
            </w:r>
          </w:p>
        </w:tc>
        <w:tc>
          <w:tcPr>
            <w:tcW w:w="1489" w:type="dxa"/>
            <w:shd w:val="clear" w:color="auto" w:fill="auto"/>
            <w:vAlign w:val="center"/>
          </w:tcPr>
          <w:p w:rsidR="00AC7038" w:rsidRPr="00307C9E" w:rsidRDefault="00AC7038" w:rsidP="00307C9E">
            <w:pPr>
              <w:jc w:val="center"/>
              <w:rPr>
                <w:bCs/>
              </w:rPr>
            </w:pPr>
            <w:r w:rsidRPr="00307C9E">
              <w:rPr>
                <w:bCs/>
              </w:rPr>
              <w:t>28,3</w:t>
            </w:r>
          </w:p>
        </w:tc>
        <w:tc>
          <w:tcPr>
            <w:tcW w:w="1489" w:type="dxa"/>
            <w:shd w:val="clear" w:color="auto" w:fill="auto"/>
            <w:vAlign w:val="center"/>
          </w:tcPr>
          <w:p w:rsidR="00AC7038" w:rsidRPr="00307C9E" w:rsidRDefault="00AC7038" w:rsidP="00307C9E">
            <w:pPr>
              <w:jc w:val="center"/>
              <w:rPr>
                <w:bCs/>
              </w:rPr>
            </w:pPr>
            <w:r w:rsidRPr="00307C9E">
              <w:rPr>
                <w:bCs/>
              </w:rPr>
              <w:t>270</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9</w:t>
            </w:r>
          </w:p>
        </w:tc>
        <w:tc>
          <w:tcPr>
            <w:tcW w:w="1488" w:type="dxa"/>
            <w:shd w:val="clear" w:color="auto" w:fill="auto"/>
            <w:vAlign w:val="center"/>
          </w:tcPr>
          <w:p w:rsidR="00AC7038" w:rsidRPr="00307C9E" w:rsidRDefault="00AC7038" w:rsidP="00307C9E">
            <w:pPr>
              <w:jc w:val="center"/>
              <w:rPr>
                <w:bCs/>
              </w:rPr>
            </w:pPr>
            <w:r w:rsidRPr="00307C9E">
              <w:rPr>
                <w:bCs/>
              </w:rPr>
              <w:t>15,3</w:t>
            </w:r>
          </w:p>
        </w:tc>
        <w:tc>
          <w:tcPr>
            <w:tcW w:w="1488" w:type="dxa"/>
            <w:shd w:val="clear" w:color="auto" w:fill="auto"/>
            <w:vAlign w:val="center"/>
          </w:tcPr>
          <w:p w:rsidR="00AC7038" w:rsidRPr="00307C9E" w:rsidRDefault="00AC7038" w:rsidP="00307C9E">
            <w:pPr>
              <w:jc w:val="center"/>
              <w:rPr>
                <w:bCs/>
              </w:rPr>
            </w:pPr>
            <w:r w:rsidRPr="00307C9E">
              <w:rPr>
                <w:bCs/>
              </w:rPr>
              <w:t>418</w:t>
            </w:r>
          </w:p>
        </w:tc>
        <w:tc>
          <w:tcPr>
            <w:tcW w:w="1489" w:type="dxa"/>
            <w:shd w:val="clear" w:color="auto" w:fill="auto"/>
            <w:vAlign w:val="center"/>
          </w:tcPr>
          <w:p w:rsidR="00AC7038" w:rsidRPr="00307C9E" w:rsidRDefault="00AC7038" w:rsidP="00307C9E">
            <w:pPr>
              <w:jc w:val="center"/>
              <w:rPr>
                <w:bCs/>
              </w:rPr>
            </w:pPr>
            <w:r w:rsidRPr="00307C9E">
              <w:rPr>
                <w:bCs/>
              </w:rPr>
              <w:t>21,2</w:t>
            </w:r>
          </w:p>
        </w:tc>
        <w:tc>
          <w:tcPr>
            <w:tcW w:w="1489" w:type="dxa"/>
            <w:shd w:val="clear" w:color="auto" w:fill="auto"/>
            <w:vAlign w:val="center"/>
          </w:tcPr>
          <w:p w:rsidR="00AC7038" w:rsidRPr="00307C9E" w:rsidRDefault="00AC7038" w:rsidP="00307C9E">
            <w:pPr>
              <w:jc w:val="center"/>
              <w:rPr>
                <w:bCs/>
              </w:rPr>
            </w:pPr>
            <w:r w:rsidRPr="00307C9E">
              <w:rPr>
                <w:bCs/>
              </w:rPr>
              <w:t>257</w:t>
            </w:r>
          </w:p>
        </w:tc>
        <w:tc>
          <w:tcPr>
            <w:tcW w:w="1489" w:type="dxa"/>
            <w:shd w:val="clear" w:color="auto" w:fill="auto"/>
            <w:vAlign w:val="center"/>
          </w:tcPr>
          <w:p w:rsidR="00AC7038" w:rsidRPr="00307C9E" w:rsidRDefault="00AC7038" w:rsidP="00307C9E">
            <w:pPr>
              <w:jc w:val="center"/>
              <w:rPr>
                <w:bCs/>
              </w:rPr>
            </w:pPr>
            <w:r w:rsidRPr="00307C9E">
              <w:rPr>
                <w:bCs/>
              </w:rPr>
              <w:t>26,9</w:t>
            </w:r>
          </w:p>
        </w:tc>
        <w:tc>
          <w:tcPr>
            <w:tcW w:w="1489" w:type="dxa"/>
            <w:shd w:val="clear" w:color="auto" w:fill="auto"/>
            <w:vAlign w:val="center"/>
          </w:tcPr>
          <w:p w:rsidR="00AC7038" w:rsidRPr="00307C9E" w:rsidRDefault="00AC7038" w:rsidP="00307C9E">
            <w:pPr>
              <w:jc w:val="center"/>
              <w:rPr>
                <w:bCs/>
              </w:rPr>
            </w:pPr>
            <w:r w:rsidRPr="00307C9E">
              <w:rPr>
                <w:bCs/>
              </w:rPr>
              <w:t>396</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10</w:t>
            </w:r>
          </w:p>
        </w:tc>
        <w:tc>
          <w:tcPr>
            <w:tcW w:w="1488" w:type="dxa"/>
            <w:shd w:val="clear" w:color="auto" w:fill="auto"/>
            <w:vAlign w:val="center"/>
          </w:tcPr>
          <w:p w:rsidR="00AC7038" w:rsidRPr="00307C9E" w:rsidRDefault="00AC7038" w:rsidP="00307C9E">
            <w:pPr>
              <w:jc w:val="center"/>
              <w:rPr>
                <w:bCs/>
              </w:rPr>
            </w:pPr>
            <w:r w:rsidRPr="00307C9E">
              <w:rPr>
                <w:bCs/>
              </w:rPr>
              <w:t>13,1</w:t>
            </w:r>
          </w:p>
        </w:tc>
        <w:tc>
          <w:tcPr>
            <w:tcW w:w="1488" w:type="dxa"/>
            <w:shd w:val="clear" w:color="auto" w:fill="auto"/>
            <w:vAlign w:val="center"/>
          </w:tcPr>
          <w:p w:rsidR="00AC7038" w:rsidRPr="00307C9E" w:rsidRDefault="00AC7038" w:rsidP="00307C9E">
            <w:pPr>
              <w:jc w:val="center"/>
              <w:rPr>
                <w:bCs/>
              </w:rPr>
            </w:pPr>
            <w:r w:rsidRPr="00307C9E">
              <w:rPr>
                <w:bCs/>
              </w:rPr>
              <w:t>236</w:t>
            </w:r>
          </w:p>
        </w:tc>
        <w:tc>
          <w:tcPr>
            <w:tcW w:w="1489" w:type="dxa"/>
            <w:shd w:val="clear" w:color="auto" w:fill="auto"/>
            <w:vAlign w:val="center"/>
          </w:tcPr>
          <w:p w:rsidR="00AC7038" w:rsidRPr="00307C9E" w:rsidRDefault="00AC7038" w:rsidP="00307C9E">
            <w:pPr>
              <w:jc w:val="center"/>
              <w:rPr>
                <w:bCs/>
              </w:rPr>
            </w:pPr>
            <w:r w:rsidRPr="00307C9E">
              <w:rPr>
                <w:bCs/>
              </w:rPr>
              <w:t>18,9</w:t>
            </w:r>
          </w:p>
        </w:tc>
        <w:tc>
          <w:tcPr>
            <w:tcW w:w="1489" w:type="dxa"/>
            <w:shd w:val="clear" w:color="auto" w:fill="auto"/>
            <w:vAlign w:val="center"/>
          </w:tcPr>
          <w:p w:rsidR="00AC7038" w:rsidRPr="00307C9E" w:rsidRDefault="00AC7038" w:rsidP="00307C9E">
            <w:pPr>
              <w:jc w:val="center"/>
              <w:rPr>
                <w:bCs/>
              </w:rPr>
            </w:pPr>
            <w:r w:rsidRPr="00307C9E">
              <w:rPr>
                <w:bCs/>
              </w:rPr>
              <w:t>106</w:t>
            </w:r>
          </w:p>
        </w:tc>
        <w:tc>
          <w:tcPr>
            <w:tcW w:w="1489" w:type="dxa"/>
            <w:shd w:val="clear" w:color="auto" w:fill="auto"/>
            <w:vAlign w:val="center"/>
          </w:tcPr>
          <w:p w:rsidR="00AC7038" w:rsidRPr="00307C9E" w:rsidRDefault="00AC7038" w:rsidP="00307C9E">
            <w:pPr>
              <w:jc w:val="center"/>
              <w:rPr>
                <w:bCs/>
              </w:rPr>
            </w:pPr>
            <w:r w:rsidRPr="00307C9E">
              <w:rPr>
                <w:bCs/>
              </w:rPr>
              <w:t>24,5</w:t>
            </w:r>
          </w:p>
        </w:tc>
        <w:tc>
          <w:tcPr>
            <w:tcW w:w="1489" w:type="dxa"/>
            <w:shd w:val="clear" w:color="auto" w:fill="auto"/>
            <w:vAlign w:val="center"/>
          </w:tcPr>
          <w:p w:rsidR="00AC7038" w:rsidRPr="00307C9E" w:rsidRDefault="00AC7038" w:rsidP="00307C9E">
            <w:pPr>
              <w:jc w:val="center"/>
              <w:rPr>
                <w:bCs/>
              </w:rPr>
            </w:pPr>
            <w:r w:rsidRPr="00307C9E">
              <w:rPr>
                <w:bCs/>
              </w:rPr>
              <w:t>250</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11</w:t>
            </w:r>
          </w:p>
        </w:tc>
        <w:tc>
          <w:tcPr>
            <w:tcW w:w="1488" w:type="dxa"/>
            <w:shd w:val="clear" w:color="auto" w:fill="auto"/>
            <w:vAlign w:val="center"/>
          </w:tcPr>
          <w:p w:rsidR="00AC7038" w:rsidRPr="00307C9E" w:rsidRDefault="00AC7038" w:rsidP="00307C9E">
            <w:pPr>
              <w:jc w:val="center"/>
              <w:rPr>
                <w:bCs/>
              </w:rPr>
            </w:pPr>
            <w:r w:rsidRPr="00307C9E">
              <w:rPr>
                <w:bCs/>
              </w:rPr>
              <w:t>9,7</w:t>
            </w:r>
          </w:p>
        </w:tc>
        <w:tc>
          <w:tcPr>
            <w:tcW w:w="1488" w:type="dxa"/>
            <w:shd w:val="clear" w:color="auto" w:fill="auto"/>
            <w:vAlign w:val="center"/>
          </w:tcPr>
          <w:p w:rsidR="00AC7038" w:rsidRPr="00307C9E" w:rsidRDefault="00AC7038" w:rsidP="00307C9E">
            <w:pPr>
              <w:jc w:val="center"/>
              <w:rPr>
                <w:bCs/>
              </w:rPr>
            </w:pPr>
            <w:r w:rsidRPr="00307C9E">
              <w:rPr>
                <w:bCs/>
              </w:rPr>
              <w:t>101</w:t>
            </w:r>
          </w:p>
        </w:tc>
        <w:tc>
          <w:tcPr>
            <w:tcW w:w="1489" w:type="dxa"/>
            <w:shd w:val="clear" w:color="auto" w:fill="auto"/>
            <w:vAlign w:val="center"/>
          </w:tcPr>
          <w:p w:rsidR="00AC7038" w:rsidRPr="00307C9E" w:rsidRDefault="00AC7038" w:rsidP="00307C9E">
            <w:pPr>
              <w:jc w:val="center"/>
              <w:rPr>
                <w:bCs/>
              </w:rPr>
            </w:pPr>
            <w:r w:rsidRPr="00307C9E">
              <w:rPr>
                <w:bCs/>
              </w:rPr>
              <w:t>15,7</w:t>
            </w:r>
          </w:p>
        </w:tc>
        <w:tc>
          <w:tcPr>
            <w:tcW w:w="1489" w:type="dxa"/>
            <w:shd w:val="clear" w:color="auto" w:fill="auto"/>
            <w:vAlign w:val="center"/>
          </w:tcPr>
          <w:p w:rsidR="00AC7038" w:rsidRPr="00307C9E" w:rsidRDefault="00AC7038" w:rsidP="00307C9E">
            <w:pPr>
              <w:jc w:val="center"/>
              <w:rPr>
                <w:bCs/>
              </w:rPr>
            </w:pPr>
            <w:r w:rsidRPr="00307C9E">
              <w:rPr>
                <w:bCs/>
              </w:rPr>
              <w:t>32</w:t>
            </w:r>
          </w:p>
        </w:tc>
        <w:tc>
          <w:tcPr>
            <w:tcW w:w="1489" w:type="dxa"/>
            <w:shd w:val="clear" w:color="auto" w:fill="auto"/>
            <w:vAlign w:val="center"/>
          </w:tcPr>
          <w:p w:rsidR="00AC7038" w:rsidRPr="00307C9E" w:rsidRDefault="00AC7038" w:rsidP="00307C9E">
            <w:pPr>
              <w:jc w:val="center"/>
              <w:rPr>
                <w:bCs/>
              </w:rPr>
            </w:pPr>
            <w:r w:rsidRPr="00307C9E">
              <w:rPr>
                <w:bCs/>
              </w:rPr>
              <w:t>21,8</w:t>
            </w:r>
          </w:p>
        </w:tc>
        <w:tc>
          <w:tcPr>
            <w:tcW w:w="1489" w:type="dxa"/>
            <w:shd w:val="clear" w:color="auto" w:fill="auto"/>
            <w:vAlign w:val="center"/>
          </w:tcPr>
          <w:p w:rsidR="00AC7038" w:rsidRPr="00307C9E" w:rsidRDefault="00AC7038" w:rsidP="00307C9E">
            <w:pPr>
              <w:jc w:val="center"/>
              <w:rPr>
                <w:bCs/>
              </w:rPr>
            </w:pPr>
            <w:r w:rsidRPr="00307C9E">
              <w:rPr>
                <w:bCs/>
              </w:rPr>
              <w:t>79</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12</w:t>
            </w:r>
          </w:p>
        </w:tc>
        <w:tc>
          <w:tcPr>
            <w:tcW w:w="1488" w:type="dxa"/>
            <w:shd w:val="clear" w:color="auto" w:fill="auto"/>
            <w:vAlign w:val="center"/>
          </w:tcPr>
          <w:p w:rsidR="00AC7038" w:rsidRPr="00307C9E" w:rsidRDefault="00AC7038" w:rsidP="00307C9E">
            <w:pPr>
              <w:jc w:val="center"/>
              <w:rPr>
                <w:bCs/>
              </w:rPr>
            </w:pPr>
            <w:r w:rsidRPr="00307C9E">
              <w:rPr>
                <w:bCs/>
              </w:rPr>
              <w:t>7,5</w:t>
            </w:r>
          </w:p>
        </w:tc>
        <w:tc>
          <w:tcPr>
            <w:tcW w:w="1488" w:type="dxa"/>
            <w:shd w:val="clear" w:color="auto" w:fill="auto"/>
            <w:vAlign w:val="center"/>
          </w:tcPr>
          <w:p w:rsidR="00AC7038" w:rsidRPr="00307C9E" w:rsidRDefault="00AC7038" w:rsidP="00307C9E">
            <w:pPr>
              <w:jc w:val="center"/>
              <w:rPr>
                <w:bCs/>
              </w:rPr>
            </w:pPr>
            <w:r w:rsidRPr="00307C9E">
              <w:rPr>
                <w:bCs/>
              </w:rPr>
              <w:t>66</w:t>
            </w:r>
          </w:p>
        </w:tc>
        <w:tc>
          <w:tcPr>
            <w:tcW w:w="1489" w:type="dxa"/>
            <w:shd w:val="clear" w:color="auto" w:fill="auto"/>
            <w:vAlign w:val="center"/>
          </w:tcPr>
          <w:p w:rsidR="00AC7038" w:rsidRPr="00307C9E" w:rsidRDefault="00AC7038" w:rsidP="00307C9E">
            <w:pPr>
              <w:jc w:val="center"/>
              <w:rPr>
                <w:bCs/>
              </w:rPr>
            </w:pPr>
            <w:r w:rsidRPr="00307C9E">
              <w:rPr>
                <w:bCs/>
              </w:rPr>
              <w:t>12,8</w:t>
            </w:r>
          </w:p>
        </w:tc>
        <w:tc>
          <w:tcPr>
            <w:tcW w:w="1489" w:type="dxa"/>
            <w:shd w:val="clear" w:color="auto" w:fill="auto"/>
            <w:vAlign w:val="center"/>
          </w:tcPr>
          <w:p w:rsidR="00AC7038" w:rsidRPr="00307C9E" w:rsidRDefault="00AC7038" w:rsidP="00307C9E">
            <w:pPr>
              <w:jc w:val="center"/>
              <w:rPr>
                <w:bCs/>
              </w:rPr>
            </w:pPr>
            <w:r w:rsidRPr="00307C9E">
              <w:rPr>
                <w:bCs/>
              </w:rPr>
              <w:t>12</w:t>
            </w:r>
          </w:p>
        </w:tc>
        <w:tc>
          <w:tcPr>
            <w:tcW w:w="1489" w:type="dxa"/>
            <w:shd w:val="clear" w:color="auto" w:fill="auto"/>
            <w:vAlign w:val="center"/>
          </w:tcPr>
          <w:p w:rsidR="00AC7038" w:rsidRPr="00307C9E" w:rsidRDefault="00AC7038" w:rsidP="00307C9E">
            <w:pPr>
              <w:jc w:val="center"/>
              <w:rPr>
                <w:bCs/>
              </w:rPr>
            </w:pPr>
            <w:r w:rsidRPr="00307C9E">
              <w:rPr>
                <w:bCs/>
              </w:rPr>
              <w:t>18,5</w:t>
            </w:r>
          </w:p>
        </w:tc>
        <w:tc>
          <w:tcPr>
            <w:tcW w:w="1489" w:type="dxa"/>
            <w:shd w:val="clear" w:color="auto" w:fill="auto"/>
            <w:vAlign w:val="center"/>
          </w:tcPr>
          <w:p w:rsidR="00AC7038" w:rsidRPr="00307C9E" w:rsidRDefault="00AC7038" w:rsidP="00307C9E">
            <w:pPr>
              <w:jc w:val="center"/>
              <w:rPr>
                <w:bCs/>
              </w:rPr>
            </w:pPr>
            <w:r w:rsidRPr="00307C9E">
              <w:rPr>
                <w:bCs/>
              </w:rPr>
              <w:t>29</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Năm</w:t>
            </w:r>
          </w:p>
        </w:tc>
        <w:tc>
          <w:tcPr>
            <w:tcW w:w="1488" w:type="dxa"/>
            <w:shd w:val="clear" w:color="auto" w:fill="auto"/>
            <w:vAlign w:val="center"/>
          </w:tcPr>
          <w:p w:rsidR="00AC7038" w:rsidRPr="00307C9E" w:rsidRDefault="00AC7038" w:rsidP="00307C9E">
            <w:pPr>
              <w:jc w:val="center"/>
              <w:rPr>
                <w:bCs/>
              </w:rPr>
            </w:pPr>
            <w:r w:rsidRPr="00307C9E">
              <w:rPr>
                <w:bCs/>
              </w:rPr>
              <w:t>12,8</w:t>
            </w:r>
          </w:p>
        </w:tc>
        <w:tc>
          <w:tcPr>
            <w:tcW w:w="1488" w:type="dxa"/>
            <w:shd w:val="clear" w:color="auto" w:fill="auto"/>
            <w:vAlign w:val="center"/>
          </w:tcPr>
          <w:p w:rsidR="00AC7038" w:rsidRPr="00307C9E" w:rsidRDefault="00AC7038" w:rsidP="00307C9E">
            <w:pPr>
              <w:jc w:val="center"/>
              <w:rPr>
                <w:bCs/>
              </w:rPr>
            </w:pPr>
            <w:r w:rsidRPr="00307C9E">
              <w:rPr>
                <w:bCs/>
              </w:rPr>
              <w:t>3553</w:t>
            </w:r>
          </w:p>
        </w:tc>
        <w:tc>
          <w:tcPr>
            <w:tcW w:w="1489" w:type="dxa"/>
            <w:shd w:val="clear" w:color="auto" w:fill="auto"/>
            <w:vAlign w:val="center"/>
          </w:tcPr>
          <w:p w:rsidR="00AC7038" w:rsidRPr="00307C9E" w:rsidRDefault="00AC7038" w:rsidP="00307C9E">
            <w:pPr>
              <w:jc w:val="center"/>
              <w:rPr>
                <w:bCs/>
              </w:rPr>
            </w:pPr>
            <w:r w:rsidRPr="00307C9E">
              <w:rPr>
                <w:bCs/>
              </w:rPr>
              <w:t>18,5</w:t>
            </w:r>
          </w:p>
        </w:tc>
        <w:tc>
          <w:tcPr>
            <w:tcW w:w="1489" w:type="dxa"/>
            <w:shd w:val="clear" w:color="auto" w:fill="auto"/>
            <w:vAlign w:val="center"/>
          </w:tcPr>
          <w:p w:rsidR="00AC7038" w:rsidRPr="00307C9E" w:rsidRDefault="00AC7038" w:rsidP="00307C9E">
            <w:pPr>
              <w:jc w:val="center"/>
              <w:rPr>
                <w:bCs/>
              </w:rPr>
            </w:pPr>
            <w:r w:rsidRPr="00307C9E">
              <w:rPr>
                <w:bCs/>
              </w:rPr>
              <w:t>1560</w:t>
            </w:r>
          </w:p>
        </w:tc>
        <w:tc>
          <w:tcPr>
            <w:tcW w:w="1489" w:type="dxa"/>
            <w:shd w:val="clear" w:color="auto" w:fill="auto"/>
            <w:vAlign w:val="center"/>
          </w:tcPr>
          <w:p w:rsidR="00AC7038" w:rsidRPr="00307C9E" w:rsidRDefault="00AC7038" w:rsidP="00307C9E">
            <w:pPr>
              <w:jc w:val="center"/>
              <w:rPr>
                <w:bCs/>
              </w:rPr>
            </w:pPr>
            <w:r w:rsidRPr="00307C9E">
              <w:rPr>
                <w:bCs/>
              </w:rPr>
              <w:t>23,6</w:t>
            </w:r>
          </w:p>
        </w:tc>
        <w:tc>
          <w:tcPr>
            <w:tcW w:w="1489" w:type="dxa"/>
            <w:shd w:val="clear" w:color="auto" w:fill="auto"/>
            <w:vAlign w:val="center"/>
          </w:tcPr>
          <w:p w:rsidR="00AC7038" w:rsidRPr="00307C9E" w:rsidRDefault="00AC7038" w:rsidP="00307C9E">
            <w:pPr>
              <w:jc w:val="center"/>
              <w:rPr>
                <w:bCs/>
              </w:rPr>
            </w:pPr>
            <w:r w:rsidRPr="00307C9E">
              <w:rPr>
                <w:bCs/>
              </w:rPr>
              <w:t>1746</w:t>
            </w:r>
          </w:p>
        </w:tc>
      </w:tr>
    </w:tbl>
    <w:p w:rsidR="00AC7038" w:rsidRDefault="00AC7038" w:rsidP="00BD3FB1">
      <w:pPr>
        <w:ind w:firstLine="5529"/>
        <w:rPr>
          <w:bCs/>
          <w:i/>
        </w:rPr>
      </w:pPr>
      <w:r>
        <w:rPr>
          <w:bCs/>
          <w:i/>
        </w:rPr>
        <w:t>(Nguồn; SGK Địa lí 8, NXB Giáo dục, 2014)</w:t>
      </w:r>
    </w:p>
    <w:p w:rsidR="00AC7038" w:rsidRDefault="00AC7038" w:rsidP="007146E3">
      <w:pPr>
        <w:ind w:firstLine="567"/>
        <w:rPr>
          <w:b/>
          <w:bCs/>
          <w:i/>
        </w:rPr>
      </w:pPr>
      <w:r>
        <w:rPr>
          <w:b/>
          <w:bCs/>
          <w:i/>
        </w:rPr>
        <w:t>a) Vẽ biểu đồ kết hợp (cột và đường) thể hiện lượng mưa và nhiệt độ của trạm Thanh Hóa.</w:t>
      </w:r>
    </w:p>
    <w:p w:rsidR="00AC7038" w:rsidRPr="007146E3" w:rsidRDefault="00AC7038" w:rsidP="007146E3">
      <w:pPr>
        <w:ind w:firstLine="567"/>
        <w:rPr>
          <w:b/>
          <w:bCs/>
          <w:i/>
        </w:rPr>
      </w:pPr>
      <w:r>
        <w:rPr>
          <w:b/>
          <w:bCs/>
          <w:i/>
        </w:rPr>
        <w:t>b) Dựa vào bảng số liệu trên, nhận xét về chế độ nhiệt độ và chế dộ mưa của ba trạm trên.</w:t>
      </w:r>
    </w:p>
    <w:p w:rsidR="00AC7038" w:rsidRDefault="00AC7038" w:rsidP="000A32B0">
      <w:pPr>
        <w:jc w:val="center"/>
        <w:rPr>
          <w:b/>
          <w:i/>
          <w:lang w:val="vi-VN"/>
        </w:rPr>
      </w:pPr>
      <w:r w:rsidRPr="002A3944">
        <w:rPr>
          <w:b/>
          <w:i/>
          <w:lang w:val="vi-VN"/>
        </w:rPr>
        <w:t>Gợ</w:t>
      </w:r>
      <w:r>
        <w:rPr>
          <w:b/>
          <w:i/>
          <w:lang w:val="vi-VN"/>
        </w:rPr>
        <w:t>i ý làm bài</w:t>
      </w:r>
    </w:p>
    <w:p w:rsidR="00AC7038" w:rsidRDefault="00AC7038" w:rsidP="00E92FEC">
      <w:pPr>
        <w:ind w:firstLine="567"/>
        <w:rPr>
          <w:i/>
        </w:rPr>
      </w:pPr>
      <w:r>
        <w:rPr>
          <w:i/>
        </w:rPr>
        <w:t>a) Vẽ biểu đồ</w:t>
      </w:r>
    </w:p>
    <w:p w:rsidR="00AC7038" w:rsidRDefault="00AC7038" w:rsidP="00E92FEC">
      <w:pPr>
        <w:ind w:firstLine="567"/>
        <w:rPr>
          <w:b/>
        </w:rPr>
      </w:pPr>
      <w:r>
        <w:rPr>
          <w:b/>
        </w:rPr>
        <w:t>Biểu đồ thể hiện lượng mưa và nhiệt độ của trạm Thanh Hóa</w:t>
      </w:r>
    </w:p>
    <w:p w:rsidR="00AC7038" w:rsidRDefault="00034BBC" w:rsidP="00E92FEC">
      <w:pPr>
        <w:ind w:firstLine="567"/>
        <w:rPr>
          <w:noProof/>
        </w:rPr>
      </w:pPr>
      <w:r>
        <w:rPr>
          <w:noProof/>
        </w:rPr>
        <w:lastRenderedPageBreak/>
        <w:drawing>
          <wp:inline distT="0" distB="0" distL="0" distR="0">
            <wp:extent cx="5629275" cy="4182110"/>
            <wp:effectExtent l="0" t="0" r="9525" b="8890"/>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629275" cy="4182110"/>
                    </a:xfrm>
                    <a:prstGeom prst="rect">
                      <a:avLst/>
                    </a:prstGeom>
                    <a:noFill/>
                    <a:ln>
                      <a:noFill/>
                    </a:ln>
                  </pic:spPr>
                </pic:pic>
              </a:graphicData>
            </a:graphic>
          </wp:inline>
        </w:drawing>
      </w:r>
    </w:p>
    <w:p w:rsidR="00AC7038" w:rsidRDefault="00AC7038" w:rsidP="00E92FEC">
      <w:pPr>
        <w:ind w:firstLine="567"/>
        <w:rPr>
          <w:i/>
          <w:noProof/>
        </w:rPr>
      </w:pPr>
      <w:r>
        <w:rPr>
          <w:i/>
          <w:noProof/>
        </w:rPr>
        <w:t>b) Nhận xét</w:t>
      </w:r>
    </w:p>
    <w:p w:rsidR="00AC7038" w:rsidRDefault="00AC7038" w:rsidP="00E92FEC">
      <w:pPr>
        <w:ind w:firstLine="567"/>
        <w:rPr>
          <w:i/>
          <w:noProof/>
        </w:rPr>
      </w:pPr>
      <w:r>
        <w:rPr>
          <w:i/>
          <w:noProof/>
        </w:rPr>
        <w:t>* Hoàng Liên Sơn</w:t>
      </w:r>
    </w:p>
    <w:p w:rsidR="00AC7038" w:rsidRDefault="00AC7038" w:rsidP="00E92FEC">
      <w:pPr>
        <w:ind w:firstLine="567"/>
        <w:rPr>
          <w:noProof/>
        </w:rPr>
      </w:pPr>
      <w:r>
        <w:rPr>
          <w:noProof/>
        </w:rPr>
        <w:t>- Chế độ nhiệt:</w:t>
      </w:r>
    </w:p>
    <w:p w:rsidR="00AC7038" w:rsidRDefault="00AC7038" w:rsidP="00E92FEC">
      <w:pPr>
        <w:ind w:firstLine="567"/>
      </w:pPr>
      <w:r>
        <w:rPr>
          <w:noProof/>
        </w:rPr>
        <w:t>+ Nhiệt độ trung bình năm thấp 12,8</w:t>
      </w:r>
      <w:r>
        <w:sym w:font="Lamsymbol" w:char="F08F"/>
      </w:r>
      <w:r>
        <w:t>C.</w:t>
      </w:r>
    </w:p>
    <w:p w:rsidR="00AC7038" w:rsidRDefault="00AC7038" w:rsidP="00E92FEC">
      <w:pPr>
        <w:ind w:firstLine="567"/>
      </w:pPr>
      <w:r>
        <w:t>+ Tháng có nhiệt độ cao nhất là tháng 6, 7, 8 (16,4</w:t>
      </w:r>
      <w:r>
        <w:sym w:font="Lamsymbol" w:char="F08F"/>
      </w:r>
      <w:r>
        <w:t>C), tháng có nhiệt độ thấp nhất là tháng 1 (7,1</w:t>
      </w:r>
      <w:r>
        <w:sym w:font="Lamsymbol" w:char="F08F"/>
      </w:r>
      <w:r>
        <w:t>C).</w:t>
      </w:r>
    </w:p>
    <w:p w:rsidR="00AC7038" w:rsidRDefault="00AC7038" w:rsidP="00E92FEC">
      <w:pPr>
        <w:ind w:firstLine="567"/>
      </w:pPr>
      <w:r>
        <w:t>+ Biên độ nhiệt năm là 9,3</w:t>
      </w:r>
      <w:r>
        <w:sym w:font="Lamsymbol" w:char="F08F"/>
      </w:r>
      <w:r>
        <w:t>C.</w:t>
      </w:r>
    </w:p>
    <w:p w:rsidR="00AC7038" w:rsidRDefault="00AC7038" w:rsidP="00E92FEC">
      <w:pPr>
        <w:ind w:firstLine="567"/>
      </w:pPr>
      <w:r>
        <w:t>- Chế độ mưa:</w:t>
      </w:r>
    </w:p>
    <w:p w:rsidR="00AC7038" w:rsidRDefault="00AC7038" w:rsidP="00E92FEC">
      <w:pPr>
        <w:ind w:firstLine="567"/>
      </w:pPr>
      <w:r>
        <w:t>+ Tổng lượng mưa trung bình năm cao nhất đạt 3553 mm.</w:t>
      </w:r>
    </w:p>
    <w:p w:rsidR="00AC7038" w:rsidRDefault="00AC7038" w:rsidP="00E92FEC">
      <w:pPr>
        <w:ind w:firstLine="567"/>
      </w:pPr>
      <w:r>
        <w:t>+ Mùa mưa kéo dài 7 tháng (từ tháng 4 đến tháng 10), tổng lượng mưa trong các tháng này đạt 3168 mm (chiếm 89,2% lượng mưa cả năm). Tháng có lượng mưa cao nhất là tháng 7 (680 mm).</w:t>
      </w:r>
    </w:p>
    <w:p w:rsidR="00AC7038" w:rsidRDefault="00AC7038" w:rsidP="00E92FEC">
      <w:pPr>
        <w:ind w:firstLine="567"/>
      </w:pPr>
      <w:r>
        <w:t>+ Mùa khô từ tháng 11 đến tháng 3 năm sau.</w:t>
      </w:r>
    </w:p>
    <w:p w:rsidR="00AC7038" w:rsidRDefault="00AC7038" w:rsidP="00E92FEC">
      <w:pPr>
        <w:ind w:firstLine="567"/>
        <w:rPr>
          <w:i/>
        </w:rPr>
      </w:pPr>
      <w:r>
        <w:rPr>
          <w:i/>
        </w:rPr>
        <w:t>* Mộc Châu</w:t>
      </w:r>
    </w:p>
    <w:p w:rsidR="00AC7038" w:rsidRDefault="00AC7038" w:rsidP="00E92FEC">
      <w:pPr>
        <w:ind w:firstLine="567"/>
      </w:pPr>
      <w:r>
        <w:t>- Chế độ nhiệt:</w:t>
      </w:r>
    </w:p>
    <w:p w:rsidR="00AC7038" w:rsidRDefault="00AC7038" w:rsidP="00E92FEC">
      <w:pPr>
        <w:ind w:firstLine="567"/>
      </w:pPr>
      <w:r>
        <w:t>+ Nhiệt độ trung bình năm cao 23,6</w:t>
      </w:r>
      <w:r>
        <w:sym w:font="Lamsymbol" w:char="F08F"/>
      </w:r>
      <w:r>
        <w:t>C, có 4 tháng nhiệt độ dưới 20</w:t>
      </w:r>
      <w:r>
        <w:sym w:font="Lamsymbol" w:char="F08F"/>
      </w:r>
      <w:r>
        <w:t>C.</w:t>
      </w:r>
    </w:p>
    <w:p w:rsidR="00AC7038" w:rsidRDefault="00AC7038" w:rsidP="00E92FEC">
      <w:pPr>
        <w:ind w:firstLine="567"/>
      </w:pPr>
      <w:r>
        <w:t>+ Tháng có nhiệt độ cao nhất là tháng 6, 7 (28,9</w:t>
      </w:r>
      <w:r>
        <w:sym w:font="Lamsymbol" w:char="F08F"/>
      </w:r>
      <w:r>
        <w:t>C), tháng có nhiệt độ thấp nhất là tháng 1 (17,4</w:t>
      </w:r>
      <w:r>
        <w:sym w:font="Lamsymbol" w:char="F08F"/>
      </w:r>
      <w:r>
        <w:t>C).</w:t>
      </w:r>
    </w:p>
    <w:p w:rsidR="00AC7038" w:rsidRDefault="00AC7038" w:rsidP="00E92FEC">
      <w:pPr>
        <w:ind w:firstLine="567"/>
      </w:pPr>
      <w:r>
        <w:t>+ Biên độ nhiệt trung bình năm cao 11,5</w:t>
      </w:r>
      <w:r>
        <w:sym w:font="Lamsymbol" w:char="F08F"/>
      </w:r>
      <w:r>
        <w:t>C</w:t>
      </w:r>
    </w:p>
    <w:p w:rsidR="00AC7038" w:rsidRDefault="00AC7038" w:rsidP="00E92FEC">
      <w:pPr>
        <w:ind w:firstLine="567"/>
      </w:pPr>
      <w:r>
        <w:t>- Chế độ mưa:</w:t>
      </w:r>
    </w:p>
    <w:p w:rsidR="00AC7038" w:rsidRDefault="00AC7038" w:rsidP="00E92FEC">
      <w:pPr>
        <w:ind w:firstLine="567"/>
      </w:pPr>
      <w:r>
        <w:t>+ Tổng lượng mưa trung bình năm là 1746 mm.</w:t>
      </w:r>
    </w:p>
    <w:p w:rsidR="00AC7038" w:rsidRPr="005D42CB" w:rsidRDefault="00AC7038" w:rsidP="003E65B5">
      <w:pPr>
        <w:ind w:firstLine="567"/>
      </w:pPr>
      <w:r>
        <w:lastRenderedPageBreak/>
        <w:t>+ Mùa mưa từ tháng 5 đến tháng 10, tháng có lượng mưa cao nhất là tháng 9 (396 mm). Mùa khô từ tháng 11 đến tháng 4 năm sau.</w:t>
      </w:r>
    </w:p>
    <w:p w:rsidR="00AC7038" w:rsidRPr="00107ADA" w:rsidRDefault="00AC7038" w:rsidP="00787695"/>
    <w:p w:rsidR="00AC7038" w:rsidRDefault="00AC7038" w:rsidP="00EC1C0B">
      <w:pPr>
        <w:rPr>
          <w:b/>
          <w:bCs/>
        </w:rPr>
      </w:pPr>
      <w:r>
        <w:rPr>
          <w:b/>
          <w:bCs/>
          <w:lang w:val="vi-VN"/>
        </w:rPr>
        <w:t xml:space="preserve">BÀI </w:t>
      </w:r>
      <w:r>
        <w:rPr>
          <w:b/>
          <w:bCs/>
        </w:rPr>
        <w:t>41.</w:t>
      </w:r>
    </w:p>
    <w:p w:rsidR="00AC7038" w:rsidRPr="00EB1EFF" w:rsidRDefault="00AC7038" w:rsidP="00EB1EFF">
      <w:pPr>
        <w:jc w:val="center"/>
        <w:rPr>
          <w:b/>
          <w:bCs/>
        </w:rPr>
      </w:pPr>
      <w:r>
        <w:rPr>
          <w:b/>
          <w:bCs/>
        </w:rPr>
        <w:t>MIỀN BẮC VÀ ĐÔNG BẮC BẮC BỘ</w:t>
      </w:r>
    </w:p>
    <w:p w:rsidR="00AC7038" w:rsidRPr="00260DCA" w:rsidRDefault="00AC7038" w:rsidP="00EC1C0B">
      <w:pPr>
        <w:rPr>
          <w:b/>
          <w:bCs/>
          <w:i/>
          <w:lang w:val="vi-VN"/>
        </w:rPr>
      </w:pPr>
      <w:r>
        <w:rPr>
          <w:b/>
          <w:bCs/>
          <w:lang w:val="vi-VN"/>
        </w:rPr>
        <w:t>Câu 1.</w:t>
      </w:r>
      <w:r w:rsidRPr="002A3944">
        <w:t xml:space="preserve"> </w:t>
      </w:r>
      <w:r>
        <w:rPr>
          <w:b/>
          <w:i/>
        </w:rPr>
        <w:t>Giải thích vì sao miền Bắc và Đông Bắc Bộ có mùa đông lạnh nhất cả nước ?</w:t>
      </w:r>
    </w:p>
    <w:p w:rsidR="00AC7038" w:rsidRDefault="00AC7038" w:rsidP="002A3944">
      <w:pPr>
        <w:jc w:val="center"/>
        <w:rPr>
          <w:b/>
          <w:i/>
          <w:lang w:val="vi-VN"/>
        </w:rPr>
      </w:pPr>
      <w:r w:rsidRPr="002A3944">
        <w:rPr>
          <w:b/>
          <w:i/>
          <w:lang w:val="vi-VN"/>
        </w:rPr>
        <w:t>Gợi ý làm bài</w:t>
      </w:r>
    </w:p>
    <w:p w:rsidR="00AC7038" w:rsidRDefault="00AC7038" w:rsidP="00AD4315">
      <w:pPr>
        <w:ind w:firstLine="567"/>
      </w:pPr>
      <w:r>
        <w:t>- Vị trí tiếp giáp khu vực ngoại chí tuyến.</w:t>
      </w:r>
    </w:p>
    <w:p w:rsidR="00AC7038" w:rsidRDefault="00AC7038" w:rsidP="00AD4315">
      <w:pPr>
        <w:ind w:firstLine="567"/>
      </w:pPr>
      <w:r>
        <w:t>- Núi thấp, hướng vòng cung mở rộng về phía Bắc và đông Bắc.</w:t>
      </w:r>
    </w:p>
    <w:p w:rsidR="00AC7038" w:rsidRPr="00AD4315" w:rsidRDefault="00AC7038" w:rsidP="00AD4315">
      <w:pPr>
        <w:ind w:firstLine="567"/>
      </w:pPr>
      <w:r>
        <w:t>- Nhiều đợt gió mùa đông bắc tran về (trên 20 đợt), ít bị biến tính.</w:t>
      </w:r>
    </w:p>
    <w:p w:rsidR="00AC7038" w:rsidRPr="00B71C71" w:rsidRDefault="00AC7038" w:rsidP="00EC1C0B">
      <w:pPr>
        <w:rPr>
          <w:b/>
          <w:bCs/>
          <w:i/>
        </w:rPr>
      </w:pPr>
      <w:r>
        <w:rPr>
          <w:b/>
          <w:bCs/>
          <w:lang w:val="vi-VN"/>
        </w:rPr>
        <w:t>Câu 2</w:t>
      </w:r>
      <w:r w:rsidRPr="002A3944">
        <w:rPr>
          <w:b/>
          <w:bCs/>
          <w:lang w:val="vi-VN"/>
        </w:rPr>
        <w:t>.</w:t>
      </w:r>
      <w:r>
        <w:rPr>
          <w:b/>
          <w:bCs/>
        </w:rPr>
        <w:t xml:space="preserve"> </w:t>
      </w:r>
      <w:r>
        <w:rPr>
          <w:b/>
          <w:bCs/>
          <w:i/>
        </w:rPr>
        <w:t>Trình bày đặt điểm tự nhiên miền Bắc và Đông Bắc Bộ.</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45492D">
      <w:pPr>
        <w:ind w:firstLine="567"/>
      </w:pPr>
      <w:r>
        <w:t>- Bao gồm đồi núi tả ngạn sông Hồng và khu đồng bằng Bắc Bộ.</w:t>
      </w:r>
    </w:p>
    <w:p w:rsidR="00AC7038" w:rsidRDefault="00AC7038" w:rsidP="0045492D">
      <w:pPr>
        <w:ind w:firstLine="567"/>
      </w:pPr>
      <w:r>
        <w:t>- Tính chất nhiệt đới bị giảm sút mạnh mẽ, mùa đông lạnh nhất cả nước.</w:t>
      </w:r>
    </w:p>
    <w:p w:rsidR="00AC7038" w:rsidRDefault="00AC7038" w:rsidP="0045492D">
      <w:pPr>
        <w:ind w:firstLine="567"/>
      </w:pPr>
      <w:r>
        <w:t>+ Mùa đông lạnh giá, mưa phùn, gió bấc, lượng mưa nhỏ là nét nổi bật của thiên nhiên ở đây. Mỗi năm có trên 20 đợt gió mùa cực đới tràn về. Mùa đông đến sớm và kết thức muộn. Nhiệt độ thấp nhất có thể xuống sưới 0</w:t>
      </w:r>
      <w:r>
        <w:sym w:font="Lamsymbol" w:char="F08F"/>
      </w:r>
      <w:r>
        <w:t>C ở miền núi và dưới 5</w:t>
      </w:r>
      <w:r>
        <w:sym w:font="Lamsymbol" w:char="F08F"/>
      </w:r>
      <w:r>
        <w:t>C ở đồng bằng.</w:t>
      </w:r>
    </w:p>
    <w:p w:rsidR="00AC7038" w:rsidRDefault="00AC7038" w:rsidP="0045492D">
      <w:pPr>
        <w:ind w:firstLine="567"/>
      </w:pPr>
      <w:r>
        <w:t>+ Mùa hạ nóng ẩm và mưa nhiều. Đặc biệt tiết mưa ngâu và giữa hạ (tháng 8) mang lại lượng mưa lớn cho khu vực đồng bằng sông Hồng.</w:t>
      </w:r>
    </w:p>
    <w:p w:rsidR="00AC7038" w:rsidRDefault="00AC7038" w:rsidP="0045492D">
      <w:pPr>
        <w:ind w:firstLine="567"/>
      </w:pPr>
      <w:r>
        <w:t>- Địa hình phần lớn là đồi núi thấp với nhiều cánh cung núi mở rộng về phía bắc và quy tụ ở Tam Đảo.</w:t>
      </w:r>
    </w:p>
    <w:p w:rsidR="00AC7038" w:rsidRDefault="00AC7038" w:rsidP="0045492D">
      <w:pPr>
        <w:ind w:firstLine="567"/>
      </w:pPr>
      <w:r>
        <w:t>+ Địa hình rất đa dạng, đặc biệt địa hình cacxtơ đá vôi có ở nhiều nơi.</w:t>
      </w:r>
    </w:p>
    <w:p w:rsidR="00AC7038" w:rsidRDefault="00AC7038" w:rsidP="0045492D">
      <w:pPr>
        <w:ind w:firstLine="567"/>
      </w:pPr>
      <w:r>
        <w:t>+ Miền núi có các đồng nhỏ (Cao Bằng, Lạng Sơn, Tuyên Quang,…_</w:t>
      </w:r>
    </w:p>
    <w:p w:rsidR="00AC7038" w:rsidRDefault="00AC7038" w:rsidP="0045492D">
      <w:pPr>
        <w:ind w:firstLine="567"/>
      </w:pPr>
      <w:r>
        <w:t>+ Cao nhất miền là khu vực nên cổ thượng nguồn sông Chảy với nhiều ngọn núi cao trên 2000m (Tây Côn Lĩnh, Kiều Liêu Ti) và tạo thành những sơn nguyên hiểm trở như Đồng Văn, Hà Giang.</w:t>
      </w:r>
    </w:p>
    <w:p w:rsidR="00AC7038" w:rsidRDefault="00AC7038" w:rsidP="0045492D">
      <w:pPr>
        <w:ind w:firstLine="567"/>
      </w:pPr>
      <w:r>
        <w:t>+ Địa hình đồi núi thấp và đồng bằng mở rộng, tạo điều kiện cho hệ thống sông ngòi phát triển và tỏa rộng khắp miền. Sông ngòi có hướng tây bắc – đông nam và hướng vòng cung.</w:t>
      </w:r>
    </w:p>
    <w:p w:rsidR="00AC7038" w:rsidRDefault="00AC7038" w:rsidP="0045492D">
      <w:pPr>
        <w:ind w:firstLine="567"/>
      </w:pPr>
      <w:r>
        <w:t>+ Các sông thường có thung lũng rộng, độ dốc nhỏ, hàm lượng phù sa tương đối lớn, hai mùa luc và cạn rất rõ rệt.</w:t>
      </w:r>
    </w:p>
    <w:p w:rsidR="00AC7038" w:rsidRDefault="00AC7038" w:rsidP="0045492D">
      <w:pPr>
        <w:ind w:firstLine="567"/>
      </w:pPr>
      <w:r>
        <w:t>- Tài nguyên phong phú, đa dạng, nhiều cảnh quan đẹp nổi tiếng và đang được khai thác mạnh mẽ.</w:t>
      </w:r>
    </w:p>
    <w:p w:rsidR="00AC7038" w:rsidRDefault="00AC7038" w:rsidP="0045492D">
      <w:pPr>
        <w:ind w:firstLine="567"/>
      </w:pPr>
      <w:r>
        <w:t>+ Là miền giàu khoáng sản nhất so với cả nước, nổi bật là than đó, apatit, quặng sắt, quặng thiết và vonfram, thủy ngân; đá vôi, đất sét,…có ở nhiều nơi.</w:t>
      </w:r>
    </w:p>
    <w:p w:rsidR="00AC7038" w:rsidRDefault="00AC7038" w:rsidP="0045492D">
      <w:pPr>
        <w:ind w:firstLine="567"/>
      </w:pPr>
      <w:r>
        <w:t>+ Các nguồn năng lượng như: thủy điện, khí đốt và than bùn đã và đang được khai thác.</w:t>
      </w:r>
    </w:p>
    <w:p w:rsidR="00AC7038" w:rsidRDefault="00AC7038" w:rsidP="0045492D">
      <w:pPr>
        <w:ind w:firstLine="567"/>
      </w:pPr>
      <w:r>
        <w:t>+ Miền Bắc và Đông Bắc Biij nổi tiếng với nhiều cảnh quan đẹp như: Vịnh Hạ Long, bãi biển Trà Cổ, núi Mẫn Sơn, hồ Ba Bể, các Vườn quốc gia Cúc Phương, Tam Đảo, Bà Vì,…</w:t>
      </w:r>
    </w:p>
    <w:p w:rsidR="00AC7038" w:rsidRPr="0045492D" w:rsidRDefault="00AC7038" w:rsidP="0045492D">
      <w:pPr>
        <w:ind w:firstLine="567"/>
      </w:pPr>
      <w:r>
        <w:t>- Khó khăn, trở ngại: bão lụt, hạn hán, giá rét,…</w:t>
      </w:r>
    </w:p>
    <w:p w:rsidR="00AC7038" w:rsidRPr="00FC5B6A" w:rsidRDefault="00AC7038" w:rsidP="00EC1C0B">
      <w:pPr>
        <w:rPr>
          <w:b/>
          <w:bCs/>
          <w:i/>
        </w:rPr>
      </w:pPr>
      <w:r>
        <w:rPr>
          <w:b/>
          <w:bCs/>
          <w:lang w:val="vi-VN"/>
        </w:rPr>
        <w:lastRenderedPageBreak/>
        <w:t>Câu 3</w:t>
      </w:r>
      <w:r w:rsidRPr="002A3944">
        <w:rPr>
          <w:b/>
          <w:bCs/>
          <w:lang w:val="vi-VN"/>
        </w:rPr>
        <w:t>.</w:t>
      </w:r>
      <w:r>
        <w:rPr>
          <w:b/>
          <w:bCs/>
        </w:rPr>
        <w:t xml:space="preserve"> </w:t>
      </w:r>
      <w:r>
        <w:rPr>
          <w:b/>
          <w:bCs/>
          <w:i/>
        </w:rPr>
        <w:t>Em hãy cho biết: để phòng chống lũ lụt ở đồng bằng sông Hồng, nhân dân ta đã làm gì? Việc làm đó đã làm biến đổi địa hình ở đây như thế nào ?</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584D78">
      <w:pPr>
        <w:ind w:firstLine="567"/>
      </w:pPr>
      <w:r>
        <w:t>- Các việc làm để phòng chống lũ lụt ở đồng bằng sông Hồng:</w:t>
      </w:r>
    </w:p>
    <w:p w:rsidR="00AC7038" w:rsidRDefault="00AC7038" w:rsidP="00584D78">
      <w:pPr>
        <w:ind w:firstLine="567"/>
      </w:pPr>
      <w:r>
        <w:t>+ Đắp đê dọc hai bên bờ các sông.</w:t>
      </w:r>
    </w:p>
    <w:p w:rsidR="00AC7038" w:rsidRDefault="00AC7038" w:rsidP="00584D78">
      <w:pPr>
        <w:ind w:firstLine="567"/>
      </w:pPr>
      <w:r>
        <w:t>+ Phân lũ vào các sông nhánh (qua sông Đáy), các vùng trũng đã được chuẩn bị trước.</w:t>
      </w:r>
    </w:p>
    <w:p w:rsidR="00AC7038" w:rsidRDefault="00AC7038" w:rsidP="00584D78">
      <w:pPr>
        <w:ind w:firstLine="567"/>
      </w:pPr>
      <w:r>
        <w:t>+ Xây dựng các hồ chứa nước ở thượng lưu sông (hồ Hòa Bình, hồ Thác Bà,…).</w:t>
      </w:r>
    </w:p>
    <w:p w:rsidR="00AC7038" w:rsidRDefault="00AC7038" w:rsidP="00584D78">
      <w:pPr>
        <w:ind w:firstLine="567"/>
      </w:pPr>
      <w:r>
        <w:t>+ Trồng rừng ở đầu nguồn nước.</w:t>
      </w:r>
    </w:p>
    <w:p w:rsidR="00AC7038" w:rsidRDefault="00AC7038" w:rsidP="00584D78">
      <w:pPr>
        <w:ind w:firstLine="567"/>
      </w:pPr>
      <w:r>
        <w:t>+ Nạo vét lòng sông.</w:t>
      </w:r>
    </w:p>
    <w:p w:rsidR="00AC7038" w:rsidRPr="00584D78" w:rsidRDefault="00AC7038" w:rsidP="00584D78">
      <w:pPr>
        <w:ind w:firstLine="567"/>
      </w:pPr>
      <w:r>
        <w:t>- Việc đắp đê lớn dọc các bờ sông ở đồng bằng Bắc Bộ đã phân chia đồng bằng thành nhiều ô trũng, thấp hơn mặt đê và mặt nước sông mùa lũ rất nhiều.</w:t>
      </w:r>
    </w:p>
    <w:p w:rsidR="00AC7038" w:rsidRPr="00EA2F84" w:rsidRDefault="00AC7038" w:rsidP="00EC1C0B">
      <w:pPr>
        <w:rPr>
          <w:b/>
          <w:bCs/>
          <w:i/>
        </w:rPr>
      </w:pPr>
      <w:r>
        <w:rPr>
          <w:b/>
          <w:bCs/>
          <w:lang w:val="vi-VN"/>
        </w:rPr>
        <w:t>Câu 4</w:t>
      </w:r>
      <w:r w:rsidRPr="002A3944">
        <w:rPr>
          <w:b/>
          <w:bCs/>
          <w:lang w:val="vi-VN"/>
        </w:rPr>
        <w:t>.</w:t>
      </w:r>
      <w:r>
        <w:rPr>
          <w:b/>
          <w:bCs/>
        </w:rPr>
        <w:t xml:space="preserve"> </w:t>
      </w:r>
      <w:r>
        <w:rPr>
          <w:b/>
          <w:bCs/>
          <w:i/>
        </w:rPr>
        <w:t>Giải thích tại sao tính chất nhiệt đới của miền Bắc và Đông Bắc Bắc Bộ bị giảm sút mạnh mẽ?</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F66144">
      <w:pPr>
        <w:ind w:firstLine="567"/>
      </w:pPr>
      <w:r>
        <w:t>- Miền chịu ảnh hưởng trực tiếp của nhiều đợt gió mùa đông bắc lạnh từ phía bắc và trung tâm châu Á tràn xuống.</w:t>
      </w:r>
    </w:p>
    <w:p w:rsidR="00AC7038" w:rsidRDefault="00AC7038" w:rsidP="00F66144">
      <w:pPr>
        <w:ind w:firstLine="567"/>
      </w:pPr>
      <w:r>
        <w:t>- Miền ở vị trí tiếp giáp với vùng ngoại chí tuyến, á nhiệt đới Hoa Nam.</w:t>
      </w:r>
    </w:p>
    <w:p w:rsidR="00AC7038" w:rsidRPr="00DC6E7E" w:rsidRDefault="00AC7038" w:rsidP="00F66144">
      <w:pPr>
        <w:ind w:firstLine="567"/>
      </w:pPr>
      <w:r>
        <w:t>- Miền không có địa hình che chắn. Các dãy núi ở đây mở rộng về phía Bắc, tạo điều kiện cho các luồng gió đông bắc lạnh dễ dàng lấn sâu vào Bắc Bộ.</w:t>
      </w:r>
    </w:p>
    <w:p w:rsidR="00AC7038" w:rsidRPr="004C149F" w:rsidRDefault="00AC7038" w:rsidP="00EC1C0B">
      <w:pPr>
        <w:rPr>
          <w:b/>
          <w:bCs/>
          <w:i/>
        </w:rPr>
      </w:pPr>
      <w:r>
        <w:rPr>
          <w:b/>
          <w:bCs/>
          <w:lang w:val="vi-VN"/>
        </w:rPr>
        <w:t>Câu 5</w:t>
      </w:r>
      <w:r w:rsidRPr="002A3944">
        <w:rPr>
          <w:b/>
          <w:bCs/>
          <w:lang w:val="vi-VN"/>
        </w:rPr>
        <w:t>.</w:t>
      </w:r>
      <w:r>
        <w:rPr>
          <w:b/>
          <w:bCs/>
        </w:rPr>
        <w:t xml:space="preserve"> </w:t>
      </w:r>
      <w:r>
        <w:rPr>
          <w:b/>
          <w:bCs/>
          <w:i/>
        </w:rPr>
        <w:t>Địa hình vùng núi Đông Bắc Bộ ảnh hưởng đến khí hậu của vùng như thế nào?</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9903BD">
      <w:pPr>
        <w:ind w:firstLine="567"/>
      </w:pPr>
      <w:r>
        <w:t>- Hướng vòng cung của các cánh cung vùng Đông Bắc tạo điều kiện cho gió mùa Đông Bắc xâm nhập sâu vào lãnh thổ nước ta và làm cho Đông Bắc có mùa đông đến sớm và kết thúc muộn, nhiều tháng nhiệt độ xuống thấp.</w:t>
      </w:r>
    </w:p>
    <w:p w:rsidR="00AC7038" w:rsidRPr="009903BD" w:rsidRDefault="00AC7038" w:rsidP="009903BD">
      <w:pPr>
        <w:ind w:firstLine="567"/>
      </w:pPr>
      <w:r>
        <w:t>- Khí hậu có sự phân hóa theo dộ cao địa hình (trung bình cứ lên cao 100 m, nhiệt độ giảm 0,6</w:t>
      </w:r>
      <w:r>
        <w:sym w:font="Lamsymbol" w:char="F08F"/>
      </w:r>
      <w:r>
        <w:t>C). Do địa hình núi thấp chiếm phần lớn diện tích của vùng nên chỉ hình thành các vành đai nhiệt đới gió mùa và cận nhiệt đới trên núi.</w:t>
      </w:r>
    </w:p>
    <w:p w:rsidR="00AC7038" w:rsidRDefault="00AC7038" w:rsidP="00EC1C0B">
      <w:pPr>
        <w:rPr>
          <w:b/>
          <w:i/>
        </w:rPr>
      </w:pPr>
      <w:r>
        <w:rPr>
          <w:b/>
          <w:bCs/>
          <w:lang w:val="vi-VN"/>
        </w:rPr>
        <w:t>Câu 6</w:t>
      </w:r>
      <w:r w:rsidRPr="002A3944">
        <w:rPr>
          <w:b/>
          <w:bCs/>
          <w:lang w:val="vi-VN"/>
        </w:rPr>
        <w:t>.</w:t>
      </w:r>
      <w:r w:rsidRPr="002A3944">
        <w:t xml:space="preserve"> </w:t>
      </w:r>
      <w:r>
        <w:rPr>
          <w:b/>
          <w:i/>
        </w:rPr>
        <w:t>Cho bảng số liệu sau:</w:t>
      </w:r>
    </w:p>
    <w:p w:rsidR="00AC7038" w:rsidRDefault="00AC7038" w:rsidP="009903BD">
      <w:pPr>
        <w:ind w:firstLine="567"/>
        <w:rPr>
          <w:b/>
        </w:rPr>
      </w:pPr>
      <w:r>
        <w:rPr>
          <w:b/>
        </w:rPr>
        <w:t>Nhiệt độ và lượng mưa ba trạm khí tượng Hà Giang, Lạng Sơn, Hà Nộ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AC7038" w:rsidRPr="00C877B7" w:rsidTr="00C877B7">
        <w:tc>
          <w:tcPr>
            <w:tcW w:w="1488" w:type="dxa"/>
            <w:shd w:val="clear" w:color="auto" w:fill="auto"/>
            <w:vAlign w:val="center"/>
          </w:tcPr>
          <w:p w:rsidR="00AC7038" w:rsidRPr="00C877B7" w:rsidRDefault="00AC7038" w:rsidP="00C877B7">
            <w:pPr>
              <w:jc w:val="center"/>
              <w:rPr>
                <w:b/>
                <w:lang w:val="vi-VN"/>
              </w:rPr>
            </w:pPr>
          </w:p>
        </w:tc>
        <w:tc>
          <w:tcPr>
            <w:tcW w:w="2976" w:type="dxa"/>
            <w:gridSpan w:val="2"/>
            <w:shd w:val="clear" w:color="auto" w:fill="auto"/>
            <w:vAlign w:val="center"/>
          </w:tcPr>
          <w:p w:rsidR="00AC7038" w:rsidRPr="00C877B7" w:rsidRDefault="00AC7038" w:rsidP="00C877B7">
            <w:pPr>
              <w:jc w:val="center"/>
              <w:rPr>
                <w:b/>
              </w:rPr>
            </w:pPr>
            <w:r w:rsidRPr="00C877B7">
              <w:rPr>
                <w:b/>
              </w:rPr>
              <w:t>Hà Giang</w:t>
            </w:r>
          </w:p>
          <w:p w:rsidR="00AC7038" w:rsidRDefault="00AC7038" w:rsidP="00C877B7">
            <w:pPr>
              <w:jc w:val="center"/>
            </w:pPr>
            <w:r w:rsidRPr="00C877B7">
              <w:rPr>
                <w:i/>
              </w:rPr>
              <w:t>Vĩ độ: 22</w:t>
            </w:r>
            <w:r w:rsidRPr="00C877B7">
              <w:sym w:font="Lamsymbol" w:char="F08F"/>
            </w:r>
            <w:r>
              <w:t>49’B</w:t>
            </w:r>
          </w:p>
          <w:p w:rsidR="00AC7038" w:rsidRPr="00C877B7" w:rsidRDefault="00AC7038" w:rsidP="00C877B7">
            <w:pPr>
              <w:jc w:val="center"/>
              <w:rPr>
                <w:i/>
              </w:rPr>
            </w:pPr>
            <w:r w:rsidRPr="00C877B7">
              <w:rPr>
                <w:i/>
              </w:rPr>
              <w:t>Kinh độ: 104</w:t>
            </w:r>
            <w:r w:rsidRPr="00C877B7">
              <w:rPr>
                <w:i/>
              </w:rPr>
              <w:sym w:font="Lamsymbol" w:char="F08F"/>
            </w:r>
            <w:r w:rsidRPr="00C877B7">
              <w:rPr>
                <w:i/>
              </w:rPr>
              <w:t>59’ Đ</w:t>
            </w:r>
          </w:p>
          <w:p w:rsidR="00AC7038" w:rsidRPr="00C877B7" w:rsidRDefault="00AC7038" w:rsidP="00C877B7">
            <w:pPr>
              <w:jc w:val="center"/>
              <w:rPr>
                <w:b/>
                <w:lang w:val="vi-VN"/>
              </w:rPr>
            </w:pPr>
            <w:r w:rsidRPr="00C877B7">
              <w:rPr>
                <w:i/>
              </w:rPr>
              <w:t>Cao: 118 m</w:t>
            </w:r>
          </w:p>
        </w:tc>
        <w:tc>
          <w:tcPr>
            <w:tcW w:w="2978" w:type="dxa"/>
            <w:gridSpan w:val="2"/>
            <w:shd w:val="clear" w:color="auto" w:fill="auto"/>
            <w:vAlign w:val="center"/>
          </w:tcPr>
          <w:p w:rsidR="00AC7038" w:rsidRPr="00C877B7" w:rsidRDefault="00AC7038" w:rsidP="00C877B7">
            <w:pPr>
              <w:jc w:val="center"/>
              <w:rPr>
                <w:b/>
              </w:rPr>
            </w:pPr>
            <w:r w:rsidRPr="00C877B7">
              <w:rPr>
                <w:b/>
              </w:rPr>
              <w:t>Lạng Sơn</w:t>
            </w:r>
          </w:p>
          <w:p w:rsidR="00AC7038" w:rsidRDefault="00AC7038" w:rsidP="00C877B7">
            <w:pPr>
              <w:jc w:val="center"/>
            </w:pPr>
            <w:r w:rsidRPr="00C877B7">
              <w:rPr>
                <w:i/>
              </w:rPr>
              <w:t>Vĩ độ: 21</w:t>
            </w:r>
            <w:r w:rsidRPr="00C877B7">
              <w:sym w:font="Lamsymbol" w:char="F08F"/>
            </w:r>
            <w:r>
              <w:t>50’ B</w:t>
            </w:r>
          </w:p>
          <w:p w:rsidR="00AC7038" w:rsidRDefault="00AC7038" w:rsidP="00C877B7">
            <w:pPr>
              <w:jc w:val="center"/>
            </w:pPr>
            <w:r>
              <w:t>Kinh độ: 108</w:t>
            </w:r>
            <w:r w:rsidRPr="00C877B7">
              <w:sym w:font="Lamsymbol" w:char="F08F"/>
            </w:r>
            <w:r>
              <w:t>46’ Đ</w:t>
            </w:r>
          </w:p>
          <w:p w:rsidR="00AC7038" w:rsidRPr="00C877B7" w:rsidRDefault="00AC7038" w:rsidP="00C877B7">
            <w:pPr>
              <w:jc w:val="center"/>
              <w:rPr>
                <w:i/>
              </w:rPr>
            </w:pPr>
            <w:r w:rsidRPr="00C877B7">
              <w:rPr>
                <w:i/>
              </w:rPr>
              <w:t>Cao: 259 m</w:t>
            </w:r>
          </w:p>
        </w:tc>
        <w:tc>
          <w:tcPr>
            <w:tcW w:w="2978" w:type="dxa"/>
            <w:gridSpan w:val="2"/>
            <w:shd w:val="clear" w:color="auto" w:fill="auto"/>
            <w:vAlign w:val="center"/>
          </w:tcPr>
          <w:p w:rsidR="00AC7038" w:rsidRPr="00C877B7" w:rsidRDefault="00AC7038" w:rsidP="00C877B7">
            <w:pPr>
              <w:jc w:val="center"/>
              <w:rPr>
                <w:b/>
              </w:rPr>
            </w:pPr>
            <w:r w:rsidRPr="00C877B7">
              <w:rPr>
                <w:b/>
              </w:rPr>
              <w:t>Hà Nội</w:t>
            </w:r>
          </w:p>
          <w:p w:rsidR="00AC7038" w:rsidRDefault="00AC7038" w:rsidP="00C877B7">
            <w:pPr>
              <w:jc w:val="center"/>
            </w:pPr>
            <w:r w:rsidRPr="00C877B7">
              <w:rPr>
                <w:i/>
              </w:rPr>
              <w:t>Vĩ độ: 21</w:t>
            </w:r>
            <w:r w:rsidRPr="00C877B7">
              <w:sym w:font="Lamsymbol" w:char="F08F"/>
            </w:r>
            <w:r>
              <w:t>01’B</w:t>
            </w:r>
          </w:p>
          <w:p w:rsidR="00AC7038" w:rsidRDefault="00AC7038" w:rsidP="00C877B7">
            <w:pPr>
              <w:jc w:val="center"/>
            </w:pPr>
            <w:r>
              <w:t>Kinh độ: 105</w:t>
            </w:r>
            <w:r w:rsidRPr="00C877B7">
              <w:sym w:font="Lamsymbol" w:char="F08F"/>
            </w:r>
            <w:r>
              <w:t>48’ Đ</w:t>
            </w:r>
          </w:p>
          <w:p w:rsidR="00AC7038" w:rsidRPr="00C877B7" w:rsidRDefault="00AC7038" w:rsidP="00C877B7">
            <w:pPr>
              <w:jc w:val="center"/>
              <w:rPr>
                <w:b/>
                <w:i/>
              </w:rPr>
            </w:pPr>
            <w:r w:rsidRPr="00C877B7">
              <w:rPr>
                <w:i/>
              </w:rPr>
              <w:t>Cao: 5 m</w:t>
            </w:r>
          </w:p>
        </w:tc>
      </w:tr>
      <w:tr w:rsidR="00AC7038" w:rsidRPr="00C877B7" w:rsidTr="00C877B7">
        <w:tc>
          <w:tcPr>
            <w:tcW w:w="1488" w:type="dxa"/>
            <w:shd w:val="clear" w:color="auto" w:fill="auto"/>
            <w:vAlign w:val="center"/>
          </w:tcPr>
          <w:p w:rsidR="00AC7038" w:rsidRPr="00C877B7" w:rsidRDefault="00AC7038" w:rsidP="00C877B7">
            <w:pPr>
              <w:jc w:val="center"/>
              <w:rPr>
                <w:b/>
              </w:rPr>
            </w:pPr>
            <w:r w:rsidRPr="00C877B7">
              <w:rPr>
                <w:b/>
              </w:rPr>
              <w:t>Tháng</w:t>
            </w:r>
          </w:p>
        </w:tc>
        <w:tc>
          <w:tcPr>
            <w:tcW w:w="1488" w:type="dxa"/>
            <w:shd w:val="clear" w:color="auto" w:fill="auto"/>
            <w:vAlign w:val="center"/>
          </w:tcPr>
          <w:p w:rsidR="00AC7038" w:rsidRPr="00C877B7" w:rsidRDefault="00AC7038" w:rsidP="00C877B7">
            <w:pPr>
              <w:jc w:val="center"/>
              <w:rPr>
                <w:b/>
              </w:rPr>
            </w:pPr>
            <w:r w:rsidRPr="00C877B7">
              <w:rPr>
                <w:b/>
              </w:rPr>
              <w:t>Nhiệt độ (</w:t>
            </w:r>
            <w:r w:rsidRPr="00C877B7">
              <w:sym w:font="Lamsymbol" w:char="F08F"/>
            </w:r>
            <w:r>
              <w:t>C)</w:t>
            </w:r>
          </w:p>
        </w:tc>
        <w:tc>
          <w:tcPr>
            <w:tcW w:w="1488" w:type="dxa"/>
            <w:shd w:val="clear" w:color="auto" w:fill="auto"/>
            <w:vAlign w:val="center"/>
          </w:tcPr>
          <w:p w:rsidR="00AC7038" w:rsidRPr="00C877B7" w:rsidRDefault="00AC7038" w:rsidP="00C877B7">
            <w:pPr>
              <w:jc w:val="center"/>
              <w:rPr>
                <w:b/>
              </w:rPr>
            </w:pPr>
            <w:r w:rsidRPr="00C877B7">
              <w:rPr>
                <w:b/>
              </w:rPr>
              <w:t>Mưa</w:t>
            </w:r>
          </w:p>
          <w:p w:rsidR="00AC7038" w:rsidRPr="00C877B7" w:rsidRDefault="00AC7038" w:rsidP="00C877B7">
            <w:pPr>
              <w:jc w:val="center"/>
              <w:rPr>
                <w:b/>
              </w:rPr>
            </w:pPr>
            <w:r w:rsidRPr="00C877B7">
              <w:rPr>
                <w:b/>
              </w:rPr>
              <w:t>(mm)</w:t>
            </w:r>
          </w:p>
        </w:tc>
        <w:tc>
          <w:tcPr>
            <w:tcW w:w="1489" w:type="dxa"/>
            <w:shd w:val="clear" w:color="auto" w:fill="auto"/>
            <w:vAlign w:val="center"/>
          </w:tcPr>
          <w:p w:rsidR="00AC7038" w:rsidRPr="00C877B7" w:rsidRDefault="00AC7038" w:rsidP="00C877B7">
            <w:pPr>
              <w:jc w:val="center"/>
              <w:rPr>
                <w:b/>
                <w:lang w:val="vi-VN"/>
              </w:rPr>
            </w:pPr>
            <w:r w:rsidRPr="00C877B7">
              <w:rPr>
                <w:b/>
              </w:rPr>
              <w:t>Nhiệt độ (</w:t>
            </w:r>
            <w:r w:rsidRPr="00C877B7">
              <w:sym w:font="Lamsymbol" w:char="F08F"/>
            </w:r>
            <w:r>
              <w:t>C)</w:t>
            </w:r>
          </w:p>
        </w:tc>
        <w:tc>
          <w:tcPr>
            <w:tcW w:w="1489" w:type="dxa"/>
            <w:shd w:val="clear" w:color="auto" w:fill="auto"/>
            <w:vAlign w:val="center"/>
          </w:tcPr>
          <w:p w:rsidR="00AC7038" w:rsidRPr="00C877B7" w:rsidRDefault="00AC7038" w:rsidP="00C877B7">
            <w:pPr>
              <w:jc w:val="center"/>
              <w:rPr>
                <w:b/>
              </w:rPr>
            </w:pPr>
            <w:r w:rsidRPr="00C877B7">
              <w:rPr>
                <w:b/>
              </w:rPr>
              <w:t>Mưa</w:t>
            </w:r>
          </w:p>
          <w:p w:rsidR="00AC7038" w:rsidRPr="00C877B7" w:rsidRDefault="00AC7038" w:rsidP="00C877B7">
            <w:pPr>
              <w:jc w:val="center"/>
              <w:rPr>
                <w:b/>
                <w:lang w:val="vi-VN"/>
              </w:rPr>
            </w:pPr>
            <w:r w:rsidRPr="00C877B7">
              <w:rPr>
                <w:b/>
              </w:rPr>
              <w:t>(mm)</w:t>
            </w:r>
          </w:p>
        </w:tc>
        <w:tc>
          <w:tcPr>
            <w:tcW w:w="1489" w:type="dxa"/>
            <w:shd w:val="clear" w:color="auto" w:fill="auto"/>
            <w:vAlign w:val="center"/>
          </w:tcPr>
          <w:p w:rsidR="00AC7038" w:rsidRPr="00C877B7" w:rsidRDefault="00AC7038" w:rsidP="00C877B7">
            <w:pPr>
              <w:jc w:val="center"/>
              <w:rPr>
                <w:b/>
                <w:lang w:val="vi-VN"/>
              </w:rPr>
            </w:pPr>
            <w:r w:rsidRPr="00C877B7">
              <w:rPr>
                <w:b/>
              </w:rPr>
              <w:t>Nhiệt độ (</w:t>
            </w:r>
            <w:r w:rsidRPr="00C877B7">
              <w:sym w:font="Lamsymbol" w:char="F08F"/>
            </w:r>
            <w:r>
              <w:t>C)</w:t>
            </w:r>
          </w:p>
        </w:tc>
        <w:tc>
          <w:tcPr>
            <w:tcW w:w="1489" w:type="dxa"/>
            <w:shd w:val="clear" w:color="auto" w:fill="auto"/>
            <w:vAlign w:val="center"/>
          </w:tcPr>
          <w:p w:rsidR="00AC7038" w:rsidRPr="00C877B7" w:rsidRDefault="00AC7038" w:rsidP="00C877B7">
            <w:pPr>
              <w:jc w:val="center"/>
              <w:rPr>
                <w:b/>
              </w:rPr>
            </w:pPr>
            <w:r w:rsidRPr="00C877B7">
              <w:rPr>
                <w:b/>
              </w:rPr>
              <w:t>Mưa</w:t>
            </w:r>
          </w:p>
          <w:p w:rsidR="00AC7038" w:rsidRPr="00C877B7" w:rsidRDefault="00AC7038" w:rsidP="00C877B7">
            <w:pPr>
              <w:jc w:val="center"/>
              <w:rPr>
                <w:b/>
                <w:lang w:val="vi-VN"/>
              </w:rPr>
            </w:pPr>
            <w:r w:rsidRPr="00C877B7">
              <w:rPr>
                <w:b/>
              </w:rPr>
              <w:t>(mm)</w:t>
            </w:r>
          </w:p>
        </w:tc>
      </w:tr>
      <w:tr w:rsidR="00AC7038" w:rsidRPr="00C877B7" w:rsidTr="00C877B7">
        <w:tc>
          <w:tcPr>
            <w:tcW w:w="1488" w:type="dxa"/>
            <w:shd w:val="clear" w:color="auto" w:fill="auto"/>
            <w:vAlign w:val="center"/>
          </w:tcPr>
          <w:p w:rsidR="00AC7038" w:rsidRPr="001C08A2" w:rsidRDefault="00AC7038" w:rsidP="00C877B7">
            <w:pPr>
              <w:jc w:val="center"/>
            </w:pPr>
            <w:r w:rsidRPr="001C08A2">
              <w:t>1</w:t>
            </w:r>
          </w:p>
        </w:tc>
        <w:tc>
          <w:tcPr>
            <w:tcW w:w="1488" w:type="dxa"/>
            <w:shd w:val="clear" w:color="auto" w:fill="auto"/>
            <w:vAlign w:val="center"/>
          </w:tcPr>
          <w:p w:rsidR="00AC7038" w:rsidRPr="001C08A2" w:rsidRDefault="00AC7038" w:rsidP="00C877B7">
            <w:pPr>
              <w:jc w:val="center"/>
            </w:pPr>
            <w:r>
              <w:t>15,5</w:t>
            </w:r>
          </w:p>
        </w:tc>
        <w:tc>
          <w:tcPr>
            <w:tcW w:w="1488" w:type="dxa"/>
            <w:shd w:val="clear" w:color="auto" w:fill="auto"/>
            <w:vAlign w:val="center"/>
          </w:tcPr>
          <w:p w:rsidR="00AC7038" w:rsidRPr="001C08A2" w:rsidRDefault="00AC7038" w:rsidP="00C877B7">
            <w:pPr>
              <w:jc w:val="center"/>
            </w:pPr>
            <w:r>
              <w:t>30</w:t>
            </w:r>
          </w:p>
        </w:tc>
        <w:tc>
          <w:tcPr>
            <w:tcW w:w="1489" w:type="dxa"/>
            <w:shd w:val="clear" w:color="auto" w:fill="auto"/>
            <w:vAlign w:val="center"/>
          </w:tcPr>
          <w:p w:rsidR="00AC7038" w:rsidRPr="001C08A2" w:rsidRDefault="00AC7038" w:rsidP="00C877B7">
            <w:pPr>
              <w:jc w:val="center"/>
            </w:pPr>
            <w:r>
              <w:t>13,7</w:t>
            </w:r>
          </w:p>
        </w:tc>
        <w:tc>
          <w:tcPr>
            <w:tcW w:w="1489" w:type="dxa"/>
            <w:shd w:val="clear" w:color="auto" w:fill="auto"/>
            <w:vAlign w:val="center"/>
          </w:tcPr>
          <w:p w:rsidR="00AC7038" w:rsidRPr="001C08A2" w:rsidRDefault="00AC7038" w:rsidP="00C877B7">
            <w:pPr>
              <w:jc w:val="center"/>
            </w:pPr>
            <w:r>
              <w:t>21</w:t>
            </w:r>
          </w:p>
        </w:tc>
        <w:tc>
          <w:tcPr>
            <w:tcW w:w="1489" w:type="dxa"/>
            <w:shd w:val="clear" w:color="auto" w:fill="auto"/>
            <w:vAlign w:val="center"/>
          </w:tcPr>
          <w:p w:rsidR="00AC7038" w:rsidRPr="001C08A2" w:rsidRDefault="00AC7038" w:rsidP="00C877B7">
            <w:pPr>
              <w:jc w:val="center"/>
            </w:pPr>
            <w:r>
              <w:t>16,4</w:t>
            </w:r>
          </w:p>
        </w:tc>
        <w:tc>
          <w:tcPr>
            <w:tcW w:w="1489" w:type="dxa"/>
            <w:shd w:val="clear" w:color="auto" w:fill="auto"/>
            <w:vAlign w:val="center"/>
          </w:tcPr>
          <w:p w:rsidR="00AC7038" w:rsidRPr="001C08A2" w:rsidRDefault="00AC7038" w:rsidP="00C877B7">
            <w:pPr>
              <w:jc w:val="center"/>
            </w:pPr>
            <w:r>
              <w:t>18,6</w:t>
            </w:r>
          </w:p>
        </w:tc>
      </w:tr>
      <w:tr w:rsidR="00AC7038" w:rsidRPr="00C877B7" w:rsidTr="00C877B7">
        <w:tc>
          <w:tcPr>
            <w:tcW w:w="1488" w:type="dxa"/>
            <w:shd w:val="clear" w:color="auto" w:fill="auto"/>
            <w:vAlign w:val="center"/>
          </w:tcPr>
          <w:p w:rsidR="00AC7038" w:rsidRPr="001C08A2" w:rsidRDefault="00AC7038" w:rsidP="00C877B7">
            <w:pPr>
              <w:jc w:val="center"/>
            </w:pPr>
            <w:r w:rsidRPr="001C08A2">
              <w:t>2</w:t>
            </w:r>
          </w:p>
        </w:tc>
        <w:tc>
          <w:tcPr>
            <w:tcW w:w="1488" w:type="dxa"/>
            <w:shd w:val="clear" w:color="auto" w:fill="auto"/>
            <w:vAlign w:val="center"/>
          </w:tcPr>
          <w:p w:rsidR="00AC7038" w:rsidRPr="001C08A2" w:rsidRDefault="00AC7038" w:rsidP="00C877B7">
            <w:pPr>
              <w:jc w:val="center"/>
            </w:pPr>
            <w:r>
              <w:t>16,6</w:t>
            </w:r>
          </w:p>
        </w:tc>
        <w:tc>
          <w:tcPr>
            <w:tcW w:w="1488" w:type="dxa"/>
            <w:shd w:val="clear" w:color="auto" w:fill="auto"/>
            <w:vAlign w:val="center"/>
          </w:tcPr>
          <w:p w:rsidR="00AC7038" w:rsidRPr="001C08A2" w:rsidRDefault="00AC7038" w:rsidP="00C877B7">
            <w:pPr>
              <w:jc w:val="center"/>
            </w:pPr>
            <w:r>
              <w:t>41</w:t>
            </w:r>
          </w:p>
        </w:tc>
        <w:tc>
          <w:tcPr>
            <w:tcW w:w="1489" w:type="dxa"/>
            <w:shd w:val="clear" w:color="auto" w:fill="auto"/>
            <w:vAlign w:val="center"/>
          </w:tcPr>
          <w:p w:rsidR="00AC7038" w:rsidRPr="001C08A2" w:rsidRDefault="00AC7038" w:rsidP="00C877B7">
            <w:pPr>
              <w:jc w:val="center"/>
            </w:pPr>
            <w:r>
              <w:t>14,5</w:t>
            </w:r>
          </w:p>
        </w:tc>
        <w:tc>
          <w:tcPr>
            <w:tcW w:w="1489" w:type="dxa"/>
            <w:shd w:val="clear" w:color="auto" w:fill="auto"/>
            <w:vAlign w:val="center"/>
          </w:tcPr>
          <w:p w:rsidR="00AC7038" w:rsidRPr="001C08A2" w:rsidRDefault="00AC7038" w:rsidP="00C877B7">
            <w:pPr>
              <w:jc w:val="center"/>
            </w:pPr>
            <w:r>
              <w:t>43</w:t>
            </w:r>
          </w:p>
        </w:tc>
        <w:tc>
          <w:tcPr>
            <w:tcW w:w="1489" w:type="dxa"/>
            <w:shd w:val="clear" w:color="auto" w:fill="auto"/>
            <w:vAlign w:val="center"/>
          </w:tcPr>
          <w:p w:rsidR="00AC7038" w:rsidRPr="001C08A2" w:rsidRDefault="00AC7038" w:rsidP="00C877B7">
            <w:pPr>
              <w:jc w:val="center"/>
            </w:pPr>
            <w:r>
              <w:t>17,0</w:t>
            </w:r>
          </w:p>
        </w:tc>
        <w:tc>
          <w:tcPr>
            <w:tcW w:w="1489" w:type="dxa"/>
            <w:shd w:val="clear" w:color="auto" w:fill="auto"/>
            <w:vAlign w:val="center"/>
          </w:tcPr>
          <w:p w:rsidR="00AC7038" w:rsidRPr="001C08A2" w:rsidRDefault="00AC7038" w:rsidP="00C877B7">
            <w:pPr>
              <w:jc w:val="center"/>
            </w:pPr>
            <w:r>
              <w:t>26,2</w:t>
            </w:r>
          </w:p>
        </w:tc>
      </w:tr>
      <w:tr w:rsidR="00AC7038" w:rsidRPr="00C877B7" w:rsidTr="00C877B7">
        <w:tc>
          <w:tcPr>
            <w:tcW w:w="1488" w:type="dxa"/>
            <w:shd w:val="clear" w:color="auto" w:fill="auto"/>
            <w:vAlign w:val="center"/>
          </w:tcPr>
          <w:p w:rsidR="00AC7038" w:rsidRPr="001C08A2" w:rsidRDefault="00AC7038" w:rsidP="00C877B7">
            <w:pPr>
              <w:jc w:val="center"/>
            </w:pPr>
            <w:r w:rsidRPr="001C08A2">
              <w:lastRenderedPageBreak/>
              <w:t>3</w:t>
            </w:r>
          </w:p>
        </w:tc>
        <w:tc>
          <w:tcPr>
            <w:tcW w:w="1488" w:type="dxa"/>
            <w:shd w:val="clear" w:color="auto" w:fill="auto"/>
            <w:vAlign w:val="center"/>
          </w:tcPr>
          <w:p w:rsidR="00AC7038" w:rsidRPr="001C08A2" w:rsidRDefault="00AC7038" w:rsidP="00C877B7">
            <w:pPr>
              <w:jc w:val="center"/>
            </w:pPr>
            <w:r>
              <w:t>20,2</w:t>
            </w:r>
          </w:p>
        </w:tc>
        <w:tc>
          <w:tcPr>
            <w:tcW w:w="1488" w:type="dxa"/>
            <w:shd w:val="clear" w:color="auto" w:fill="auto"/>
            <w:vAlign w:val="center"/>
          </w:tcPr>
          <w:p w:rsidR="00AC7038" w:rsidRPr="001C08A2" w:rsidRDefault="00AC7038" w:rsidP="00C877B7">
            <w:pPr>
              <w:jc w:val="center"/>
            </w:pPr>
            <w:r>
              <w:t>50</w:t>
            </w:r>
          </w:p>
        </w:tc>
        <w:tc>
          <w:tcPr>
            <w:tcW w:w="1489" w:type="dxa"/>
            <w:shd w:val="clear" w:color="auto" w:fill="auto"/>
            <w:vAlign w:val="center"/>
          </w:tcPr>
          <w:p w:rsidR="00AC7038" w:rsidRPr="001C08A2" w:rsidRDefault="00AC7038" w:rsidP="00C877B7">
            <w:pPr>
              <w:jc w:val="center"/>
            </w:pPr>
            <w:r>
              <w:t>18,0</w:t>
            </w:r>
          </w:p>
        </w:tc>
        <w:tc>
          <w:tcPr>
            <w:tcW w:w="1489" w:type="dxa"/>
            <w:shd w:val="clear" w:color="auto" w:fill="auto"/>
            <w:vAlign w:val="center"/>
          </w:tcPr>
          <w:p w:rsidR="00AC7038" w:rsidRPr="001C08A2" w:rsidRDefault="00AC7038" w:rsidP="00C877B7">
            <w:pPr>
              <w:jc w:val="center"/>
            </w:pPr>
            <w:r>
              <w:t>60</w:t>
            </w:r>
          </w:p>
        </w:tc>
        <w:tc>
          <w:tcPr>
            <w:tcW w:w="1489" w:type="dxa"/>
            <w:shd w:val="clear" w:color="auto" w:fill="auto"/>
            <w:vAlign w:val="center"/>
          </w:tcPr>
          <w:p w:rsidR="00AC7038" w:rsidRPr="001C08A2" w:rsidRDefault="00AC7038" w:rsidP="00C877B7">
            <w:pPr>
              <w:jc w:val="center"/>
            </w:pPr>
            <w:r>
              <w:t>20,1</w:t>
            </w:r>
          </w:p>
        </w:tc>
        <w:tc>
          <w:tcPr>
            <w:tcW w:w="1489" w:type="dxa"/>
            <w:shd w:val="clear" w:color="auto" w:fill="auto"/>
            <w:vAlign w:val="center"/>
          </w:tcPr>
          <w:p w:rsidR="00AC7038" w:rsidRPr="001C08A2" w:rsidRDefault="00AC7038" w:rsidP="00C877B7">
            <w:pPr>
              <w:jc w:val="center"/>
            </w:pPr>
            <w:r>
              <w:t>43,8</w:t>
            </w:r>
          </w:p>
        </w:tc>
      </w:tr>
      <w:tr w:rsidR="00AC7038" w:rsidRPr="00C877B7" w:rsidTr="00C877B7">
        <w:tc>
          <w:tcPr>
            <w:tcW w:w="1488" w:type="dxa"/>
            <w:shd w:val="clear" w:color="auto" w:fill="auto"/>
            <w:vAlign w:val="center"/>
          </w:tcPr>
          <w:p w:rsidR="00AC7038" w:rsidRPr="001C08A2" w:rsidRDefault="00AC7038" w:rsidP="00C877B7">
            <w:pPr>
              <w:jc w:val="center"/>
            </w:pPr>
            <w:r>
              <w:t>4</w:t>
            </w:r>
          </w:p>
        </w:tc>
        <w:tc>
          <w:tcPr>
            <w:tcW w:w="1488" w:type="dxa"/>
            <w:shd w:val="clear" w:color="auto" w:fill="auto"/>
            <w:vAlign w:val="center"/>
          </w:tcPr>
          <w:p w:rsidR="00AC7038" w:rsidRPr="001C08A2" w:rsidRDefault="00AC7038" w:rsidP="00C877B7">
            <w:pPr>
              <w:jc w:val="center"/>
            </w:pPr>
            <w:r>
              <w:t>23,6</w:t>
            </w:r>
          </w:p>
        </w:tc>
        <w:tc>
          <w:tcPr>
            <w:tcW w:w="1488" w:type="dxa"/>
            <w:shd w:val="clear" w:color="auto" w:fill="auto"/>
            <w:vAlign w:val="center"/>
          </w:tcPr>
          <w:p w:rsidR="00AC7038" w:rsidRPr="001C08A2" w:rsidRDefault="00AC7038" w:rsidP="00C877B7">
            <w:pPr>
              <w:jc w:val="center"/>
            </w:pPr>
            <w:r>
              <w:t>122</w:t>
            </w:r>
          </w:p>
        </w:tc>
        <w:tc>
          <w:tcPr>
            <w:tcW w:w="1489" w:type="dxa"/>
            <w:shd w:val="clear" w:color="auto" w:fill="auto"/>
            <w:vAlign w:val="center"/>
          </w:tcPr>
          <w:p w:rsidR="00AC7038" w:rsidRPr="001C08A2" w:rsidRDefault="00AC7038" w:rsidP="00C877B7">
            <w:pPr>
              <w:jc w:val="center"/>
            </w:pPr>
            <w:r>
              <w:t>22,0</w:t>
            </w:r>
          </w:p>
        </w:tc>
        <w:tc>
          <w:tcPr>
            <w:tcW w:w="1489" w:type="dxa"/>
            <w:shd w:val="clear" w:color="auto" w:fill="auto"/>
            <w:vAlign w:val="center"/>
          </w:tcPr>
          <w:p w:rsidR="00AC7038" w:rsidRPr="001C08A2" w:rsidRDefault="00AC7038" w:rsidP="00C877B7">
            <w:pPr>
              <w:jc w:val="center"/>
            </w:pPr>
            <w:r>
              <w:t>88</w:t>
            </w:r>
          </w:p>
        </w:tc>
        <w:tc>
          <w:tcPr>
            <w:tcW w:w="1489" w:type="dxa"/>
            <w:shd w:val="clear" w:color="auto" w:fill="auto"/>
            <w:vAlign w:val="center"/>
          </w:tcPr>
          <w:p w:rsidR="00AC7038" w:rsidRPr="001C08A2" w:rsidRDefault="00AC7038" w:rsidP="00C877B7">
            <w:pPr>
              <w:jc w:val="center"/>
            </w:pPr>
            <w:r>
              <w:t>23,7</w:t>
            </w:r>
          </w:p>
        </w:tc>
        <w:tc>
          <w:tcPr>
            <w:tcW w:w="1489" w:type="dxa"/>
            <w:shd w:val="clear" w:color="auto" w:fill="auto"/>
            <w:vAlign w:val="center"/>
          </w:tcPr>
          <w:p w:rsidR="00AC7038" w:rsidRPr="001C08A2" w:rsidRDefault="00AC7038" w:rsidP="00C877B7">
            <w:pPr>
              <w:jc w:val="center"/>
            </w:pPr>
            <w:r>
              <w:t>90,1</w:t>
            </w:r>
          </w:p>
        </w:tc>
      </w:tr>
      <w:tr w:rsidR="00AC7038" w:rsidRPr="00C877B7" w:rsidTr="00C877B7">
        <w:tc>
          <w:tcPr>
            <w:tcW w:w="1488" w:type="dxa"/>
            <w:shd w:val="clear" w:color="auto" w:fill="auto"/>
            <w:vAlign w:val="center"/>
          </w:tcPr>
          <w:p w:rsidR="00AC7038" w:rsidRPr="001C08A2" w:rsidRDefault="00AC7038" w:rsidP="00C877B7">
            <w:pPr>
              <w:jc w:val="center"/>
            </w:pPr>
            <w:r>
              <w:t>5</w:t>
            </w:r>
          </w:p>
        </w:tc>
        <w:tc>
          <w:tcPr>
            <w:tcW w:w="1488" w:type="dxa"/>
            <w:shd w:val="clear" w:color="auto" w:fill="auto"/>
            <w:vAlign w:val="center"/>
          </w:tcPr>
          <w:p w:rsidR="00AC7038" w:rsidRPr="001C08A2" w:rsidRDefault="00AC7038" w:rsidP="00C877B7">
            <w:pPr>
              <w:jc w:val="center"/>
            </w:pPr>
            <w:r>
              <w:t>26,4</w:t>
            </w:r>
          </w:p>
        </w:tc>
        <w:tc>
          <w:tcPr>
            <w:tcW w:w="1488" w:type="dxa"/>
            <w:shd w:val="clear" w:color="auto" w:fill="auto"/>
            <w:vAlign w:val="center"/>
          </w:tcPr>
          <w:p w:rsidR="00AC7038" w:rsidRPr="001C08A2" w:rsidRDefault="00AC7038" w:rsidP="00C877B7">
            <w:pPr>
              <w:jc w:val="center"/>
            </w:pPr>
            <w:r>
              <w:t>267</w:t>
            </w:r>
          </w:p>
        </w:tc>
        <w:tc>
          <w:tcPr>
            <w:tcW w:w="1489" w:type="dxa"/>
            <w:shd w:val="clear" w:color="auto" w:fill="auto"/>
            <w:vAlign w:val="center"/>
          </w:tcPr>
          <w:p w:rsidR="00AC7038" w:rsidRPr="001C08A2" w:rsidRDefault="00AC7038" w:rsidP="00C877B7">
            <w:pPr>
              <w:jc w:val="center"/>
            </w:pPr>
            <w:r>
              <w:t>25,6</w:t>
            </w:r>
          </w:p>
        </w:tc>
        <w:tc>
          <w:tcPr>
            <w:tcW w:w="1489" w:type="dxa"/>
            <w:shd w:val="clear" w:color="auto" w:fill="auto"/>
            <w:vAlign w:val="center"/>
          </w:tcPr>
          <w:p w:rsidR="00AC7038" w:rsidRPr="001C08A2" w:rsidRDefault="00AC7038" w:rsidP="00C877B7">
            <w:pPr>
              <w:jc w:val="center"/>
            </w:pPr>
            <w:r>
              <w:t>163</w:t>
            </w:r>
          </w:p>
        </w:tc>
        <w:tc>
          <w:tcPr>
            <w:tcW w:w="1489" w:type="dxa"/>
            <w:shd w:val="clear" w:color="auto" w:fill="auto"/>
            <w:vAlign w:val="center"/>
          </w:tcPr>
          <w:p w:rsidR="00AC7038" w:rsidRPr="001C08A2" w:rsidRDefault="00AC7038" w:rsidP="00C877B7">
            <w:pPr>
              <w:jc w:val="center"/>
            </w:pPr>
            <w:r>
              <w:t>27,3</w:t>
            </w:r>
          </w:p>
        </w:tc>
        <w:tc>
          <w:tcPr>
            <w:tcW w:w="1489" w:type="dxa"/>
            <w:shd w:val="clear" w:color="auto" w:fill="auto"/>
            <w:vAlign w:val="center"/>
          </w:tcPr>
          <w:p w:rsidR="00AC7038" w:rsidRPr="001C08A2" w:rsidRDefault="00AC7038" w:rsidP="00C877B7">
            <w:pPr>
              <w:jc w:val="center"/>
            </w:pPr>
            <w:r>
              <w:t>188,5</w:t>
            </w:r>
          </w:p>
        </w:tc>
      </w:tr>
      <w:tr w:rsidR="00AC7038" w:rsidRPr="00C877B7" w:rsidTr="00C877B7">
        <w:tc>
          <w:tcPr>
            <w:tcW w:w="1488" w:type="dxa"/>
            <w:shd w:val="clear" w:color="auto" w:fill="auto"/>
            <w:vAlign w:val="center"/>
          </w:tcPr>
          <w:p w:rsidR="00AC7038" w:rsidRPr="001C08A2" w:rsidRDefault="00AC7038" w:rsidP="00C877B7">
            <w:pPr>
              <w:jc w:val="center"/>
            </w:pPr>
            <w:r>
              <w:t>6</w:t>
            </w:r>
          </w:p>
        </w:tc>
        <w:tc>
          <w:tcPr>
            <w:tcW w:w="1488" w:type="dxa"/>
            <w:shd w:val="clear" w:color="auto" w:fill="auto"/>
            <w:vAlign w:val="center"/>
          </w:tcPr>
          <w:p w:rsidR="00AC7038" w:rsidRPr="001C08A2" w:rsidRDefault="00AC7038" w:rsidP="00C877B7">
            <w:pPr>
              <w:jc w:val="center"/>
            </w:pPr>
            <w:r>
              <w:t>27,3</w:t>
            </w:r>
          </w:p>
        </w:tc>
        <w:tc>
          <w:tcPr>
            <w:tcW w:w="1488" w:type="dxa"/>
            <w:shd w:val="clear" w:color="auto" w:fill="auto"/>
            <w:vAlign w:val="center"/>
          </w:tcPr>
          <w:p w:rsidR="00AC7038" w:rsidRPr="001C08A2" w:rsidRDefault="00AC7038" w:rsidP="00C877B7">
            <w:pPr>
              <w:jc w:val="center"/>
            </w:pPr>
            <w:r>
              <w:t>416</w:t>
            </w:r>
          </w:p>
        </w:tc>
        <w:tc>
          <w:tcPr>
            <w:tcW w:w="1489" w:type="dxa"/>
            <w:shd w:val="clear" w:color="auto" w:fill="auto"/>
            <w:vAlign w:val="center"/>
          </w:tcPr>
          <w:p w:rsidR="00AC7038" w:rsidRPr="001C08A2" w:rsidRDefault="00AC7038" w:rsidP="00C877B7">
            <w:pPr>
              <w:jc w:val="center"/>
            </w:pPr>
            <w:r>
              <w:t>26,9</w:t>
            </w:r>
          </w:p>
        </w:tc>
        <w:tc>
          <w:tcPr>
            <w:tcW w:w="1489" w:type="dxa"/>
            <w:shd w:val="clear" w:color="auto" w:fill="auto"/>
            <w:vAlign w:val="center"/>
          </w:tcPr>
          <w:p w:rsidR="00AC7038" w:rsidRPr="001C08A2" w:rsidRDefault="00AC7038" w:rsidP="00C877B7">
            <w:pPr>
              <w:jc w:val="center"/>
            </w:pPr>
            <w:r>
              <w:t>200</w:t>
            </w:r>
          </w:p>
        </w:tc>
        <w:tc>
          <w:tcPr>
            <w:tcW w:w="1489" w:type="dxa"/>
            <w:shd w:val="clear" w:color="auto" w:fill="auto"/>
            <w:vAlign w:val="center"/>
          </w:tcPr>
          <w:p w:rsidR="00AC7038" w:rsidRPr="001C08A2" w:rsidRDefault="00AC7038" w:rsidP="00C877B7">
            <w:pPr>
              <w:jc w:val="center"/>
            </w:pPr>
            <w:r>
              <w:t>28,8</w:t>
            </w:r>
          </w:p>
        </w:tc>
        <w:tc>
          <w:tcPr>
            <w:tcW w:w="1489" w:type="dxa"/>
            <w:shd w:val="clear" w:color="auto" w:fill="auto"/>
            <w:vAlign w:val="center"/>
          </w:tcPr>
          <w:p w:rsidR="00AC7038" w:rsidRPr="001C08A2" w:rsidRDefault="00AC7038" w:rsidP="00C877B7">
            <w:pPr>
              <w:jc w:val="center"/>
            </w:pPr>
            <w:r>
              <w:t>239,9</w:t>
            </w:r>
          </w:p>
        </w:tc>
      </w:tr>
      <w:tr w:rsidR="00AC7038" w:rsidRPr="00C877B7" w:rsidTr="00C877B7">
        <w:tc>
          <w:tcPr>
            <w:tcW w:w="1488" w:type="dxa"/>
            <w:shd w:val="clear" w:color="auto" w:fill="auto"/>
            <w:vAlign w:val="center"/>
          </w:tcPr>
          <w:p w:rsidR="00AC7038" w:rsidRPr="001C08A2" w:rsidRDefault="00AC7038" w:rsidP="00C877B7">
            <w:pPr>
              <w:jc w:val="center"/>
            </w:pPr>
            <w:r>
              <w:t>7</w:t>
            </w:r>
          </w:p>
        </w:tc>
        <w:tc>
          <w:tcPr>
            <w:tcW w:w="1488" w:type="dxa"/>
            <w:shd w:val="clear" w:color="auto" w:fill="auto"/>
            <w:vAlign w:val="center"/>
          </w:tcPr>
          <w:p w:rsidR="00AC7038" w:rsidRPr="001C08A2" w:rsidRDefault="00AC7038" w:rsidP="00C877B7">
            <w:pPr>
              <w:jc w:val="center"/>
            </w:pPr>
            <w:r>
              <w:t>27,3</w:t>
            </w:r>
          </w:p>
        </w:tc>
        <w:tc>
          <w:tcPr>
            <w:tcW w:w="1488" w:type="dxa"/>
            <w:shd w:val="clear" w:color="auto" w:fill="auto"/>
            <w:vAlign w:val="center"/>
          </w:tcPr>
          <w:p w:rsidR="00AC7038" w:rsidRPr="001C08A2" w:rsidRDefault="00AC7038" w:rsidP="00C877B7">
            <w:pPr>
              <w:jc w:val="center"/>
            </w:pPr>
            <w:r>
              <w:t>477</w:t>
            </w:r>
          </w:p>
        </w:tc>
        <w:tc>
          <w:tcPr>
            <w:tcW w:w="1489" w:type="dxa"/>
            <w:shd w:val="clear" w:color="auto" w:fill="auto"/>
            <w:vAlign w:val="center"/>
          </w:tcPr>
          <w:p w:rsidR="00AC7038" w:rsidRPr="001C08A2" w:rsidRDefault="00AC7038" w:rsidP="00C877B7">
            <w:pPr>
              <w:jc w:val="center"/>
            </w:pPr>
            <w:r>
              <w:t>27,0</w:t>
            </w:r>
          </w:p>
        </w:tc>
        <w:tc>
          <w:tcPr>
            <w:tcW w:w="1489" w:type="dxa"/>
            <w:shd w:val="clear" w:color="auto" w:fill="auto"/>
            <w:vAlign w:val="center"/>
          </w:tcPr>
          <w:p w:rsidR="00AC7038" w:rsidRPr="001C08A2" w:rsidRDefault="00AC7038" w:rsidP="00C877B7">
            <w:pPr>
              <w:jc w:val="center"/>
            </w:pPr>
            <w:r>
              <w:t>266</w:t>
            </w:r>
          </w:p>
        </w:tc>
        <w:tc>
          <w:tcPr>
            <w:tcW w:w="1489" w:type="dxa"/>
            <w:shd w:val="clear" w:color="auto" w:fill="auto"/>
            <w:vAlign w:val="center"/>
          </w:tcPr>
          <w:p w:rsidR="00AC7038" w:rsidRPr="001C08A2" w:rsidRDefault="00AC7038" w:rsidP="00C877B7">
            <w:pPr>
              <w:jc w:val="center"/>
            </w:pPr>
            <w:r>
              <w:t>28,9</w:t>
            </w:r>
          </w:p>
        </w:tc>
        <w:tc>
          <w:tcPr>
            <w:tcW w:w="1489" w:type="dxa"/>
            <w:shd w:val="clear" w:color="auto" w:fill="auto"/>
            <w:vAlign w:val="center"/>
          </w:tcPr>
          <w:p w:rsidR="00AC7038" w:rsidRPr="001C08A2" w:rsidRDefault="00AC7038" w:rsidP="00C877B7">
            <w:pPr>
              <w:jc w:val="center"/>
            </w:pPr>
            <w:r>
              <w:t>288,2</w:t>
            </w:r>
          </w:p>
        </w:tc>
      </w:tr>
      <w:tr w:rsidR="00AC7038" w:rsidRPr="00C877B7" w:rsidTr="00C877B7">
        <w:tc>
          <w:tcPr>
            <w:tcW w:w="1488" w:type="dxa"/>
            <w:shd w:val="clear" w:color="auto" w:fill="auto"/>
            <w:vAlign w:val="center"/>
          </w:tcPr>
          <w:p w:rsidR="00AC7038" w:rsidRPr="001C08A2" w:rsidRDefault="00AC7038" w:rsidP="00C877B7">
            <w:pPr>
              <w:jc w:val="center"/>
            </w:pPr>
            <w:r>
              <w:t>8</w:t>
            </w:r>
          </w:p>
        </w:tc>
        <w:tc>
          <w:tcPr>
            <w:tcW w:w="1488" w:type="dxa"/>
            <w:shd w:val="clear" w:color="auto" w:fill="auto"/>
            <w:vAlign w:val="center"/>
          </w:tcPr>
          <w:p w:rsidR="00AC7038" w:rsidRPr="001C08A2" w:rsidRDefault="00AC7038" w:rsidP="00C877B7">
            <w:pPr>
              <w:jc w:val="center"/>
            </w:pPr>
            <w:r>
              <w:t>27,1</w:t>
            </w:r>
          </w:p>
        </w:tc>
        <w:tc>
          <w:tcPr>
            <w:tcW w:w="1488" w:type="dxa"/>
            <w:shd w:val="clear" w:color="auto" w:fill="auto"/>
            <w:vAlign w:val="center"/>
          </w:tcPr>
          <w:p w:rsidR="00AC7038" w:rsidRPr="001C08A2" w:rsidRDefault="00AC7038" w:rsidP="00C877B7">
            <w:pPr>
              <w:jc w:val="center"/>
            </w:pPr>
            <w:r>
              <w:t>428</w:t>
            </w:r>
          </w:p>
        </w:tc>
        <w:tc>
          <w:tcPr>
            <w:tcW w:w="1489" w:type="dxa"/>
            <w:shd w:val="clear" w:color="auto" w:fill="auto"/>
            <w:vAlign w:val="center"/>
          </w:tcPr>
          <w:p w:rsidR="00AC7038" w:rsidRPr="001C08A2" w:rsidRDefault="00AC7038" w:rsidP="00C877B7">
            <w:pPr>
              <w:jc w:val="center"/>
            </w:pPr>
            <w:r>
              <w:t>26,6</w:t>
            </w:r>
          </w:p>
        </w:tc>
        <w:tc>
          <w:tcPr>
            <w:tcW w:w="1489" w:type="dxa"/>
            <w:shd w:val="clear" w:color="auto" w:fill="auto"/>
            <w:vAlign w:val="center"/>
          </w:tcPr>
          <w:p w:rsidR="00AC7038" w:rsidRPr="001C08A2" w:rsidRDefault="00AC7038" w:rsidP="00C877B7">
            <w:pPr>
              <w:jc w:val="center"/>
            </w:pPr>
            <w:r>
              <w:t>251</w:t>
            </w:r>
          </w:p>
        </w:tc>
        <w:tc>
          <w:tcPr>
            <w:tcW w:w="1489" w:type="dxa"/>
            <w:shd w:val="clear" w:color="auto" w:fill="auto"/>
            <w:vAlign w:val="center"/>
          </w:tcPr>
          <w:p w:rsidR="00AC7038" w:rsidRPr="001C08A2" w:rsidRDefault="00AC7038" w:rsidP="00C877B7">
            <w:pPr>
              <w:jc w:val="center"/>
            </w:pPr>
            <w:r>
              <w:t>28,2</w:t>
            </w:r>
          </w:p>
        </w:tc>
        <w:tc>
          <w:tcPr>
            <w:tcW w:w="1489" w:type="dxa"/>
            <w:shd w:val="clear" w:color="auto" w:fill="auto"/>
            <w:vAlign w:val="center"/>
          </w:tcPr>
          <w:p w:rsidR="00AC7038" w:rsidRPr="001C08A2" w:rsidRDefault="00AC7038" w:rsidP="00C877B7">
            <w:pPr>
              <w:jc w:val="center"/>
            </w:pPr>
            <w:r>
              <w:t>318</w:t>
            </w:r>
          </w:p>
        </w:tc>
      </w:tr>
      <w:tr w:rsidR="00AC7038" w:rsidRPr="00C877B7" w:rsidTr="00C877B7">
        <w:tc>
          <w:tcPr>
            <w:tcW w:w="1488" w:type="dxa"/>
            <w:shd w:val="clear" w:color="auto" w:fill="auto"/>
            <w:vAlign w:val="center"/>
          </w:tcPr>
          <w:p w:rsidR="00AC7038" w:rsidRPr="001C08A2" w:rsidRDefault="00AC7038" w:rsidP="00C877B7">
            <w:pPr>
              <w:jc w:val="center"/>
            </w:pPr>
            <w:r>
              <w:t>9</w:t>
            </w:r>
          </w:p>
        </w:tc>
        <w:tc>
          <w:tcPr>
            <w:tcW w:w="1488" w:type="dxa"/>
            <w:shd w:val="clear" w:color="auto" w:fill="auto"/>
            <w:vAlign w:val="center"/>
          </w:tcPr>
          <w:p w:rsidR="00AC7038" w:rsidRPr="001C08A2" w:rsidRDefault="00AC7038" w:rsidP="00C877B7">
            <w:pPr>
              <w:jc w:val="center"/>
            </w:pPr>
            <w:r>
              <w:t>26,3</w:t>
            </w:r>
          </w:p>
        </w:tc>
        <w:tc>
          <w:tcPr>
            <w:tcW w:w="1488" w:type="dxa"/>
            <w:shd w:val="clear" w:color="auto" w:fill="auto"/>
            <w:vAlign w:val="center"/>
          </w:tcPr>
          <w:p w:rsidR="00AC7038" w:rsidRPr="001C08A2" w:rsidRDefault="00AC7038" w:rsidP="00C877B7">
            <w:pPr>
              <w:jc w:val="center"/>
            </w:pPr>
            <w:r>
              <w:t>429</w:t>
            </w:r>
          </w:p>
        </w:tc>
        <w:tc>
          <w:tcPr>
            <w:tcW w:w="1489" w:type="dxa"/>
            <w:shd w:val="clear" w:color="auto" w:fill="auto"/>
            <w:vAlign w:val="center"/>
          </w:tcPr>
          <w:p w:rsidR="00AC7038" w:rsidRPr="001C08A2" w:rsidRDefault="00AC7038" w:rsidP="00C877B7">
            <w:pPr>
              <w:jc w:val="center"/>
            </w:pPr>
            <w:r>
              <w:t>25,3</w:t>
            </w:r>
          </w:p>
        </w:tc>
        <w:tc>
          <w:tcPr>
            <w:tcW w:w="1489" w:type="dxa"/>
            <w:shd w:val="clear" w:color="auto" w:fill="auto"/>
            <w:vAlign w:val="center"/>
          </w:tcPr>
          <w:p w:rsidR="00AC7038" w:rsidRPr="001C08A2" w:rsidRDefault="00AC7038" w:rsidP="00C877B7">
            <w:pPr>
              <w:jc w:val="center"/>
            </w:pPr>
            <w:r>
              <w:t>174</w:t>
            </w:r>
          </w:p>
        </w:tc>
        <w:tc>
          <w:tcPr>
            <w:tcW w:w="1489" w:type="dxa"/>
            <w:shd w:val="clear" w:color="auto" w:fill="auto"/>
            <w:vAlign w:val="center"/>
          </w:tcPr>
          <w:p w:rsidR="00AC7038" w:rsidRPr="001C08A2" w:rsidRDefault="00AC7038" w:rsidP="00C877B7">
            <w:pPr>
              <w:jc w:val="center"/>
            </w:pPr>
            <w:r>
              <w:t>27,2</w:t>
            </w:r>
          </w:p>
        </w:tc>
        <w:tc>
          <w:tcPr>
            <w:tcW w:w="1489" w:type="dxa"/>
            <w:shd w:val="clear" w:color="auto" w:fill="auto"/>
            <w:vAlign w:val="center"/>
          </w:tcPr>
          <w:p w:rsidR="00AC7038" w:rsidRPr="001C08A2" w:rsidRDefault="00AC7038" w:rsidP="00C877B7">
            <w:pPr>
              <w:jc w:val="center"/>
            </w:pPr>
            <w:r>
              <w:t>265,4</w:t>
            </w:r>
          </w:p>
        </w:tc>
      </w:tr>
      <w:tr w:rsidR="00AC7038" w:rsidRPr="00C877B7" w:rsidTr="00C877B7">
        <w:tc>
          <w:tcPr>
            <w:tcW w:w="1488" w:type="dxa"/>
            <w:shd w:val="clear" w:color="auto" w:fill="auto"/>
            <w:vAlign w:val="center"/>
          </w:tcPr>
          <w:p w:rsidR="00AC7038" w:rsidRPr="001C08A2" w:rsidRDefault="00AC7038" w:rsidP="00C877B7">
            <w:pPr>
              <w:jc w:val="center"/>
            </w:pPr>
            <w:r>
              <w:t>10</w:t>
            </w:r>
          </w:p>
        </w:tc>
        <w:tc>
          <w:tcPr>
            <w:tcW w:w="1488" w:type="dxa"/>
            <w:shd w:val="clear" w:color="auto" w:fill="auto"/>
            <w:vAlign w:val="center"/>
          </w:tcPr>
          <w:p w:rsidR="00AC7038" w:rsidRPr="001C08A2" w:rsidRDefault="00AC7038" w:rsidP="00C877B7">
            <w:pPr>
              <w:jc w:val="center"/>
            </w:pPr>
            <w:r>
              <w:t>23,6</w:t>
            </w:r>
          </w:p>
        </w:tc>
        <w:tc>
          <w:tcPr>
            <w:tcW w:w="1488" w:type="dxa"/>
            <w:shd w:val="clear" w:color="auto" w:fill="auto"/>
            <w:vAlign w:val="center"/>
          </w:tcPr>
          <w:p w:rsidR="00AC7038" w:rsidRPr="001C08A2" w:rsidRDefault="00AC7038" w:rsidP="00C877B7">
            <w:pPr>
              <w:jc w:val="center"/>
            </w:pPr>
            <w:r>
              <w:t>142</w:t>
            </w:r>
          </w:p>
        </w:tc>
        <w:tc>
          <w:tcPr>
            <w:tcW w:w="1489" w:type="dxa"/>
            <w:shd w:val="clear" w:color="auto" w:fill="auto"/>
            <w:vAlign w:val="center"/>
          </w:tcPr>
          <w:p w:rsidR="00AC7038" w:rsidRPr="001C08A2" w:rsidRDefault="00AC7038" w:rsidP="00C877B7">
            <w:pPr>
              <w:jc w:val="center"/>
            </w:pPr>
            <w:r>
              <w:t>22,2</w:t>
            </w:r>
          </w:p>
        </w:tc>
        <w:tc>
          <w:tcPr>
            <w:tcW w:w="1489" w:type="dxa"/>
            <w:shd w:val="clear" w:color="auto" w:fill="auto"/>
            <w:vAlign w:val="center"/>
          </w:tcPr>
          <w:p w:rsidR="00AC7038" w:rsidRPr="001C08A2" w:rsidRDefault="00AC7038" w:rsidP="00C877B7">
            <w:pPr>
              <w:jc w:val="center"/>
            </w:pPr>
            <w:r>
              <w:t>74</w:t>
            </w:r>
          </w:p>
        </w:tc>
        <w:tc>
          <w:tcPr>
            <w:tcW w:w="1489" w:type="dxa"/>
            <w:shd w:val="clear" w:color="auto" w:fill="auto"/>
            <w:vAlign w:val="center"/>
          </w:tcPr>
          <w:p w:rsidR="00AC7038" w:rsidRPr="001C08A2" w:rsidRDefault="00AC7038" w:rsidP="00C877B7">
            <w:pPr>
              <w:jc w:val="center"/>
            </w:pPr>
            <w:r>
              <w:t>24,6</w:t>
            </w:r>
          </w:p>
        </w:tc>
        <w:tc>
          <w:tcPr>
            <w:tcW w:w="1489" w:type="dxa"/>
            <w:shd w:val="clear" w:color="auto" w:fill="auto"/>
            <w:vAlign w:val="center"/>
          </w:tcPr>
          <w:p w:rsidR="00AC7038" w:rsidRPr="001C08A2" w:rsidRDefault="00AC7038" w:rsidP="00C877B7">
            <w:pPr>
              <w:jc w:val="center"/>
            </w:pPr>
            <w:r>
              <w:t>130,7</w:t>
            </w:r>
          </w:p>
        </w:tc>
      </w:tr>
      <w:tr w:rsidR="00AC7038" w:rsidRPr="00C877B7" w:rsidTr="00C877B7">
        <w:tc>
          <w:tcPr>
            <w:tcW w:w="1488" w:type="dxa"/>
            <w:shd w:val="clear" w:color="auto" w:fill="auto"/>
            <w:vAlign w:val="center"/>
          </w:tcPr>
          <w:p w:rsidR="00AC7038" w:rsidRPr="001C08A2" w:rsidRDefault="00AC7038" w:rsidP="00C877B7">
            <w:pPr>
              <w:jc w:val="center"/>
            </w:pPr>
            <w:r>
              <w:t>11</w:t>
            </w:r>
          </w:p>
        </w:tc>
        <w:tc>
          <w:tcPr>
            <w:tcW w:w="1488" w:type="dxa"/>
            <w:shd w:val="clear" w:color="auto" w:fill="auto"/>
            <w:vAlign w:val="center"/>
          </w:tcPr>
          <w:p w:rsidR="00AC7038" w:rsidRPr="001C08A2" w:rsidRDefault="00AC7038" w:rsidP="00C877B7">
            <w:pPr>
              <w:jc w:val="center"/>
            </w:pPr>
            <w:r>
              <w:t>19,9</w:t>
            </w:r>
          </w:p>
        </w:tc>
        <w:tc>
          <w:tcPr>
            <w:tcW w:w="1488" w:type="dxa"/>
            <w:shd w:val="clear" w:color="auto" w:fill="auto"/>
            <w:vAlign w:val="center"/>
          </w:tcPr>
          <w:p w:rsidR="00AC7038" w:rsidRPr="001C08A2" w:rsidRDefault="00AC7038" w:rsidP="00C877B7">
            <w:pPr>
              <w:jc w:val="center"/>
            </w:pPr>
            <w:r>
              <w:t>109</w:t>
            </w:r>
          </w:p>
        </w:tc>
        <w:tc>
          <w:tcPr>
            <w:tcW w:w="1489" w:type="dxa"/>
            <w:shd w:val="clear" w:color="auto" w:fill="auto"/>
            <w:vAlign w:val="center"/>
          </w:tcPr>
          <w:p w:rsidR="00AC7038" w:rsidRPr="001C08A2" w:rsidRDefault="00AC7038" w:rsidP="00C877B7">
            <w:pPr>
              <w:jc w:val="center"/>
            </w:pPr>
            <w:r>
              <w:t>18,5</w:t>
            </w:r>
          </w:p>
        </w:tc>
        <w:tc>
          <w:tcPr>
            <w:tcW w:w="1489" w:type="dxa"/>
            <w:shd w:val="clear" w:color="auto" w:fill="auto"/>
            <w:vAlign w:val="center"/>
          </w:tcPr>
          <w:p w:rsidR="00AC7038" w:rsidRPr="001C08A2" w:rsidRDefault="00AC7038" w:rsidP="00C877B7">
            <w:pPr>
              <w:jc w:val="center"/>
            </w:pPr>
            <w:r>
              <w:t>34</w:t>
            </w:r>
          </w:p>
        </w:tc>
        <w:tc>
          <w:tcPr>
            <w:tcW w:w="1489" w:type="dxa"/>
            <w:shd w:val="clear" w:color="auto" w:fill="auto"/>
            <w:vAlign w:val="center"/>
          </w:tcPr>
          <w:p w:rsidR="00AC7038" w:rsidRPr="001C08A2" w:rsidRDefault="00AC7038" w:rsidP="00C877B7">
            <w:pPr>
              <w:jc w:val="center"/>
            </w:pPr>
            <w:r>
              <w:t>21,4</w:t>
            </w:r>
          </w:p>
        </w:tc>
        <w:tc>
          <w:tcPr>
            <w:tcW w:w="1489" w:type="dxa"/>
            <w:shd w:val="clear" w:color="auto" w:fill="auto"/>
            <w:vAlign w:val="center"/>
          </w:tcPr>
          <w:p w:rsidR="00AC7038" w:rsidRPr="001C08A2" w:rsidRDefault="00AC7038" w:rsidP="00C877B7">
            <w:pPr>
              <w:jc w:val="center"/>
            </w:pPr>
            <w:r>
              <w:t>43,4</w:t>
            </w:r>
          </w:p>
        </w:tc>
      </w:tr>
      <w:tr w:rsidR="00AC7038" w:rsidRPr="00C877B7" w:rsidTr="00C877B7">
        <w:tc>
          <w:tcPr>
            <w:tcW w:w="1488" w:type="dxa"/>
            <w:shd w:val="clear" w:color="auto" w:fill="auto"/>
            <w:vAlign w:val="center"/>
          </w:tcPr>
          <w:p w:rsidR="00AC7038" w:rsidRPr="001C08A2" w:rsidRDefault="00AC7038" w:rsidP="00C877B7">
            <w:pPr>
              <w:jc w:val="center"/>
            </w:pPr>
            <w:r>
              <w:t>12</w:t>
            </w:r>
          </w:p>
        </w:tc>
        <w:tc>
          <w:tcPr>
            <w:tcW w:w="1488" w:type="dxa"/>
            <w:shd w:val="clear" w:color="auto" w:fill="auto"/>
            <w:vAlign w:val="center"/>
          </w:tcPr>
          <w:p w:rsidR="00AC7038" w:rsidRPr="001C08A2" w:rsidRDefault="00AC7038" w:rsidP="00C877B7">
            <w:pPr>
              <w:jc w:val="center"/>
            </w:pPr>
            <w:r>
              <w:t>16,6</w:t>
            </w:r>
          </w:p>
        </w:tc>
        <w:tc>
          <w:tcPr>
            <w:tcW w:w="1488" w:type="dxa"/>
            <w:shd w:val="clear" w:color="auto" w:fill="auto"/>
            <w:vAlign w:val="center"/>
          </w:tcPr>
          <w:p w:rsidR="00AC7038" w:rsidRPr="001C08A2" w:rsidRDefault="00AC7038" w:rsidP="00C877B7">
            <w:pPr>
              <w:jc w:val="center"/>
            </w:pPr>
            <w:r>
              <w:t>31</w:t>
            </w:r>
          </w:p>
        </w:tc>
        <w:tc>
          <w:tcPr>
            <w:tcW w:w="1489" w:type="dxa"/>
            <w:shd w:val="clear" w:color="auto" w:fill="auto"/>
            <w:vAlign w:val="center"/>
          </w:tcPr>
          <w:p w:rsidR="00AC7038" w:rsidRPr="001C08A2" w:rsidRDefault="00AC7038" w:rsidP="00C877B7">
            <w:pPr>
              <w:jc w:val="center"/>
            </w:pPr>
            <w:r>
              <w:t>14,8</w:t>
            </w:r>
          </w:p>
        </w:tc>
        <w:tc>
          <w:tcPr>
            <w:tcW w:w="1489" w:type="dxa"/>
            <w:shd w:val="clear" w:color="auto" w:fill="auto"/>
            <w:vAlign w:val="center"/>
          </w:tcPr>
          <w:p w:rsidR="00AC7038" w:rsidRPr="001C08A2" w:rsidRDefault="00AC7038" w:rsidP="00C877B7">
            <w:pPr>
              <w:jc w:val="center"/>
            </w:pPr>
            <w:r>
              <w:t>26</w:t>
            </w:r>
          </w:p>
        </w:tc>
        <w:tc>
          <w:tcPr>
            <w:tcW w:w="1489" w:type="dxa"/>
            <w:shd w:val="clear" w:color="auto" w:fill="auto"/>
            <w:vAlign w:val="center"/>
          </w:tcPr>
          <w:p w:rsidR="00AC7038" w:rsidRPr="001C08A2" w:rsidRDefault="00AC7038" w:rsidP="00C877B7">
            <w:pPr>
              <w:jc w:val="center"/>
            </w:pPr>
            <w:r>
              <w:t>18,2</w:t>
            </w:r>
          </w:p>
        </w:tc>
        <w:tc>
          <w:tcPr>
            <w:tcW w:w="1489" w:type="dxa"/>
            <w:shd w:val="clear" w:color="auto" w:fill="auto"/>
            <w:vAlign w:val="center"/>
          </w:tcPr>
          <w:p w:rsidR="00AC7038" w:rsidRPr="001C08A2" w:rsidRDefault="00AC7038" w:rsidP="00C877B7">
            <w:pPr>
              <w:jc w:val="center"/>
            </w:pPr>
            <w:r>
              <w:t>23,2</w:t>
            </w:r>
          </w:p>
        </w:tc>
      </w:tr>
    </w:tbl>
    <w:p w:rsidR="00AC7038" w:rsidRDefault="00AC7038" w:rsidP="001C08A2">
      <w:pPr>
        <w:ind w:firstLine="5245"/>
        <w:rPr>
          <w:i/>
        </w:rPr>
      </w:pPr>
      <w:r>
        <w:rPr>
          <w:i/>
        </w:rPr>
        <w:t>(Nguồn: SGK Địa lí 8, NXB Giáo dục, 2014)</w:t>
      </w:r>
    </w:p>
    <w:p w:rsidR="00AC7038" w:rsidRDefault="00AC7038" w:rsidP="00A15428">
      <w:pPr>
        <w:ind w:firstLine="567"/>
        <w:rPr>
          <w:b/>
          <w:i/>
        </w:rPr>
      </w:pPr>
      <w:r>
        <w:rPr>
          <w:b/>
          <w:i/>
        </w:rPr>
        <w:t>a) Biểu đồ kết hợp (cột và đường) thể hiện lượng mưa và nhiệt độ ba trạm khi tượng Hà Giang, Lạng Sơn, Hà Nội.</w:t>
      </w:r>
    </w:p>
    <w:p w:rsidR="00AC7038" w:rsidRPr="00A15428" w:rsidRDefault="00AC7038" w:rsidP="00A15428">
      <w:pPr>
        <w:ind w:firstLine="567"/>
        <w:rPr>
          <w:b/>
          <w:i/>
        </w:rPr>
      </w:pPr>
      <w:r>
        <w:rPr>
          <w:b/>
          <w:i/>
        </w:rPr>
        <w:t>b) Tính nhiệt độ trung bình năm và tổng lượng mưa năm của các trạm.</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204D2B">
      <w:pPr>
        <w:ind w:firstLine="567"/>
        <w:rPr>
          <w:i/>
        </w:rPr>
      </w:pPr>
      <w:r>
        <w:rPr>
          <w:i/>
        </w:rPr>
        <w:t>a) Vẽ biểu đồ</w:t>
      </w:r>
    </w:p>
    <w:p w:rsidR="00AC7038" w:rsidRDefault="00AC7038" w:rsidP="00204D2B">
      <w:pPr>
        <w:ind w:firstLine="567"/>
        <w:rPr>
          <w:b/>
        </w:rPr>
      </w:pPr>
      <w:r>
        <w:rPr>
          <w:b/>
        </w:rPr>
        <w:t>Biểu đồ thể hiện lượng mưa và nhiệt độ trạm khí tượng Hà Giang</w:t>
      </w:r>
    </w:p>
    <w:p w:rsidR="00AC7038" w:rsidRDefault="00034BBC" w:rsidP="00204D2B">
      <w:pPr>
        <w:ind w:firstLine="567"/>
        <w:rPr>
          <w:noProof/>
        </w:rPr>
      </w:pPr>
      <w:r>
        <w:rPr>
          <w:noProof/>
        </w:rPr>
        <w:drawing>
          <wp:inline distT="0" distB="0" distL="0" distR="0">
            <wp:extent cx="6010910" cy="3331845"/>
            <wp:effectExtent l="0" t="0" r="8890" b="1905"/>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010910" cy="3331845"/>
                    </a:xfrm>
                    <a:prstGeom prst="rect">
                      <a:avLst/>
                    </a:prstGeom>
                    <a:noFill/>
                    <a:ln>
                      <a:noFill/>
                    </a:ln>
                  </pic:spPr>
                </pic:pic>
              </a:graphicData>
            </a:graphic>
          </wp:inline>
        </w:drawing>
      </w:r>
    </w:p>
    <w:p w:rsidR="00AC7038" w:rsidRDefault="00AC7038" w:rsidP="00204D2B">
      <w:pPr>
        <w:ind w:firstLine="567"/>
        <w:rPr>
          <w:b/>
          <w:noProof/>
        </w:rPr>
      </w:pPr>
      <w:r>
        <w:rPr>
          <w:b/>
          <w:noProof/>
        </w:rPr>
        <w:t>Biểu đồ thể hiện lượng mưa và nhiệt độ trạm khí tượng Lạng Sơn</w:t>
      </w:r>
    </w:p>
    <w:p w:rsidR="00AC7038" w:rsidRDefault="00034BBC" w:rsidP="00204D2B">
      <w:pPr>
        <w:ind w:firstLine="567"/>
        <w:rPr>
          <w:noProof/>
        </w:rPr>
      </w:pPr>
      <w:r>
        <w:rPr>
          <w:noProof/>
        </w:rPr>
        <w:lastRenderedPageBreak/>
        <w:drawing>
          <wp:inline distT="0" distB="0" distL="0" distR="0">
            <wp:extent cx="5494655" cy="3633470"/>
            <wp:effectExtent l="0" t="0" r="0" b="5080"/>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494655" cy="3633470"/>
                    </a:xfrm>
                    <a:prstGeom prst="rect">
                      <a:avLst/>
                    </a:prstGeom>
                    <a:noFill/>
                    <a:ln>
                      <a:noFill/>
                    </a:ln>
                  </pic:spPr>
                </pic:pic>
              </a:graphicData>
            </a:graphic>
          </wp:inline>
        </w:drawing>
      </w:r>
    </w:p>
    <w:p w:rsidR="00AC7038" w:rsidRDefault="00AC7038" w:rsidP="00204D2B">
      <w:pPr>
        <w:ind w:firstLine="567"/>
        <w:rPr>
          <w:noProof/>
        </w:rPr>
      </w:pPr>
      <w:r>
        <w:rPr>
          <w:noProof/>
        </w:rPr>
        <w:t>Tương tự như thế, vẽ trạm khí tượng Hà Nội.</w:t>
      </w:r>
    </w:p>
    <w:p w:rsidR="00AC7038" w:rsidRDefault="00AC7038" w:rsidP="00204D2B">
      <w:pPr>
        <w:ind w:firstLine="567"/>
        <w:rPr>
          <w:i/>
          <w:noProof/>
        </w:rPr>
      </w:pPr>
      <w:r>
        <w:rPr>
          <w:i/>
          <w:noProof/>
        </w:rPr>
        <w:t>b) Nhiệt độ trung bình năm và tổng lượng mưa năm của các trạm</w:t>
      </w:r>
    </w:p>
    <w:p w:rsidR="00AC7038" w:rsidRDefault="00AC7038" w:rsidP="00204D2B">
      <w:pPr>
        <w:ind w:firstLine="567"/>
        <w:rPr>
          <w:noProof/>
        </w:rPr>
      </w:pPr>
      <w:r>
        <w:rPr>
          <w:noProof/>
        </w:rPr>
        <w:t>- Trạm Hà Giang: nhiệt độ trung bình năm là 22,5</w:t>
      </w:r>
      <w:r>
        <w:rPr>
          <w:noProof/>
        </w:rPr>
        <w:sym w:font="Lamsymbol" w:char="F08F"/>
      </w:r>
      <w:r>
        <w:rPr>
          <w:noProof/>
        </w:rPr>
        <w:t>C; tổng lượng mưa năm của trạm là 2362 mm.</w:t>
      </w:r>
    </w:p>
    <w:p w:rsidR="00AC7038" w:rsidRDefault="00AC7038" w:rsidP="00204D2B">
      <w:pPr>
        <w:ind w:firstLine="567"/>
        <w:rPr>
          <w:noProof/>
        </w:rPr>
      </w:pPr>
      <w:r>
        <w:rPr>
          <w:noProof/>
        </w:rPr>
        <w:t>- Trạm Lạng Sơn: nhiệt độ trung bình năm là 21,3</w:t>
      </w:r>
      <w:r>
        <w:rPr>
          <w:noProof/>
        </w:rPr>
        <w:sym w:font="Lamsymbol" w:char="F08F"/>
      </w:r>
      <w:r>
        <w:rPr>
          <w:noProof/>
        </w:rPr>
        <w:t>C; tổng lượng mưa năm của trạm là 1400 mm.</w:t>
      </w:r>
    </w:p>
    <w:p w:rsidR="00AC7038" w:rsidRPr="00F57763" w:rsidRDefault="00AC7038" w:rsidP="00F57763">
      <w:pPr>
        <w:ind w:firstLine="567"/>
        <w:rPr>
          <w:b/>
        </w:rPr>
      </w:pPr>
      <w:r>
        <w:rPr>
          <w:noProof/>
        </w:rPr>
        <w:t>- Trạm Hà Nội: nhiệt độ trung bình năm là 23,5</w:t>
      </w:r>
      <w:r>
        <w:rPr>
          <w:noProof/>
        </w:rPr>
        <w:sym w:font="Lamsymbol" w:char="F08F"/>
      </w:r>
      <w:r>
        <w:rPr>
          <w:noProof/>
        </w:rPr>
        <w:t>C; tổng lượng mưa năm của trạm là 1676 mm.</w:t>
      </w:r>
    </w:p>
    <w:p w:rsidR="00AC7038" w:rsidRDefault="00AC7038" w:rsidP="00C72E1E">
      <w:pPr>
        <w:ind w:hanging="2"/>
      </w:pPr>
      <w:r>
        <w:rPr>
          <w:b/>
        </w:rPr>
        <w:t>BÀI 42.</w:t>
      </w:r>
    </w:p>
    <w:p w:rsidR="00AC7038" w:rsidRDefault="00AC7038">
      <w:pPr>
        <w:jc w:val="center"/>
      </w:pPr>
      <w:r>
        <w:rPr>
          <w:b/>
        </w:rPr>
        <w:t>MIỀN TÂY BẮC VÀ BẮC TRUNG BỘ</w:t>
      </w:r>
    </w:p>
    <w:p w:rsidR="00AC7038" w:rsidRDefault="00AC7038">
      <w:r>
        <w:rPr>
          <w:b/>
        </w:rPr>
        <w:t>Câu 1.</w:t>
      </w:r>
      <w:r>
        <w:t xml:space="preserve"> </w:t>
      </w:r>
      <w:r>
        <w:rPr>
          <w:b/>
          <w:i/>
        </w:rPr>
        <w:t>Trình bày đặc điểm tự nhiên miền Tây Bắc và Bắc Trung Bộ.</w:t>
      </w:r>
    </w:p>
    <w:p w:rsidR="00AC7038" w:rsidRDefault="00AC7038">
      <w:pPr>
        <w:jc w:val="center"/>
      </w:pPr>
      <w:r>
        <w:rPr>
          <w:b/>
          <w:i/>
        </w:rPr>
        <w:t>Gợi ý làm bài</w:t>
      </w:r>
    </w:p>
    <w:p w:rsidR="00AC7038" w:rsidRDefault="00AC7038">
      <w:pPr>
        <w:ind w:firstLine="567"/>
      </w:pPr>
      <w:r>
        <w:t>- Có vị trí từ hữu ngạn sông Hồng đến dãy Bạch Mã.</w:t>
      </w:r>
    </w:p>
    <w:p w:rsidR="00AC7038" w:rsidRDefault="00AC7038">
      <w:pPr>
        <w:ind w:firstLine="567"/>
      </w:pPr>
      <w:r>
        <w:t>- Đạ hình cao nhất Việt Nam.</w:t>
      </w:r>
    </w:p>
    <w:p w:rsidR="00AC7038" w:rsidRDefault="00AC7038">
      <w:pPr>
        <w:ind w:firstLine="567"/>
      </w:pPr>
      <w:r>
        <w:t>+ Là miền núi non trùng điệp, nhiều núi cao, thung lũng sâu. Sông suối lắm thác, nhiều ghềnh.</w:t>
      </w:r>
    </w:p>
    <w:p w:rsidR="00AC7038" w:rsidRDefault="00AC7038">
      <w:pPr>
        <w:ind w:firstLine="567"/>
      </w:pPr>
      <w:r>
        <w:t>+ Các dãy núi chạy theo hướng tây bắc – đông nam, so le nhau, xen giữa là các cao nguyên đá vôi rất đồ sộ.</w:t>
      </w:r>
    </w:p>
    <w:p w:rsidR="00AC7038" w:rsidRDefault="00AC7038">
      <w:pPr>
        <w:ind w:firstLine="567"/>
      </w:pPr>
      <w:r>
        <w:t>+ Dãy Hoàng Liên Sơn cao và hung vĩ nhất Việt Nam, có đủ các vành đai khí hậu – sinh vật nhiệt đới chân núi tới ôn đới núi cao.</w:t>
      </w:r>
    </w:p>
    <w:p w:rsidR="00AC7038" w:rsidRDefault="00AC7038">
      <w:pPr>
        <w:ind w:firstLine="567"/>
      </w:pPr>
      <w:r>
        <w:t>+ Các mạch núi lan ra sát biển, xen với đồng bằng chân núi và những cồn cát trắng tạo cho vùng duyên hải Trung Bộ nước ta những cảnh quan rất đẹp và đa dạng.</w:t>
      </w:r>
    </w:p>
    <w:p w:rsidR="00AC7038" w:rsidRDefault="00AC7038">
      <w:pPr>
        <w:ind w:firstLine="567"/>
      </w:pPr>
      <w:r>
        <w:t>- Khí hậu đặc biệt do tác động của địa hình.</w:t>
      </w:r>
    </w:p>
    <w:p w:rsidR="00AC7038" w:rsidRDefault="00AC7038">
      <w:pPr>
        <w:ind w:firstLine="567"/>
      </w:pPr>
      <w:r>
        <w:t>+ Mùa đông đến muộn và kết thúc khá sớm. Miền núi thường chỉ có ba tháng lạnh với nhiệt độ tring bình dưới 18℃ (tháng 12, 1, 2). Ngay khi cả gió mùa đông bắc tràn tới nhiệt độ ở đây cũng thường cao hơn ở miền Bắc và Đông Bắc Bộ từ 2℃ - 3℃.</w:t>
      </w:r>
    </w:p>
    <w:p w:rsidR="00AC7038" w:rsidRDefault="00AC7038">
      <w:pPr>
        <w:ind w:firstLine="567"/>
      </w:pPr>
      <w:r>
        <w:lastRenderedPageBreak/>
        <w:t>+ Vào mùa hạ, gió Tây Nam từ vịnh Ben-gan tới, vượt qua các dãy núi phía tây trên biên giới Việt – Lào, bị biến tính trở nên khô nóng, ảnh hưởng mạnh tới chế độ mưa của miền, đặc biệt là vùng ven biển Đông Trường Sơn.</w:t>
      </w:r>
    </w:p>
    <w:p w:rsidR="00AC7038" w:rsidRDefault="00AC7038">
      <w:pPr>
        <w:ind w:firstLine="567"/>
      </w:pPr>
      <w:r>
        <w:t>+ Theo sát mùa mưa, mùa lũ cũng chậm dần. Ở Tây Bắc, lũ lớn nhất vào tháng 7, còn ở Bắc Trung bộ vào các tháng 10, 11.</w:t>
      </w:r>
    </w:p>
    <w:p w:rsidR="00AC7038" w:rsidRDefault="00AC7038">
      <w:pPr>
        <w:ind w:firstLine="567"/>
      </w:pPr>
      <w:r>
        <w:t>- Tài nguyên phong phú đang được điều tra, khai thác.</w:t>
      </w:r>
    </w:p>
    <w:p w:rsidR="00AC7038" w:rsidRDefault="00AC7038">
      <w:pPr>
        <w:ind w:firstLine="567"/>
      </w:pPr>
      <w:r>
        <w:t>+ Sông ngòi có độ dốc lớn. có giá trị cao về thủy điện.</w:t>
      </w:r>
    </w:p>
    <w:p w:rsidR="00AC7038" w:rsidRDefault="00AC7038">
      <w:pPr>
        <w:ind w:firstLine="567"/>
      </w:pPr>
      <w:r>
        <w:t>+ Nổi lên hàng đầu là tiềm năng thủy điện sông Đà. Trên sông Đà có thể xây dựng nhiều nhà máy thủy điện lớn như Hòa Bình, Sơn La.</w:t>
      </w:r>
    </w:p>
    <w:p w:rsidR="00AC7038" w:rsidRDefault="00AC7038">
      <w:pPr>
        <w:ind w:firstLine="567"/>
      </w:pPr>
      <w:r>
        <w:t>+ Trong miền có tới hàng tram mỏ và điểm quặng khác nhau, có giá trị lớn là các mỏ đất hiếm, crômit, thiếc, sắt, titan, đá quý, đá vôi.</w:t>
      </w:r>
    </w:p>
    <w:p w:rsidR="00AC7038" w:rsidRDefault="00AC7038">
      <w:pPr>
        <w:ind w:firstLine="567"/>
      </w:pPr>
      <w:r>
        <w:t>+ Do có khu vực núi cao Hoàng Liên Sơn nên miền có đầy đủ hệ thống các vành đai thực vật ở Việt Nam, từ rừng nhiệt đới chân núi đến rừng ôn đới núi cao. Trong các khu rừng Trường Sơn còn bảo tồn được nhiều loài sinh vật quý hiếm.</w:t>
      </w:r>
    </w:p>
    <w:p w:rsidR="00AC7038" w:rsidRDefault="00AC7038">
      <w:pPr>
        <w:ind w:firstLine="567"/>
      </w:pPr>
      <w:r>
        <w:t>+ Tài nguyên biển to lớn và đa dạng. Có nhiều bãi biển đẹp: Sầm Sơn (Thanh Hóa), Cửa Lò (Nghệ An), Thiên Cầm (Hà Tĩnh), Lăng Cô (Thừa Thiên – Huế),…</w:t>
      </w:r>
    </w:p>
    <w:p w:rsidR="00AC7038" w:rsidRDefault="00AC7038">
      <w:r>
        <w:rPr>
          <w:b/>
        </w:rPr>
        <w:t xml:space="preserve">Câu 2. </w:t>
      </w:r>
      <w:r>
        <w:rPr>
          <w:b/>
          <w:i/>
        </w:rPr>
        <w:t>Nêu vấn đề bảo vệ môi trường và phòng chống thiên tai ở miền Tây Bắc và Bắc Trung Bộ.</w:t>
      </w:r>
    </w:p>
    <w:p w:rsidR="00AC7038" w:rsidRDefault="00AC7038">
      <w:pPr>
        <w:jc w:val="center"/>
      </w:pPr>
      <w:r>
        <w:rPr>
          <w:b/>
          <w:i/>
        </w:rPr>
        <w:t>Gợi ý làm bài</w:t>
      </w:r>
    </w:p>
    <w:p w:rsidR="00AC7038" w:rsidRDefault="00AC7038">
      <w:pPr>
        <w:ind w:firstLine="567"/>
      </w:pPr>
      <w:r>
        <w:t>- Khôi phục và phát triển diện tích rừng trong miền, đặc biệt tại các vùng núi cao đầu nguồn như: Hoàng Liên Sơn, Trường Sơn,…Bảo vệ và nuôi dưỡng các hệ sinh tháu ven biển, đầm phá và cửa sông.</w:t>
      </w:r>
    </w:p>
    <w:p w:rsidR="00AC7038" w:rsidRDefault="00AC7038">
      <w:pPr>
        <w:ind w:firstLine="567"/>
      </w:pPr>
      <w:r>
        <w:t>- Đây là miền thường có nhiều về thiên tai. Tại các vùng núi, thiên tai là sương muối, giá rét, lũ quét. Tại vùng duyên hải là bão lụt, hạn hán, gió Tây khô nóng,…Do vậy phải luôn sẵn sang và chủ động phòng chống thiên tai.</w:t>
      </w:r>
    </w:p>
    <w:p w:rsidR="00AC7038" w:rsidRDefault="00AC7038">
      <w:r>
        <w:rPr>
          <w:b/>
        </w:rPr>
        <w:t xml:space="preserve">Câu 3. </w:t>
      </w:r>
      <w:r>
        <w:rPr>
          <w:b/>
          <w:i/>
        </w:rPr>
        <w:t>So sánh đặc điểm tự nhiên miền Bắc và Đông Bắc Bộ với miền Tây Bắc và Bắc Trung Bộ.</w:t>
      </w:r>
    </w:p>
    <w:p w:rsidR="00AC7038" w:rsidRDefault="00AC7038">
      <w:pPr>
        <w:jc w:val="center"/>
      </w:pPr>
      <w:r>
        <w:rPr>
          <w:b/>
          <w:i/>
        </w:rPr>
        <w:t>Gợi ý làm bài</w:t>
      </w:r>
    </w:p>
    <w:tbl>
      <w:tblPr>
        <w:tblW w:w="10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210"/>
        <w:gridCol w:w="5210"/>
      </w:tblGrid>
      <w:tr w:rsidR="00AC7038">
        <w:tc>
          <w:tcPr>
            <w:tcW w:w="5210" w:type="dxa"/>
            <w:vAlign w:val="center"/>
          </w:tcPr>
          <w:p w:rsidR="00AC7038" w:rsidRDefault="00AC7038">
            <w:pPr>
              <w:jc w:val="center"/>
            </w:pPr>
            <w:r>
              <w:rPr>
                <w:b/>
              </w:rPr>
              <w:t>Miền Bắc và Đông Bắc Bộ</w:t>
            </w:r>
          </w:p>
        </w:tc>
        <w:tc>
          <w:tcPr>
            <w:tcW w:w="5210" w:type="dxa"/>
            <w:vAlign w:val="center"/>
          </w:tcPr>
          <w:p w:rsidR="00AC7038" w:rsidRDefault="00AC7038">
            <w:pPr>
              <w:jc w:val="center"/>
            </w:pPr>
            <w:r>
              <w:rPr>
                <w:b/>
              </w:rPr>
              <w:t>Miền Tây Bắc và Bắc Trung Bộ</w:t>
            </w:r>
          </w:p>
        </w:tc>
      </w:tr>
      <w:tr w:rsidR="00AC7038">
        <w:tc>
          <w:tcPr>
            <w:tcW w:w="5210" w:type="dxa"/>
          </w:tcPr>
          <w:p w:rsidR="00AC7038" w:rsidRDefault="00AC7038">
            <w:r>
              <w:t>- Tân kiến tạo nâng lên yếu.</w:t>
            </w:r>
          </w:p>
          <w:p w:rsidR="00AC7038" w:rsidRDefault="00AC7038">
            <w:r>
              <w:t>- Núi thấp hướng vòng cung.</w:t>
            </w:r>
          </w:p>
          <w:p w:rsidR="00AC7038" w:rsidRDefault="00AC7038">
            <w:r>
              <w:t>- Trung du và đồng bằng rộng.</w:t>
            </w:r>
          </w:p>
          <w:p w:rsidR="00AC7038" w:rsidRDefault="00AC7038">
            <w:r>
              <w:t>- Khí hậu lạnh chủ yếu do có nhiều đợt gió mùa Đông Bắc tràn về và ít bị biến tính.</w:t>
            </w:r>
          </w:p>
          <w:p w:rsidR="00AC7038" w:rsidRDefault="00AC7038">
            <w:r>
              <w:t>- Mùa đông đến sớm, kéo dài, nhiều mưa phùn..</w:t>
            </w:r>
          </w:p>
          <w:p w:rsidR="00AC7038" w:rsidRDefault="00AC7038">
            <w:r>
              <w:t>- Mưa mùa hạ.</w:t>
            </w:r>
          </w:p>
          <w:p w:rsidR="00AC7038" w:rsidRDefault="00AC7038">
            <w:r>
              <w:t>- Nhiều sinh vật ưa lạnh từ Hoa Nam tràn xuống.</w:t>
            </w:r>
          </w:p>
        </w:tc>
        <w:tc>
          <w:tcPr>
            <w:tcW w:w="5210" w:type="dxa"/>
          </w:tcPr>
          <w:p w:rsidR="00AC7038" w:rsidRDefault="00AC7038">
            <w:r>
              <w:t>- Tân kiến tạo nâng lên mạnh.</w:t>
            </w:r>
          </w:p>
          <w:p w:rsidR="00AC7038" w:rsidRDefault="00AC7038">
            <w:r>
              <w:t>- Núi cao hướng tây bắc – dông nam.</w:t>
            </w:r>
          </w:p>
          <w:p w:rsidR="00AC7038" w:rsidRDefault="00AC7038">
            <w:r>
              <w:t>- Đồng bằng nhỏ.</w:t>
            </w:r>
          </w:p>
          <w:p w:rsidR="00AC7038" w:rsidRDefault="00AC7038">
            <w:r>
              <w:t>- Khí hậu lạnh chủ yếu do núi cao, tác động của các đợt gió mùa Đông Bắc tràn về đã giảm nhiều.</w:t>
            </w:r>
          </w:p>
          <w:p w:rsidR="00AC7038" w:rsidRDefault="00AC7038">
            <w:r>
              <w:t>- Mùa đông đến muộn, kết thúc sớm.</w:t>
            </w:r>
          </w:p>
          <w:p w:rsidR="00AC7038" w:rsidRDefault="00AC7038">
            <w:r>
              <w:t>- Mùa hạ khô nóng, mùa mưa chuyển dần sang thu đông, có nhiều đai cao thổ dưỡng.</w:t>
            </w:r>
          </w:p>
          <w:p w:rsidR="00AC7038" w:rsidRDefault="00AC7038">
            <w:r>
              <w:t>- Sinh vật: nhiều sinh vật núi cao và ưa khô hạn từ Hi-ma-lay-a, Ấn Độ, Mi-an-ma sang.</w:t>
            </w:r>
          </w:p>
        </w:tc>
      </w:tr>
    </w:tbl>
    <w:p w:rsidR="00AC7038" w:rsidRDefault="00AC7038"/>
    <w:p w:rsidR="00AC7038" w:rsidRDefault="00AC7038">
      <w:r>
        <w:rPr>
          <w:b/>
        </w:rPr>
        <w:lastRenderedPageBreak/>
        <w:t xml:space="preserve">Câu 4. </w:t>
      </w:r>
      <w:r>
        <w:rPr>
          <w:b/>
          <w:i/>
        </w:rPr>
        <w:t>Dựa vào Atlat Địa lí Việt Nam và kiến thức đã học, hãy chứng minh rằng miền Tây Bắc và Bắc Trung Bộ có địa hình cao nhất nước ta.</w:t>
      </w:r>
    </w:p>
    <w:p w:rsidR="00AC7038" w:rsidRDefault="00AC7038">
      <w:pPr>
        <w:jc w:val="center"/>
      </w:pPr>
      <w:r>
        <w:rPr>
          <w:b/>
          <w:i/>
        </w:rPr>
        <w:t>Gợi ý làm bài</w:t>
      </w:r>
    </w:p>
    <w:p w:rsidR="00AC7038" w:rsidRDefault="00AC7038">
      <w:pPr>
        <w:ind w:firstLine="567"/>
      </w:pPr>
      <w:r>
        <w:t>- Các đỉnh núi cao nhất nước ta đều tập trung tại miền Tây Bắc và Bắc Trung Bộ. Ví dụ Phan-xi-păng 3143 m, Pu Si Lùn 3076 m, Phu Luông 2985 m, Phu Xai Lai Leng 2711 m, Rào Cỏ (2235 m),…</w:t>
      </w:r>
    </w:p>
    <w:p w:rsidR="00AC7038" w:rsidRDefault="00AC7038">
      <w:pPr>
        <w:ind w:firstLine="567"/>
      </w:pPr>
      <w:r>
        <w:t>- Ở miền Bắc và Đông Bắc Bắc Bộ cao nhất là đỉnh Tây Côn Lĩnh 2431 m, còn cao nhất ở miền Nam Trung Bộ và Nam Bộ là Ngọc Linh 2598 m.</w:t>
      </w:r>
    </w:p>
    <w:p w:rsidR="00AC7038" w:rsidRDefault="00AC7038">
      <w:r>
        <w:rPr>
          <w:b/>
        </w:rPr>
        <w:t xml:space="preserve">Câu 5. </w:t>
      </w:r>
      <w:r>
        <w:rPr>
          <w:b/>
          <w:i/>
        </w:rPr>
        <w:t>Nêu giá trị tổng hợp của hồ Hòa Bình.</w:t>
      </w:r>
    </w:p>
    <w:p w:rsidR="00AC7038" w:rsidRDefault="00AC7038">
      <w:pPr>
        <w:jc w:val="center"/>
      </w:pPr>
      <w:r>
        <w:rPr>
          <w:b/>
          <w:i/>
        </w:rPr>
        <w:t>Gợi ý làm bài</w:t>
      </w:r>
    </w:p>
    <w:p w:rsidR="00AC7038" w:rsidRDefault="00AC7038">
      <w:pPr>
        <w:ind w:firstLine="567"/>
      </w:pPr>
      <w:r>
        <w:t>- Hồ Hòa Bình được khởi công xây dựng ngày 6 – 11 – 1979 và hoàn thành (toàn bộ công trình thủy điện Hòa Bình) năm 1994. Hằng năm, công trình thủy điện Hòa Bình sản xuất được 8,16 tỉ KWh cung ứng cho cả nước.</w:t>
      </w:r>
    </w:p>
    <w:p w:rsidR="00AC7038" w:rsidRDefault="00AC7038">
      <w:pPr>
        <w:ind w:firstLine="567"/>
      </w:pPr>
      <w:r>
        <w:t>- Hồ Hòa Bình chứa được 9,5 tỉ m</w:t>
      </w:r>
      <w:r>
        <w:rPr>
          <w:vertAlign w:val="superscript"/>
        </w:rPr>
        <w:t>3</w:t>
      </w:r>
      <w:r>
        <w:t xml:space="preserve"> nước, tạo nên khả năng điều tiết nước cho hệ thống sông Hồng, sông Thái Bình như tăng cường lượng nước vào mùa khô, giảm đỉnh lũ cực đại vào mùa lũ, có tác động tích cực tới công tác thủy lợi vùng đồng bằng sông Hồng. Đặc biệt bảo đảm an toàn về mùa lũ cho Hà Nội và các tỉnh đồng bằng Bắc Bộ.</w:t>
      </w:r>
    </w:p>
    <w:p w:rsidR="00AC7038" w:rsidRDefault="00AC7038" w:rsidP="005B12DB">
      <w:pPr>
        <w:ind w:hanging="2"/>
      </w:pPr>
      <w:r>
        <w:t>- Hồ Hòa Bình với chiều dài 230 km và rộng trung bình 1 km, độ sâu trung bình 80 m tạo điều kiện cho giao thông thủy trên thượng lưu đập, là nơi thuận tiện cho nghề nuôi trồng thủy sản và du lịch. Ngoài ra còn tăng cường độ ẩm không khí vùng Tây Bắc vào mùa khô hanh.</w:t>
      </w:r>
    </w:p>
    <w:p w:rsidR="00AC7038" w:rsidRPr="00223376" w:rsidRDefault="00AC7038" w:rsidP="00EC1C0B">
      <w:pPr>
        <w:rPr>
          <w:b/>
          <w:bCs/>
        </w:rPr>
      </w:pPr>
      <w:r>
        <w:rPr>
          <w:b/>
          <w:bCs/>
          <w:lang w:val="vi-VN"/>
        </w:rPr>
        <w:t xml:space="preserve">BÀI </w:t>
      </w:r>
      <w:r>
        <w:rPr>
          <w:b/>
          <w:bCs/>
        </w:rPr>
        <w:t>43.</w:t>
      </w:r>
    </w:p>
    <w:p w:rsidR="00AC7038" w:rsidRPr="00223376" w:rsidRDefault="00AC7038" w:rsidP="00EC1C0B">
      <w:pPr>
        <w:rPr>
          <w:b/>
          <w:bCs/>
          <w:i/>
          <w:lang w:val="vi-VN"/>
        </w:rPr>
      </w:pPr>
      <w:r>
        <w:rPr>
          <w:b/>
          <w:bCs/>
          <w:lang w:val="vi-VN"/>
        </w:rPr>
        <w:t>Câu 1.</w:t>
      </w:r>
      <w:r w:rsidRPr="002A3944">
        <w:t xml:space="preserve"> </w:t>
      </w:r>
      <w:r>
        <w:rPr>
          <w:b/>
          <w:i/>
        </w:rPr>
        <w:t>Nêu vị trí địa lí, phạm vi lãnh thổ và một số đặc điểm nổi bật về địa lí tự nhiên của miền Nam Trung Bộ và Nam Bộ.</w:t>
      </w:r>
    </w:p>
    <w:p w:rsidR="00AC7038" w:rsidRDefault="00AC7038" w:rsidP="002A3944">
      <w:pPr>
        <w:jc w:val="center"/>
        <w:rPr>
          <w:b/>
          <w:i/>
          <w:lang w:val="vi-VN"/>
        </w:rPr>
      </w:pPr>
      <w:r w:rsidRPr="002A3944">
        <w:rPr>
          <w:b/>
          <w:i/>
          <w:lang w:val="vi-VN"/>
        </w:rPr>
        <w:t>Gợi ý làm bài</w:t>
      </w:r>
    </w:p>
    <w:p w:rsidR="00AC7038" w:rsidRDefault="00AC7038" w:rsidP="00223376">
      <w:pPr>
        <w:ind w:firstLine="567"/>
      </w:pPr>
      <w:r>
        <w:t>- Vị trí: từ dãy Bạch Mã đến Cà Mau, Bao gồm Tây Nguyên, duyên hải Nam Trung Bộ và đồng bằng Nam Bộ.</w:t>
      </w:r>
    </w:p>
    <w:p w:rsidR="00AC7038" w:rsidRDefault="00AC7038" w:rsidP="00223376">
      <w:pPr>
        <w:ind w:firstLine="567"/>
      </w:pPr>
      <w:r>
        <w:t>- Khí hậu nhiệt đới gió mùa nóng quanh năm, có mùa khô sâu sắc.</w:t>
      </w:r>
    </w:p>
    <w:p w:rsidR="00AC7038" w:rsidRDefault="00AC7038" w:rsidP="00223376">
      <w:pPr>
        <w:ind w:firstLine="567"/>
      </w:pPr>
      <w:r>
        <w:t>- Có khu vực núi và cao nguyên Trường Sơn Nam hung vĩ, đồng bằng Nam Bộ rộng lớn.</w:t>
      </w:r>
    </w:p>
    <w:p w:rsidR="00AC7038" w:rsidRDefault="00AC7038" w:rsidP="00223376">
      <w:pPr>
        <w:ind w:firstLine="567"/>
      </w:pPr>
      <w:r>
        <w:t>- Có tài nguyên thiên nhiên phong phú:</w:t>
      </w:r>
    </w:p>
    <w:p w:rsidR="00AC7038" w:rsidRDefault="00AC7038" w:rsidP="00223376">
      <w:pPr>
        <w:ind w:firstLine="567"/>
      </w:pPr>
      <w:r>
        <w:t>+ Đất đai, khí hậu thuận lợi cho cây trồng phát triển.</w:t>
      </w:r>
    </w:p>
    <w:p w:rsidR="00AC7038" w:rsidRDefault="00AC7038" w:rsidP="00223376">
      <w:pPr>
        <w:ind w:firstLine="567"/>
      </w:pPr>
      <w:r>
        <w:t>+ Tài nguyên rừng rất phong phú, nhiều kiểu loại sinh thái, chiếm 60% diện tích cả nước.</w:t>
      </w:r>
    </w:p>
    <w:p w:rsidR="00AC7038" w:rsidRPr="00223376" w:rsidRDefault="00AC7038" w:rsidP="00223376">
      <w:pPr>
        <w:ind w:firstLine="567"/>
      </w:pPr>
      <w:r>
        <w:t>+ Tài nguyên biển rất đa dạng và có giá trị lớn (biển có nhiều tiềm năng thủy hải sản, dầu mỏ, nhiều bãi biển đẹp. có giá trị về giao thông vận tải).</w:t>
      </w:r>
    </w:p>
    <w:p w:rsidR="00AC7038" w:rsidRPr="00223376" w:rsidRDefault="00AC7038" w:rsidP="00EC1C0B">
      <w:pPr>
        <w:rPr>
          <w:b/>
          <w:bCs/>
          <w:i/>
        </w:rPr>
      </w:pPr>
      <w:r>
        <w:rPr>
          <w:b/>
          <w:bCs/>
          <w:lang w:val="vi-VN"/>
        </w:rPr>
        <w:t>Câu 2</w:t>
      </w:r>
      <w:r w:rsidRPr="002A3944">
        <w:rPr>
          <w:b/>
          <w:bCs/>
          <w:lang w:val="vi-VN"/>
        </w:rPr>
        <w:t>.</w:t>
      </w:r>
      <w:r>
        <w:rPr>
          <w:b/>
          <w:bCs/>
        </w:rPr>
        <w:t xml:space="preserve"> </w:t>
      </w:r>
      <w:r>
        <w:rPr>
          <w:b/>
          <w:bCs/>
          <w:i/>
        </w:rPr>
        <w:t>Nêu đặc điểm khí hậu của miền Nam Trung Bộ và Nam Bộ.</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223376">
      <w:pPr>
        <w:ind w:firstLine="567"/>
      </w:pPr>
      <w:r>
        <w:t>- Từ dãy núi Bạch Mã (16° vĩ Bắc) trở vào Nam:</w:t>
      </w:r>
    </w:p>
    <w:p w:rsidR="00AC7038" w:rsidRDefault="00AC7038" w:rsidP="00223376">
      <w:pPr>
        <w:ind w:firstLine="567"/>
      </w:pPr>
      <w:r>
        <w:t>+ Nhiệt độ trung bình năm đã tăng cao, vượt 25℃ ở đồng bằng và trên 21℃ ở vùng núi.</w:t>
      </w:r>
    </w:p>
    <w:p w:rsidR="00AC7038" w:rsidRDefault="00AC7038" w:rsidP="00223376">
      <w:pPr>
        <w:ind w:firstLine="567"/>
      </w:pPr>
      <w:r>
        <w:t>+ Biên độ nhiệt năm thấp, dao động trong khoảng từ 3℃ đến 7℃.</w:t>
      </w:r>
    </w:p>
    <w:p w:rsidR="00AC7038" w:rsidRDefault="00AC7038" w:rsidP="00223376">
      <w:pPr>
        <w:ind w:firstLine="567"/>
      </w:pPr>
      <w:r>
        <w:lastRenderedPageBreak/>
        <w:t>- Chế độ mưa ở miền Nam Trung Bộ và Nam Bộ không đồng nhất:</w:t>
      </w:r>
    </w:p>
    <w:p w:rsidR="00AC7038" w:rsidRDefault="00AC7038" w:rsidP="00223376">
      <w:pPr>
        <w:ind w:firstLine="567"/>
      </w:pPr>
      <w:r>
        <w:t>+ Khu vực duyên hải Nam Trung Bộ có mùa khô kéo dài, nhiều nơi bị hạn gay gắt, mùa mưa đến muộn và tập trung trong thời gian ngắn (các tháng 10, 11).</w:t>
      </w:r>
    </w:p>
    <w:p w:rsidR="00AC7038" w:rsidRPr="00B302B1" w:rsidRDefault="00AC7038" w:rsidP="00223376">
      <w:pPr>
        <w:ind w:firstLine="567"/>
      </w:pPr>
      <w:r>
        <w:t>+ Khu vực Nam Bộ và Tây Nguyên mùa mưa kéo dài 6 tháng, từ tháng 5 đến tháng 10, chiếm 80% lượng mưa cả năm. Mùa khô thường bị thiếu nước nghiêm trọng.</w:t>
      </w:r>
    </w:p>
    <w:p w:rsidR="00AC7038" w:rsidRPr="00B416B7" w:rsidRDefault="00AC7038" w:rsidP="00EC1C0B">
      <w:pPr>
        <w:rPr>
          <w:b/>
          <w:bCs/>
          <w:i/>
        </w:rPr>
      </w:pPr>
      <w:r>
        <w:rPr>
          <w:b/>
          <w:bCs/>
          <w:lang w:val="vi-VN"/>
        </w:rPr>
        <w:t>Câu 3</w:t>
      </w:r>
      <w:r w:rsidRPr="002A3944">
        <w:rPr>
          <w:b/>
          <w:bCs/>
          <w:lang w:val="vi-VN"/>
        </w:rPr>
        <w:t>.</w:t>
      </w:r>
      <w:r>
        <w:rPr>
          <w:b/>
          <w:bCs/>
        </w:rPr>
        <w:t xml:space="preserve"> </w:t>
      </w:r>
      <w:r>
        <w:rPr>
          <w:b/>
          <w:bCs/>
          <w:i/>
        </w:rPr>
        <w:t>Vì sao miền Nam Trung Bộ và Nam Bộ có chế độ nhiệt ít biến động và không có mùa đông lạnh giá như hai miền phái bắc ?</w:t>
      </w:r>
    </w:p>
    <w:p w:rsidR="00AC7038" w:rsidRDefault="00AC7038" w:rsidP="00A370DF">
      <w:pPr>
        <w:jc w:val="center"/>
        <w:rPr>
          <w:b/>
          <w:i/>
          <w:lang w:val="vi-VN"/>
        </w:rPr>
      </w:pPr>
      <w:r w:rsidRPr="002A3944">
        <w:rPr>
          <w:b/>
          <w:i/>
          <w:lang w:val="vi-VN"/>
        </w:rPr>
        <w:t>Gợ</w:t>
      </w:r>
      <w:r>
        <w:rPr>
          <w:b/>
          <w:i/>
          <w:lang w:val="vi-VN"/>
        </w:rPr>
        <w:t>i ý làm bài</w:t>
      </w:r>
    </w:p>
    <w:p w:rsidR="00AC7038" w:rsidRPr="00BC4D5A" w:rsidRDefault="00AC7038" w:rsidP="00B416B7">
      <w:pPr>
        <w:ind w:firstLine="567"/>
      </w:pPr>
      <w:r>
        <w:t>Do tác động của gió mùa Đông Bắc đã giảm sút mạnh mẽ. Gió Tín phong Đông Bắc khô nóng và gió mùa Tây Nam nóng ẩm đóng vai trò chủ yếu.</w:t>
      </w:r>
    </w:p>
    <w:p w:rsidR="00AC7038" w:rsidRPr="00BC4D5A" w:rsidRDefault="00AC7038" w:rsidP="00EC1C0B">
      <w:pPr>
        <w:rPr>
          <w:b/>
          <w:bCs/>
          <w:i/>
        </w:rPr>
      </w:pPr>
      <w:r>
        <w:rPr>
          <w:b/>
          <w:bCs/>
          <w:lang w:val="vi-VN"/>
        </w:rPr>
        <w:t>Câu 4</w:t>
      </w:r>
      <w:r w:rsidRPr="002A3944">
        <w:rPr>
          <w:b/>
          <w:bCs/>
          <w:lang w:val="vi-VN"/>
        </w:rPr>
        <w:t>.</w:t>
      </w:r>
      <w:r>
        <w:rPr>
          <w:b/>
          <w:bCs/>
        </w:rPr>
        <w:t xml:space="preserve"> </w:t>
      </w:r>
      <w:r>
        <w:rPr>
          <w:b/>
          <w:bCs/>
          <w:i/>
        </w:rPr>
        <w:t>Em hãy cho biết: vì sao mùa khô ở miền Nam diễn ra gay gắt hơn so với hai miền phía Bắc?</w:t>
      </w:r>
    </w:p>
    <w:p w:rsidR="00AC7038" w:rsidRDefault="00AC7038" w:rsidP="00A370DF">
      <w:pPr>
        <w:jc w:val="center"/>
        <w:rPr>
          <w:b/>
          <w:i/>
          <w:lang w:val="vi-VN"/>
        </w:rPr>
      </w:pPr>
      <w:r w:rsidRPr="002A3944">
        <w:rPr>
          <w:b/>
          <w:i/>
          <w:lang w:val="vi-VN"/>
        </w:rPr>
        <w:t>Gợ</w:t>
      </w:r>
      <w:r>
        <w:rPr>
          <w:b/>
          <w:i/>
          <w:lang w:val="vi-VN"/>
        </w:rPr>
        <w:t>i ý làm bài</w:t>
      </w:r>
    </w:p>
    <w:p w:rsidR="00AC7038" w:rsidRPr="00290CB3" w:rsidRDefault="00AC7038" w:rsidP="00290CB3">
      <w:pPr>
        <w:ind w:firstLine="567"/>
      </w:pPr>
      <w:r>
        <w:t>Do mùa khô ở miền Nam thời tiết nắng nóng, ít mưa, độ ẩm nhỏ, khả năng bốc hơi rất lớn vượt xa lượng mưa.</w:t>
      </w:r>
    </w:p>
    <w:p w:rsidR="00AC7038" w:rsidRPr="00290CB3" w:rsidRDefault="00AC7038" w:rsidP="00EC1C0B">
      <w:pPr>
        <w:rPr>
          <w:b/>
          <w:bCs/>
          <w:i/>
        </w:rPr>
      </w:pPr>
      <w:r>
        <w:rPr>
          <w:b/>
          <w:bCs/>
          <w:lang w:val="vi-VN"/>
        </w:rPr>
        <w:t>Câu 5</w:t>
      </w:r>
      <w:r w:rsidRPr="002A3944">
        <w:rPr>
          <w:b/>
          <w:bCs/>
          <w:lang w:val="vi-VN"/>
        </w:rPr>
        <w:t>.</w:t>
      </w:r>
      <w:r>
        <w:rPr>
          <w:b/>
          <w:bCs/>
        </w:rPr>
        <w:t xml:space="preserve"> </w:t>
      </w:r>
      <w:r>
        <w:rPr>
          <w:b/>
          <w:bCs/>
          <w:i/>
        </w:rPr>
        <w:t>Chứng minh khí hậu miền Nam Trung Bộ và Nam Bộ mang tính chất nhiệt đới gió mùa điển hình.</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290CB3">
      <w:pPr>
        <w:ind w:firstLine="567"/>
      </w:pPr>
      <w:r>
        <w:t>- Nhiệt độ trung bình năm cao (25℃ - 27℃), tổng lượng nhiệt lớn hơn 9000℃.</w:t>
      </w:r>
    </w:p>
    <w:p w:rsidR="00AC7038" w:rsidRDefault="00AC7038" w:rsidP="00290CB3">
      <w:pPr>
        <w:ind w:firstLine="567"/>
      </w:pPr>
      <w:r>
        <w:t>- Mùa khô nóng, kéo dài 6 tháng. Mưa ít và bốc hơi mạnh dễ gây hạn hán và cháy rừng.</w:t>
      </w:r>
    </w:p>
    <w:p w:rsidR="00AC7038" w:rsidRDefault="00AC7038" w:rsidP="00290CB3">
      <w:pPr>
        <w:ind w:firstLine="567"/>
      </w:pPr>
      <w:r>
        <w:t>- Biên độ năm nhỏ từ 3℃ - 7℃.</w:t>
      </w:r>
    </w:p>
    <w:p w:rsidR="00AC7038" w:rsidRPr="00290CB3" w:rsidRDefault="00AC7038" w:rsidP="00290CB3">
      <w:pPr>
        <w:ind w:firstLine="567"/>
      </w:pPr>
      <w:r>
        <w:t>- Ảnh hưởng của gió mùa Đông Bắc rất yếu và chỉ thể hiện trên phạm vi hẹp (khu vực duyên hải Nam Trung Bộ) gây ra lượng mưa lớn vào thu đông.</w:t>
      </w:r>
    </w:p>
    <w:p w:rsidR="00AC7038" w:rsidRPr="0078155C" w:rsidRDefault="00AC7038" w:rsidP="00EC1C0B">
      <w:pPr>
        <w:rPr>
          <w:b/>
          <w:i/>
          <w:lang w:val="vi-VN"/>
        </w:rPr>
      </w:pPr>
      <w:r>
        <w:rPr>
          <w:b/>
          <w:bCs/>
          <w:lang w:val="vi-VN"/>
        </w:rPr>
        <w:t>Câu 6</w:t>
      </w:r>
      <w:r w:rsidRPr="002A3944">
        <w:rPr>
          <w:b/>
          <w:bCs/>
          <w:lang w:val="vi-VN"/>
        </w:rPr>
        <w:t>.</w:t>
      </w:r>
      <w:r w:rsidRPr="002A3944">
        <w:t xml:space="preserve"> </w:t>
      </w:r>
      <w:r w:rsidRPr="00324F60">
        <w:rPr>
          <w:b/>
          <w:i/>
        </w:rPr>
        <w:t>Nêu đặc điểm các khu vực địa hình miền Nam Trung Bộ và Nam Bộ.</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075338">
      <w:pPr>
        <w:ind w:firstLine="567"/>
      </w:pPr>
      <w:r>
        <w:t>- Khu vực núi và cao nguyên Trường Sơn Nam rộng lớn, hung vĩ với các cao nguyên xếp tầng phủ badan.</w:t>
      </w:r>
    </w:p>
    <w:p w:rsidR="00AC7038" w:rsidRDefault="00AC7038" w:rsidP="00075338">
      <w:pPr>
        <w:ind w:firstLine="567"/>
      </w:pPr>
      <w:r>
        <w:t>- Khu vực đồng bằng chân núi – ven biển Nam Trung Bộ nhỏ hẹp, nhiều đầm phá, vũng, vịnh.</w:t>
      </w:r>
    </w:p>
    <w:p w:rsidR="00AC7038" w:rsidRPr="00075338" w:rsidRDefault="00AC7038" w:rsidP="00075338">
      <w:pPr>
        <w:ind w:firstLine="567"/>
      </w:pPr>
      <w:r>
        <w:t>- Khu vực đồng bằng Nam Bộ rộng lớn, chiếm tới hơn một nửa diện tích đất phù sa của cả nước.</w:t>
      </w:r>
    </w:p>
    <w:p w:rsidR="00AC7038" w:rsidRPr="00075338" w:rsidRDefault="00AC7038" w:rsidP="00EC1C0B">
      <w:pPr>
        <w:rPr>
          <w:b/>
          <w:bCs/>
          <w:i/>
        </w:rPr>
      </w:pPr>
      <w:r>
        <w:rPr>
          <w:b/>
          <w:bCs/>
          <w:lang w:val="vi-VN"/>
        </w:rPr>
        <w:t>Câu 7</w:t>
      </w:r>
      <w:r w:rsidRPr="002A3944">
        <w:rPr>
          <w:b/>
          <w:bCs/>
          <w:lang w:val="vi-VN"/>
        </w:rPr>
        <w:t>.</w:t>
      </w:r>
      <w:r>
        <w:rPr>
          <w:b/>
          <w:bCs/>
        </w:rPr>
        <w:t xml:space="preserve"> </w:t>
      </w:r>
      <w:r>
        <w:rPr>
          <w:b/>
          <w:bCs/>
          <w:i/>
        </w:rPr>
        <w:t>Chứng minh rằng miền Nam Trung Bộ và Nam Bộ có tài nguyên phong phú và tập trung, dễ khai thác.</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7013D7">
      <w:pPr>
        <w:ind w:firstLine="567"/>
      </w:pPr>
      <w:r>
        <w:t>- Khí hậu, đất đai có nhiều thuận lợi cho sản xuất nông – lâm nghiệp và nuôi thủy sản quy mô lớn.</w:t>
      </w:r>
    </w:p>
    <w:p w:rsidR="00AC7038" w:rsidRDefault="00AC7038" w:rsidP="007013D7">
      <w:pPr>
        <w:ind w:firstLine="567"/>
      </w:pPr>
      <w:r>
        <w:t>- Tài nguyên rừng rất phong phú, nhiều khiểu loại sinh thái.</w:t>
      </w:r>
    </w:p>
    <w:p w:rsidR="00AC7038" w:rsidRDefault="00AC7038" w:rsidP="007013D7">
      <w:pPr>
        <w:ind w:firstLine="567"/>
      </w:pPr>
      <w:r>
        <w:t>+ Rừng phân bố rộng rãi từ miền núi Trường sơn, Tây Nguyên tới các đồng bằng ven biển.</w:t>
      </w:r>
    </w:p>
    <w:p w:rsidR="00AC7038" w:rsidRDefault="00AC7038" w:rsidP="007013D7">
      <w:pPr>
        <w:ind w:firstLine="567"/>
      </w:pPr>
      <w:r>
        <w:t>+ Diện tích rừng ở đây chiếm gần 60% diện tích rừng cả nước.</w:t>
      </w:r>
    </w:p>
    <w:p w:rsidR="00AC7038" w:rsidRDefault="00AC7038" w:rsidP="007013D7">
      <w:pPr>
        <w:ind w:firstLine="567"/>
      </w:pPr>
      <w:r>
        <w:t>+Trong rừng còn nhiều loài sinh vật quý hiếm.</w:t>
      </w:r>
    </w:p>
    <w:p w:rsidR="00AC7038" w:rsidRDefault="00AC7038" w:rsidP="007013D7">
      <w:pPr>
        <w:ind w:firstLine="567"/>
      </w:pPr>
      <w:r>
        <w:t>- Tài nguyên biển rất đa dạng và có giá trị to lớn.</w:t>
      </w:r>
    </w:p>
    <w:p w:rsidR="00AC7038" w:rsidRDefault="00AC7038" w:rsidP="007013D7">
      <w:pPr>
        <w:ind w:firstLine="567"/>
      </w:pPr>
      <w:r>
        <w:lastRenderedPageBreak/>
        <w:t>+ Bờ biển Nam Trung Bộ có nhiều vũng vịnh nước sâu, kín đáo để lập hải cảng.</w:t>
      </w:r>
    </w:p>
    <w:p w:rsidR="00AC7038" w:rsidRDefault="00AC7038" w:rsidP="007013D7">
      <w:pPr>
        <w:ind w:firstLine="567"/>
      </w:pPr>
      <w:r>
        <w:t>+ Thềm lục địa phía nam có trữ lượng dầu khí lớn, khai thác mỗi năm hang chục triệu tấn dầu thô.</w:t>
      </w:r>
    </w:p>
    <w:p w:rsidR="00AC7038" w:rsidRPr="007013D7" w:rsidRDefault="00AC7038" w:rsidP="007013D7">
      <w:pPr>
        <w:ind w:firstLine="567"/>
      </w:pPr>
      <w:r>
        <w:t>+ Trên vùng biển có nhiều đảo yến giàu có, những đảo đá san hô như các đảo thuộc hai quần đảo Hoàng Sa, Trường Sa,…</w:t>
      </w:r>
    </w:p>
    <w:p w:rsidR="00AC7038" w:rsidRDefault="00AC7038" w:rsidP="00EC1C0B">
      <w:pPr>
        <w:rPr>
          <w:b/>
          <w:bCs/>
          <w:i/>
        </w:rPr>
      </w:pPr>
      <w:r>
        <w:rPr>
          <w:b/>
          <w:bCs/>
          <w:lang w:val="vi-VN"/>
        </w:rPr>
        <w:t>Câu 8</w:t>
      </w:r>
      <w:r w:rsidRPr="002A3944">
        <w:rPr>
          <w:b/>
          <w:bCs/>
          <w:lang w:val="vi-VN"/>
        </w:rPr>
        <w:t>.</w:t>
      </w:r>
      <w:r>
        <w:rPr>
          <w:b/>
          <w:bCs/>
        </w:rPr>
        <w:t xml:space="preserve"> </w:t>
      </w:r>
      <w:r>
        <w:rPr>
          <w:b/>
          <w:bCs/>
          <w:i/>
        </w:rPr>
        <w:t>Em hãy lập bảng so sánh ba miền tự nhiên Việt Nam theo mẫ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AC7038" w:rsidRPr="007C6251" w:rsidTr="007C6251">
        <w:tc>
          <w:tcPr>
            <w:tcW w:w="2605" w:type="dxa"/>
            <w:shd w:val="clear" w:color="auto" w:fill="auto"/>
            <w:vAlign w:val="center"/>
          </w:tcPr>
          <w:p w:rsidR="00AC7038" w:rsidRPr="007C6251" w:rsidRDefault="00AC7038" w:rsidP="007C6251">
            <w:pPr>
              <w:jc w:val="center"/>
              <w:rPr>
                <w:b/>
                <w:bCs/>
              </w:rPr>
            </w:pPr>
            <w:r w:rsidRPr="007C6251">
              <w:rPr>
                <w:b/>
                <w:bCs/>
              </w:rPr>
              <w:t>Yếu tố</w:t>
            </w:r>
          </w:p>
        </w:tc>
        <w:tc>
          <w:tcPr>
            <w:tcW w:w="2605" w:type="dxa"/>
            <w:shd w:val="clear" w:color="auto" w:fill="auto"/>
            <w:vAlign w:val="center"/>
          </w:tcPr>
          <w:p w:rsidR="00AC7038" w:rsidRPr="007C6251" w:rsidRDefault="00AC7038" w:rsidP="007C6251">
            <w:pPr>
              <w:jc w:val="center"/>
              <w:rPr>
                <w:b/>
                <w:bCs/>
              </w:rPr>
            </w:pPr>
            <w:r w:rsidRPr="007C6251">
              <w:rPr>
                <w:b/>
                <w:bCs/>
              </w:rPr>
              <w:t>Miền Bắc</w:t>
            </w:r>
          </w:p>
          <w:p w:rsidR="00AC7038" w:rsidRPr="007C6251" w:rsidRDefault="00AC7038" w:rsidP="007C6251">
            <w:pPr>
              <w:jc w:val="center"/>
              <w:rPr>
                <w:b/>
                <w:bCs/>
              </w:rPr>
            </w:pPr>
            <w:r w:rsidRPr="007C6251">
              <w:rPr>
                <w:b/>
                <w:bCs/>
              </w:rPr>
              <w:t>và Đông Bắc Bộ</w:t>
            </w:r>
          </w:p>
        </w:tc>
        <w:tc>
          <w:tcPr>
            <w:tcW w:w="2605" w:type="dxa"/>
            <w:shd w:val="clear" w:color="auto" w:fill="auto"/>
            <w:vAlign w:val="center"/>
          </w:tcPr>
          <w:p w:rsidR="00AC7038" w:rsidRPr="007C6251" w:rsidRDefault="00AC7038" w:rsidP="007C6251">
            <w:pPr>
              <w:jc w:val="center"/>
              <w:rPr>
                <w:b/>
                <w:bCs/>
              </w:rPr>
            </w:pPr>
            <w:r w:rsidRPr="007C6251">
              <w:rPr>
                <w:b/>
                <w:bCs/>
              </w:rPr>
              <w:t>Miền Tây Bắc</w:t>
            </w:r>
          </w:p>
          <w:p w:rsidR="00AC7038" w:rsidRPr="007C6251" w:rsidRDefault="00AC7038" w:rsidP="007C6251">
            <w:pPr>
              <w:jc w:val="center"/>
              <w:rPr>
                <w:b/>
                <w:bCs/>
              </w:rPr>
            </w:pPr>
            <w:r w:rsidRPr="007C6251">
              <w:rPr>
                <w:b/>
                <w:bCs/>
              </w:rPr>
              <w:t>và Bắc Trung Bộ</w:t>
            </w:r>
          </w:p>
        </w:tc>
        <w:tc>
          <w:tcPr>
            <w:tcW w:w="2605" w:type="dxa"/>
            <w:shd w:val="clear" w:color="auto" w:fill="auto"/>
            <w:vAlign w:val="center"/>
          </w:tcPr>
          <w:p w:rsidR="00AC7038" w:rsidRPr="007C6251" w:rsidRDefault="00AC7038" w:rsidP="007C6251">
            <w:pPr>
              <w:jc w:val="center"/>
              <w:rPr>
                <w:b/>
                <w:bCs/>
              </w:rPr>
            </w:pPr>
            <w:r w:rsidRPr="007C6251">
              <w:rPr>
                <w:b/>
                <w:bCs/>
              </w:rPr>
              <w:t>Miền Nam Trung Bộ</w:t>
            </w:r>
          </w:p>
          <w:p w:rsidR="00AC7038" w:rsidRPr="007C6251" w:rsidRDefault="00AC7038" w:rsidP="007C6251">
            <w:pPr>
              <w:jc w:val="center"/>
              <w:rPr>
                <w:b/>
                <w:bCs/>
              </w:rPr>
            </w:pPr>
            <w:r w:rsidRPr="007C6251">
              <w:rPr>
                <w:b/>
                <w:bCs/>
              </w:rPr>
              <w:t>và Nam Bộ</w:t>
            </w:r>
          </w:p>
        </w:tc>
      </w:tr>
      <w:tr w:rsidR="00AC7038" w:rsidRPr="007C6251" w:rsidTr="007C6251">
        <w:tc>
          <w:tcPr>
            <w:tcW w:w="2605" w:type="dxa"/>
            <w:shd w:val="clear" w:color="auto" w:fill="auto"/>
            <w:vAlign w:val="center"/>
          </w:tcPr>
          <w:p w:rsidR="00AC7038" w:rsidRPr="007C6251" w:rsidRDefault="00AC7038" w:rsidP="00EC1C0B">
            <w:pPr>
              <w:rPr>
                <w:bCs/>
              </w:rPr>
            </w:pPr>
            <w:r w:rsidRPr="007C6251">
              <w:rPr>
                <w:bCs/>
              </w:rPr>
              <w:t>Địa chất – Địa hình</w:t>
            </w: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r>
      <w:tr w:rsidR="00AC7038" w:rsidRPr="007C6251" w:rsidTr="007C6251">
        <w:tc>
          <w:tcPr>
            <w:tcW w:w="2605" w:type="dxa"/>
            <w:shd w:val="clear" w:color="auto" w:fill="auto"/>
            <w:vAlign w:val="center"/>
          </w:tcPr>
          <w:p w:rsidR="00AC7038" w:rsidRPr="007C6251" w:rsidRDefault="00AC7038" w:rsidP="00EC1C0B">
            <w:pPr>
              <w:rPr>
                <w:bCs/>
              </w:rPr>
            </w:pPr>
            <w:r w:rsidRPr="007C6251">
              <w:rPr>
                <w:bCs/>
              </w:rPr>
              <w:t>Khí hậu – Thủy văn</w:t>
            </w: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r>
      <w:tr w:rsidR="00AC7038" w:rsidRPr="007C6251" w:rsidTr="007C6251">
        <w:tc>
          <w:tcPr>
            <w:tcW w:w="2605" w:type="dxa"/>
            <w:shd w:val="clear" w:color="auto" w:fill="auto"/>
            <w:vAlign w:val="center"/>
          </w:tcPr>
          <w:p w:rsidR="00AC7038" w:rsidRPr="007C6251" w:rsidRDefault="00AC7038" w:rsidP="00EC1C0B">
            <w:pPr>
              <w:rPr>
                <w:bCs/>
              </w:rPr>
            </w:pPr>
            <w:r w:rsidRPr="007C6251">
              <w:rPr>
                <w:bCs/>
              </w:rPr>
              <w:t>Đất – Sinh vật</w:t>
            </w: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r>
      <w:tr w:rsidR="00AC7038" w:rsidRPr="007C6251" w:rsidTr="007C6251">
        <w:tc>
          <w:tcPr>
            <w:tcW w:w="2605" w:type="dxa"/>
            <w:shd w:val="clear" w:color="auto" w:fill="auto"/>
            <w:vAlign w:val="center"/>
          </w:tcPr>
          <w:p w:rsidR="00AC7038" w:rsidRPr="007C6251" w:rsidRDefault="00AC7038" w:rsidP="00EC1C0B">
            <w:pPr>
              <w:rPr>
                <w:bCs/>
              </w:rPr>
            </w:pPr>
            <w:r w:rsidRPr="007C6251">
              <w:rPr>
                <w:bCs/>
              </w:rPr>
              <w:t>Bảo vệ môi trường</w:t>
            </w: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r>
    </w:tbl>
    <w:p w:rsidR="00AC7038" w:rsidRPr="007013D7" w:rsidRDefault="00AC7038" w:rsidP="00EC1C0B">
      <w:pPr>
        <w:rPr>
          <w:b/>
          <w:bCs/>
          <w:i/>
        </w:rPr>
      </w:pPr>
    </w:p>
    <w:p w:rsidR="00AC7038" w:rsidRDefault="00AC7038" w:rsidP="00A370DF">
      <w:pPr>
        <w:jc w:val="center"/>
        <w:rPr>
          <w:b/>
          <w:i/>
          <w:lang w:val="vi-VN"/>
        </w:rPr>
      </w:pPr>
      <w:r w:rsidRPr="002A3944">
        <w:rPr>
          <w:b/>
          <w:i/>
          <w:lang w:val="vi-VN"/>
        </w:rPr>
        <w:t>Gợ</w:t>
      </w:r>
      <w:r>
        <w:rPr>
          <w:b/>
          <w:i/>
          <w:lang w:val="vi-VN"/>
        </w:rPr>
        <w:t>i ý làm bài</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835"/>
        <w:gridCol w:w="3119"/>
        <w:gridCol w:w="3260"/>
      </w:tblGrid>
      <w:tr w:rsidR="00AC7038" w:rsidRPr="007C6251" w:rsidTr="007C6251">
        <w:tc>
          <w:tcPr>
            <w:tcW w:w="1242" w:type="dxa"/>
            <w:shd w:val="clear" w:color="auto" w:fill="auto"/>
            <w:vAlign w:val="center"/>
          </w:tcPr>
          <w:p w:rsidR="00AC7038" w:rsidRPr="007C6251" w:rsidRDefault="00AC7038" w:rsidP="007C6251">
            <w:pPr>
              <w:jc w:val="center"/>
              <w:rPr>
                <w:b/>
                <w:bCs/>
              </w:rPr>
            </w:pPr>
            <w:r w:rsidRPr="007C6251">
              <w:rPr>
                <w:b/>
                <w:bCs/>
              </w:rPr>
              <w:t>Yếu tố</w:t>
            </w:r>
          </w:p>
        </w:tc>
        <w:tc>
          <w:tcPr>
            <w:tcW w:w="2835" w:type="dxa"/>
            <w:shd w:val="clear" w:color="auto" w:fill="auto"/>
            <w:vAlign w:val="center"/>
          </w:tcPr>
          <w:p w:rsidR="00AC7038" w:rsidRPr="007C6251" w:rsidRDefault="00AC7038" w:rsidP="007C6251">
            <w:pPr>
              <w:jc w:val="center"/>
              <w:rPr>
                <w:b/>
                <w:bCs/>
              </w:rPr>
            </w:pPr>
            <w:r w:rsidRPr="007C6251">
              <w:rPr>
                <w:b/>
                <w:bCs/>
              </w:rPr>
              <w:t>Miền Bắc</w:t>
            </w:r>
          </w:p>
          <w:p w:rsidR="00AC7038" w:rsidRPr="007C6251" w:rsidRDefault="00AC7038" w:rsidP="007C6251">
            <w:pPr>
              <w:jc w:val="center"/>
              <w:rPr>
                <w:b/>
                <w:bCs/>
              </w:rPr>
            </w:pPr>
            <w:r w:rsidRPr="007C6251">
              <w:rPr>
                <w:b/>
                <w:bCs/>
              </w:rPr>
              <w:t>và Đông Bắc Bộ</w:t>
            </w:r>
          </w:p>
        </w:tc>
        <w:tc>
          <w:tcPr>
            <w:tcW w:w="3119" w:type="dxa"/>
            <w:shd w:val="clear" w:color="auto" w:fill="auto"/>
            <w:vAlign w:val="center"/>
          </w:tcPr>
          <w:p w:rsidR="00AC7038" w:rsidRPr="007C6251" w:rsidRDefault="00AC7038" w:rsidP="007C6251">
            <w:pPr>
              <w:jc w:val="center"/>
              <w:rPr>
                <w:b/>
                <w:bCs/>
              </w:rPr>
            </w:pPr>
            <w:r w:rsidRPr="007C6251">
              <w:rPr>
                <w:b/>
                <w:bCs/>
              </w:rPr>
              <w:t>Miền Tây Bắc</w:t>
            </w:r>
          </w:p>
          <w:p w:rsidR="00AC7038" w:rsidRPr="007C6251" w:rsidRDefault="00AC7038" w:rsidP="007C6251">
            <w:pPr>
              <w:jc w:val="center"/>
              <w:rPr>
                <w:b/>
                <w:bCs/>
              </w:rPr>
            </w:pPr>
            <w:r w:rsidRPr="007C6251">
              <w:rPr>
                <w:b/>
                <w:bCs/>
              </w:rPr>
              <w:t>và Bắc Trung Bộ</w:t>
            </w:r>
          </w:p>
        </w:tc>
        <w:tc>
          <w:tcPr>
            <w:tcW w:w="3260" w:type="dxa"/>
            <w:shd w:val="clear" w:color="auto" w:fill="auto"/>
            <w:vAlign w:val="center"/>
          </w:tcPr>
          <w:p w:rsidR="00AC7038" w:rsidRPr="007C6251" w:rsidRDefault="00AC7038" w:rsidP="007C6251">
            <w:pPr>
              <w:jc w:val="center"/>
              <w:rPr>
                <w:b/>
                <w:bCs/>
              </w:rPr>
            </w:pPr>
            <w:r w:rsidRPr="007C6251">
              <w:rPr>
                <w:b/>
                <w:bCs/>
              </w:rPr>
              <w:t>Miền Nam Trung Bộ</w:t>
            </w:r>
          </w:p>
          <w:p w:rsidR="00AC7038" w:rsidRPr="007C6251" w:rsidRDefault="00AC7038" w:rsidP="007C6251">
            <w:pPr>
              <w:jc w:val="center"/>
              <w:rPr>
                <w:b/>
                <w:bCs/>
              </w:rPr>
            </w:pPr>
            <w:r w:rsidRPr="007C6251">
              <w:rPr>
                <w:b/>
                <w:bCs/>
              </w:rPr>
              <w:t>và Nam Bộ</w:t>
            </w:r>
          </w:p>
        </w:tc>
      </w:tr>
      <w:tr w:rsidR="00AC7038" w:rsidRPr="007C6251" w:rsidTr="007C6251">
        <w:tc>
          <w:tcPr>
            <w:tcW w:w="1242" w:type="dxa"/>
            <w:shd w:val="clear" w:color="auto" w:fill="auto"/>
            <w:vAlign w:val="center"/>
          </w:tcPr>
          <w:p w:rsidR="00AC7038" w:rsidRPr="007C6251" w:rsidRDefault="00AC7038" w:rsidP="007C6251">
            <w:pPr>
              <w:rPr>
                <w:bCs/>
              </w:rPr>
            </w:pPr>
            <w:r w:rsidRPr="007C6251">
              <w:rPr>
                <w:bCs/>
              </w:rPr>
              <w:t>Địa chất – Địa hình</w:t>
            </w:r>
          </w:p>
        </w:tc>
        <w:tc>
          <w:tcPr>
            <w:tcW w:w="2835" w:type="dxa"/>
            <w:shd w:val="clear" w:color="auto" w:fill="auto"/>
            <w:vAlign w:val="center"/>
          </w:tcPr>
          <w:p w:rsidR="00AC7038" w:rsidRPr="007C6251" w:rsidRDefault="00AC7038" w:rsidP="007C6251">
            <w:pPr>
              <w:rPr>
                <w:bCs/>
              </w:rPr>
            </w:pPr>
            <w:r w:rsidRPr="007C6251">
              <w:rPr>
                <w:bCs/>
              </w:rPr>
              <w:t>- Miền nền cổ, núi thấp, hướng vòng cung là chủ yếu.</w:t>
            </w:r>
          </w:p>
        </w:tc>
        <w:tc>
          <w:tcPr>
            <w:tcW w:w="3119" w:type="dxa"/>
            <w:shd w:val="clear" w:color="auto" w:fill="auto"/>
            <w:vAlign w:val="center"/>
          </w:tcPr>
          <w:p w:rsidR="00AC7038" w:rsidRPr="007C6251" w:rsidRDefault="00AC7038" w:rsidP="007C6251">
            <w:pPr>
              <w:rPr>
                <w:bCs/>
              </w:rPr>
            </w:pPr>
            <w:r w:rsidRPr="007C6251">
              <w:rPr>
                <w:bCs/>
              </w:rPr>
              <w:t>- Miền địa máng, núi cao, hướng tây Bắc – đông nam là chủ yếu.</w:t>
            </w:r>
          </w:p>
        </w:tc>
        <w:tc>
          <w:tcPr>
            <w:tcW w:w="3260" w:type="dxa"/>
            <w:shd w:val="clear" w:color="auto" w:fill="auto"/>
            <w:vAlign w:val="center"/>
          </w:tcPr>
          <w:p w:rsidR="00AC7038" w:rsidRPr="007C6251" w:rsidRDefault="00AC7038" w:rsidP="007C6251">
            <w:pPr>
              <w:rPr>
                <w:bCs/>
              </w:rPr>
            </w:pPr>
            <w:r w:rsidRPr="007C6251">
              <w:rPr>
                <w:bCs/>
              </w:rPr>
              <w:t>- Miền nền cổ, núi và cao nguyên hình khối, nhiều hướng khác nhau.</w:t>
            </w:r>
          </w:p>
        </w:tc>
      </w:tr>
      <w:tr w:rsidR="00AC7038" w:rsidRPr="007C6251" w:rsidTr="007C6251">
        <w:tc>
          <w:tcPr>
            <w:tcW w:w="1242" w:type="dxa"/>
            <w:shd w:val="clear" w:color="auto" w:fill="auto"/>
            <w:vAlign w:val="center"/>
          </w:tcPr>
          <w:p w:rsidR="00AC7038" w:rsidRPr="007C6251" w:rsidRDefault="00AC7038" w:rsidP="007C6251">
            <w:pPr>
              <w:rPr>
                <w:bCs/>
              </w:rPr>
            </w:pPr>
            <w:r w:rsidRPr="007C6251">
              <w:rPr>
                <w:bCs/>
              </w:rPr>
              <w:t>Khí hậu – Thủy văn</w:t>
            </w:r>
          </w:p>
        </w:tc>
        <w:tc>
          <w:tcPr>
            <w:tcW w:w="2835" w:type="dxa"/>
            <w:shd w:val="clear" w:color="auto" w:fill="auto"/>
            <w:vAlign w:val="center"/>
          </w:tcPr>
          <w:p w:rsidR="00AC7038" w:rsidRPr="007C6251" w:rsidRDefault="00AC7038" w:rsidP="007C6251">
            <w:pPr>
              <w:rPr>
                <w:bCs/>
              </w:rPr>
            </w:pPr>
            <w:r w:rsidRPr="007C6251">
              <w:rPr>
                <w:bCs/>
              </w:rPr>
              <w:t>- Lạnh nhất cả nước, có mùa đông kéo dài.</w:t>
            </w:r>
          </w:p>
          <w:p w:rsidR="00AC7038" w:rsidRPr="007C6251" w:rsidRDefault="00AC7038" w:rsidP="007C6251">
            <w:pPr>
              <w:rPr>
                <w:bCs/>
              </w:rPr>
            </w:pPr>
            <w:r w:rsidRPr="007C6251">
              <w:rPr>
                <w:bCs/>
              </w:rPr>
              <w:t>- Sông Hồng, sông Thái Bình, sông Kì Cùng,…mùa lũ từ tháng 6 đến tháng 10.</w:t>
            </w:r>
          </w:p>
        </w:tc>
        <w:tc>
          <w:tcPr>
            <w:tcW w:w="3119" w:type="dxa"/>
            <w:shd w:val="clear" w:color="auto" w:fill="auto"/>
            <w:vAlign w:val="center"/>
          </w:tcPr>
          <w:p w:rsidR="00AC7038" w:rsidRPr="007C6251" w:rsidRDefault="00AC7038" w:rsidP="007C6251">
            <w:pPr>
              <w:rPr>
                <w:bCs/>
              </w:rPr>
            </w:pPr>
            <w:r w:rsidRPr="007C6251">
              <w:rPr>
                <w:bCs/>
              </w:rPr>
              <w:t>- Mùa đông lạnh do núi cao và gió mùa Đông Bắc.</w:t>
            </w:r>
          </w:p>
          <w:p w:rsidR="00AC7038" w:rsidRPr="007C6251" w:rsidRDefault="00AC7038" w:rsidP="007C6251">
            <w:pPr>
              <w:rPr>
                <w:bCs/>
              </w:rPr>
            </w:pPr>
            <w:r w:rsidRPr="007C6251">
              <w:rPr>
                <w:bCs/>
              </w:rPr>
              <w:t>- Sông Đà, sông Mã, sông Cả,…mùa lũ (Bắc Trung Bộ) từ tháng 9 đến tháng 12.</w:t>
            </w:r>
          </w:p>
        </w:tc>
        <w:tc>
          <w:tcPr>
            <w:tcW w:w="3260" w:type="dxa"/>
            <w:shd w:val="clear" w:color="auto" w:fill="auto"/>
            <w:vAlign w:val="center"/>
          </w:tcPr>
          <w:p w:rsidR="00AC7038" w:rsidRPr="007C6251" w:rsidRDefault="00AC7038" w:rsidP="007C6251">
            <w:pPr>
              <w:rPr>
                <w:bCs/>
              </w:rPr>
            </w:pPr>
            <w:r w:rsidRPr="007C6251">
              <w:rPr>
                <w:bCs/>
              </w:rPr>
              <w:t>- Nóng quanh năm, lạnh do núi cao.</w:t>
            </w:r>
          </w:p>
          <w:p w:rsidR="00AC7038" w:rsidRPr="007C6251" w:rsidRDefault="00AC7038" w:rsidP="007C6251">
            <w:pPr>
              <w:rPr>
                <w:bCs/>
              </w:rPr>
            </w:pPr>
            <w:r w:rsidRPr="007C6251">
              <w:rPr>
                <w:bCs/>
              </w:rPr>
              <w:t>- Sông Mê Công, sông Đồng Nai, sông Vàm Cỏ, mù lũ từ tháng 7 đến tháng 11, kênh rạch nhiều.</w:t>
            </w:r>
          </w:p>
        </w:tc>
      </w:tr>
      <w:tr w:rsidR="00AC7038" w:rsidRPr="007C6251" w:rsidTr="007C6251">
        <w:tc>
          <w:tcPr>
            <w:tcW w:w="1242" w:type="dxa"/>
            <w:shd w:val="clear" w:color="auto" w:fill="auto"/>
            <w:vAlign w:val="center"/>
          </w:tcPr>
          <w:p w:rsidR="00AC7038" w:rsidRPr="007C6251" w:rsidRDefault="00AC7038" w:rsidP="007C6251">
            <w:pPr>
              <w:rPr>
                <w:bCs/>
              </w:rPr>
            </w:pPr>
            <w:r w:rsidRPr="007C6251">
              <w:rPr>
                <w:bCs/>
              </w:rPr>
              <w:t>Đất – Sinh vật</w:t>
            </w:r>
          </w:p>
        </w:tc>
        <w:tc>
          <w:tcPr>
            <w:tcW w:w="2835" w:type="dxa"/>
            <w:shd w:val="clear" w:color="auto" w:fill="auto"/>
            <w:vAlign w:val="center"/>
          </w:tcPr>
          <w:p w:rsidR="00AC7038" w:rsidRPr="007C6251" w:rsidRDefault="00AC7038" w:rsidP="007C6251">
            <w:pPr>
              <w:rPr>
                <w:bCs/>
              </w:rPr>
            </w:pPr>
            <w:r w:rsidRPr="007C6251">
              <w:rPr>
                <w:bCs/>
              </w:rPr>
              <w:t>- Đất feralit đỏ vàng, đất đá vôi.</w:t>
            </w:r>
          </w:p>
          <w:p w:rsidR="00AC7038" w:rsidRPr="007C6251" w:rsidRDefault="00AC7038" w:rsidP="007C6251">
            <w:pPr>
              <w:rPr>
                <w:bCs/>
              </w:rPr>
            </w:pPr>
            <w:r w:rsidRPr="007C6251">
              <w:rPr>
                <w:bCs/>
              </w:rPr>
              <w:t>- Rừng nhiệt đới và á nhiệt đới với nhiều loại ưa lạnh á nhệt đới</w:t>
            </w:r>
          </w:p>
        </w:tc>
        <w:tc>
          <w:tcPr>
            <w:tcW w:w="3119" w:type="dxa"/>
            <w:shd w:val="clear" w:color="auto" w:fill="auto"/>
            <w:vAlign w:val="center"/>
          </w:tcPr>
          <w:p w:rsidR="00AC7038" w:rsidRPr="007C6251" w:rsidRDefault="00AC7038" w:rsidP="007C6251">
            <w:pPr>
              <w:rPr>
                <w:bCs/>
              </w:rPr>
            </w:pPr>
            <w:r w:rsidRPr="007C6251">
              <w:rPr>
                <w:bCs/>
              </w:rPr>
              <w:t>- Có nhiều vành đai thổ nhưỡng, sinh vaattj từ nhiệt đới tới ôn đới núi cao.</w:t>
            </w:r>
          </w:p>
          <w:p w:rsidR="00AC7038" w:rsidRPr="007C6251" w:rsidRDefault="00AC7038" w:rsidP="007C6251">
            <w:pPr>
              <w:rPr>
                <w:bCs/>
              </w:rPr>
            </w:pPr>
            <w:r w:rsidRPr="007C6251">
              <w:rPr>
                <w:bCs/>
              </w:rPr>
              <w:t>- Nhiều loại ưa khô và lạnh núi cao.</w:t>
            </w:r>
          </w:p>
        </w:tc>
        <w:tc>
          <w:tcPr>
            <w:tcW w:w="3260" w:type="dxa"/>
            <w:shd w:val="clear" w:color="auto" w:fill="auto"/>
            <w:vAlign w:val="center"/>
          </w:tcPr>
          <w:p w:rsidR="00AC7038" w:rsidRPr="007C6251" w:rsidRDefault="00AC7038" w:rsidP="007C6251">
            <w:pPr>
              <w:rPr>
                <w:bCs/>
              </w:rPr>
            </w:pPr>
            <w:r w:rsidRPr="007C6251">
              <w:rPr>
                <w:bCs/>
              </w:rPr>
              <w:t>- Nhiều đất đỏ và đất phù sa. Sinh vật nhiệt đới phương Nam.</w:t>
            </w:r>
          </w:p>
          <w:p w:rsidR="00AC7038" w:rsidRPr="007C6251" w:rsidRDefault="00AC7038" w:rsidP="007C6251">
            <w:pPr>
              <w:rPr>
                <w:bCs/>
              </w:rPr>
            </w:pPr>
            <w:r w:rsidRPr="007C6251">
              <w:rPr>
                <w:bCs/>
              </w:rPr>
              <w:t>- Rừng ngập mặn phát triển</w:t>
            </w:r>
          </w:p>
        </w:tc>
      </w:tr>
      <w:tr w:rsidR="00AC7038" w:rsidRPr="007C6251" w:rsidTr="007C6251">
        <w:tc>
          <w:tcPr>
            <w:tcW w:w="1242" w:type="dxa"/>
            <w:shd w:val="clear" w:color="auto" w:fill="auto"/>
            <w:vAlign w:val="center"/>
          </w:tcPr>
          <w:p w:rsidR="00AC7038" w:rsidRPr="007C6251" w:rsidRDefault="00AC7038" w:rsidP="007C6251">
            <w:pPr>
              <w:rPr>
                <w:bCs/>
              </w:rPr>
            </w:pPr>
            <w:r w:rsidRPr="007C6251">
              <w:rPr>
                <w:bCs/>
              </w:rPr>
              <w:t>Bảo vệ môi trường</w:t>
            </w:r>
          </w:p>
        </w:tc>
        <w:tc>
          <w:tcPr>
            <w:tcW w:w="2835" w:type="dxa"/>
            <w:shd w:val="clear" w:color="auto" w:fill="auto"/>
            <w:vAlign w:val="center"/>
          </w:tcPr>
          <w:p w:rsidR="00AC7038" w:rsidRPr="007C6251" w:rsidRDefault="00AC7038" w:rsidP="007C6251">
            <w:pPr>
              <w:rPr>
                <w:bCs/>
              </w:rPr>
            </w:pPr>
            <w:r w:rsidRPr="007C6251">
              <w:rPr>
                <w:bCs/>
              </w:rPr>
              <w:t>- Chống rét, hạn, bõa, xói mòn đất, trồng cây, gây rừng.</w:t>
            </w:r>
          </w:p>
        </w:tc>
        <w:tc>
          <w:tcPr>
            <w:tcW w:w="3119" w:type="dxa"/>
            <w:shd w:val="clear" w:color="auto" w:fill="auto"/>
            <w:vAlign w:val="center"/>
          </w:tcPr>
          <w:p w:rsidR="00AC7038" w:rsidRPr="007C6251" w:rsidRDefault="00AC7038" w:rsidP="007C6251">
            <w:pPr>
              <w:rPr>
                <w:bCs/>
              </w:rPr>
            </w:pPr>
            <w:r w:rsidRPr="007C6251">
              <w:rPr>
                <w:bCs/>
              </w:rPr>
              <w:t>- Chống bão, lũ, hạn hán, xói mòn đất, gió tây khô nóng, cháy rừng.</w:t>
            </w:r>
          </w:p>
        </w:tc>
        <w:tc>
          <w:tcPr>
            <w:tcW w:w="3260" w:type="dxa"/>
            <w:shd w:val="clear" w:color="auto" w:fill="auto"/>
            <w:vAlign w:val="center"/>
          </w:tcPr>
          <w:p w:rsidR="00AC7038" w:rsidRPr="007C6251" w:rsidRDefault="00AC7038" w:rsidP="007C6251">
            <w:pPr>
              <w:rPr>
                <w:bCs/>
              </w:rPr>
            </w:pPr>
            <w:r w:rsidRPr="007C6251">
              <w:rPr>
                <w:bCs/>
              </w:rPr>
              <w:t>- Chống bão, lũ, hạn hán, cháy rừng, chống mặn, phèn.</w:t>
            </w:r>
          </w:p>
          <w:p w:rsidR="00AC7038" w:rsidRPr="007C6251" w:rsidRDefault="00AC7038" w:rsidP="007C6251">
            <w:pPr>
              <w:rPr>
                <w:bCs/>
              </w:rPr>
            </w:pPr>
            <w:r w:rsidRPr="007C6251">
              <w:rPr>
                <w:bCs/>
              </w:rPr>
              <w:t>- Sống chung với lũ.</w:t>
            </w:r>
          </w:p>
        </w:tc>
      </w:tr>
    </w:tbl>
    <w:p w:rsidR="00AC7038" w:rsidRPr="001837C9" w:rsidRDefault="00AC7038" w:rsidP="007013D7">
      <w:pPr>
        <w:ind w:firstLine="567"/>
        <w:rPr>
          <w:lang w:val="vi-VN"/>
        </w:rPr>
      </w:pPr>
    </w:p>
    <w:p w:rsidR="00AC7038" w:rsidRPr="002A3944" w:rsidRDefault="00AC7038" w:rsidP="00EC1C0B">
      <w:pPr>
        <w:rPr>
          <w:b/>
          <w:bCs/>
          <w:lang w:val="vi-VN"/>
        </w:rPr>
      </w:pPr>
    </w:p>
    <w:p w:rsidR="00AC7038" w:rsidRPr="00AC7038" w:rsidRDefault="00AC7038" w:rsidP="00EC1C0B">
      <w:pPr>
        <w:rPr>
          <w:bCs/>
        </w:rPr>
      </w:pPr>
    </w:p>
    <w:sectPr w:rsidR="00AC7038" w:rsidRPr="00AC7038" w:rsidSect="00034BBC">
      <w:headerReference w:type="even" r:id="rId171"/>
      <w:headerReference w:type="default" r:id="rId172"/>
      <w:footerReference w:type="even" r:id="rId173"/>
      <w:footerReference w:type="default" r:id="rId174"/>
      <w:headerReference w:type="first" r:id="rId175"/>
      <w:footerReference w:type="first" r:id="rId176"/>
      <w:pgSz w:w="11906" w:h="16838" w:code="9"/>
      <w:pgMar w:top="548" w:right="851" w:bottom="851" w:left="851" w:header="270" w:footer="4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3D74" w:rsidRDefault="00C93D74" w:rsidP="00EF2780">
      <w:pPr>
        <w:spacing w:line="240" w:lineRule="auto"/>
      </w:pPr>
      <w:r>
        <w:separator/>
      </w:r>
    </w:p>
  </w:endnote>
  <w:endnote w:type="continuationSeparator" w:id="0">
    <w:p w:rsidR="00C93D74" w:rsidRDefault="00C93D74"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038" w:rsidRDefault="00AC7038">
    <w:pPr>
      <w:spacing w:line="1" w:lineRule="exac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BC" w:rsidRPr="00034BBC" w:rsidRDefault="00034BBC" w:rsidP="00034BBC">
    <w:pPr>
      <w:tabs>
        <w:tab w:val="center" w:pos="4680"/>
        <w:tab w:val="right" w:pos="9360"/>
      </w:tabs>
      <w:spacing w:beforeLines="20" w:before="48" w:afterLines="20" w:after="48" w:line="240" w:lineRule="auto"/>
    </w:pPr>
    <w:r w:rsidRPr="00034BBC">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034BBC">
      <w:rPr>
        <w:rFonts w:eastAsia="SimSun"/>
        <w:b/>
        <w:color w:val="000000"/>
        <w:kern w:val="2"/>
        <w:szCs w:val="24"/>
        <w:lang w:val="nl-NL" w:eastAsia="zh-CN"/>
      </w:rPr>
      <w:t xml:space="preserve">        </w:t>
    </w:r>
    <w:r w:rsidRPr="00034BBC">
      <w:rPr>
        <w:rFonts w:eastAsia="SimSun"/>
        <w:b/>
        <w:color w:val="00B0F0"/>
        <w:kern w:val="2"/>
        <w:szCs w:val="24"/>
        <w:lang w:val="nl-NL" w:eastAsia="zh-CN"/>
      </w:rPr>
      <w:t/>
    </w:r>
    <w:r w:rsidRPr="00034BBC">
      <w:rPr>
        <w:rFonts w:eastAsia="SimSun"/>
        <w:b/>
        <w:color w:val="FF0000"/>
        <w:kern w:val="2"/>
        <w:szCs w:val="24"/>
        <w:lang w:val="nl-NL" w:eastAsia="zh-CN"/>
      </w:rPr>
      <w:t xml:space="preserve"/>
    </w:r>
    <w:r w:rsidRPr="00034BBC">
      <w:rPr>
        <w:rFonts w:eastAsia="SimSun"/>
        <w:b/>
        <w:color w:val="000000"/>
        <w:kern w:val="2"/>
        <w:szCs w:val="24"/>
        <w:lang w:eastAsia="zh-CN"/>
      </w:rPr>
      <w:t xml:space="preserve">                                </w:t>
    </w:r>
    <w:r w:rsidRPr="00034BBC">
      <w:rPr>
        <w:rFonts w:eastAsia="SimSun"/>
        <w:b/>
        <w:color w:val="FF0000"/>
        <w:kern w:val="2"/>
        <w:szCs w:val="24"/>
        <w:lang w:eastAsia="zh-CN"/>
      </w:rPr>
      <w:t>Trang</w:t>
    </w:r>
    <w:r w:rsidRPr="00034BBC">
      <w:rPr>
        <w:rFonts w:eastAsia="SimSun"/>
        <w:b/>
        <w:color w:val="0070C0"/>
        <w:kern w:val="2"/>
        <w:szCs w:val="24"/>
        <w:lang w:eastAsia="zh-CN"/>
      </w:rPr>
      <w:t xml:space="preserve"> </w:t>
    </w:r>
    <w:r w:rsidRPr="00034BBC">
      <w:rPr>
        <w:rFonts w:eastAsia="SimSun"/>
        <w:b/>
        <w:color w:val="0070C0"/>
        <w:kern w:val="2"/>
        <w:szCs w:val="24"/>
        <w:lang w:eastAsia="zh-CN"/>
      </w:rPr>
      <w:fldChar w:fldCharType="begin"/>
    </w:r>
    <w:r w:rsidRPr="00034BBC">
      <w:rPr>
        <w:rFonts w:eastAsia="SimSun"/>
        <w:b/>
        <w:color w:val="0070C0"/>
        <w:kern w:val="2"/>
        <w:szCs w:val="24"/>
        <w:lang w:eastAsia="zh-CN"/>
      </w:rPr>
      <w:instrText xml:space="preserve"> PAGE   \* MERGEFORMAT </w:instrText>
    </w:r>
    <w:r w:rsidRPr="00034BBC">
      <w:rPr>
        <w:rFonts w:eastAsia="SimSun"/>
        <w:b/>
        <w:color w:val="0070C0"/>
        <w:kern w:val="2"/>
        <w:szCs w:val="24"/>
        <w:lang w:eastAsia="zh-CN"/>
      </w:rPr>
      <w:fldChar w:fldCharType="separate"/>
    </w:r>
    <w:r w:rsidR="0050434F">
      <w:rPr>
        <w:rFonts w:eastAsia="SimSun"/>
        <w:b/>
        <w:noProof/>
        <w:color w:val="0070C0"/>
        <w:kern w:val="2"/>
        <w:szCs w:val="24"/>
        <w:lang w:eastAsia="zh-CN"/>
      </w:rPr>
      <w:t>1</w:t>
    </w:r>
    <w:r w:rsidRPr="00034BBC">
      <w:rPr>
        <w:rFonts w:eastAsia="SimSun"/>
        <w:b/>
        <w:color w:val="0070C0"/>
        <w:kern w:val="2"/>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038" w:rsidRDefault="00AC7038">
    <w:pPr>
      <w:spacing w:line="1" w:lineRule="exac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3D74" w:rsidRDefault="00C93D74" w:rsidP="00EF2780">
      <w:pPr>
        <w:spacing w:line="240" w:lineRule="auto"/>
      </w:pPr>
      <w:r>
        <w:separator/>
      </w:r>
    </w:p>
  </w:footnote>
  <w:footnote w:type="continuationSeparator" w:id="0">
    <w:p w:rsidR="00C93D74" w:rsidRDefault="00C93D74" w:rsidP="00EF278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038" w:rsidRDefault="00AC7038">
    <w:pPr>
      <w:spacing w:line="1" w:lineRule="exac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BC" w:rsidRPr="00034BBC" w:rsidRDefault="00034BBC" w:rsidP="00034BBC">
    <w:pPr>
      <w:widowControl w:val="0"/>
      <w:tabs>
        <w:tab w:val="center" w:pos="4513"/>
        <w:tab w:val="right" w:pos="9026"/>
      </w:tabs>
      <w:autoSpaceDE w:val="0"/>
      <w:autoSpaceDN w:val="0"/>
      <w:spacing w:line="240" w:lineRule="auto"/>
      <w:jc w:val="center"/>
      <w:rPr>
        <w:rFonts w:eastAsia="Times New Roman"/>
        <w:sz w:val="22"/>
        <w:lang w:val="vi"/>
      </w:rPr>
    </w:pPr>
    <w:r w:rsidRPr="00034BBC">
      <w:rPr>
        <w:b/>
        <w:color w:val="00B0F0"/>
        <w:szCs w:val="24"/>
        <w:lang w:val="nl-NL"/>
      </w:rPr>
      <w:t/>
    </w:r>
    <w:r w:rsidRPr="00034BBC">
      <w:rPr>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038" w:rsidRDefault="00AC7038">
    <w:pPr>
      <w:spacing w:line="1"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7286F"/>
    <w:multiLevelType w:val="multilevel"/>
    <w:tmpl w:val="A4EC7DB2"/>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
    <w:nsid w:val="0296545E"/>
    <w:multiLevelType w:val="hybridMultilevel"/>
    <w:tmpl w:val="D2AA3FE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32A0F5A"/>
    <w:multiLevelType w:val="multilevel"/>
    <w:tmpl w:val="344A719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
    <w:nsid w:val="038D5EEB"/>
    <w:multiLevelType w:val="hybridMultilevel"/>
    <w:tmpl w:val="35045E3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4E8746A"/>
    <w:multiLevelType w:val="multilevel"/>
    <w:tmpl w:val="93E05BE0"/>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5">
    <w:nsid w:val="051F159D"/>
    <w:multiLevelType w:val="multilevel"/>
    <w:tmpl w:val="93E67342"/>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6">
    <w:nsid w:val="05890140"/>
    <w:multiLevelType w:val="hybridMultilevel"/>
    <w:tmpl w:val="22685A1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05C62395"/>
    <w:multiLevelType w:val="hybridMultilevel"/>
    <w:tmpl w:val="D8525C0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07700B9D"/>
    <w:multiLevelType w:val="hybridMultilevel"/>
    <w:tmpl w:val="8B8848C4"/>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0805518F"/>
    <w:multiLevelType w:val="hybridMultilevel"/>
    <w:tmpl w:val="4F002F7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08D57412"/>
    <w:multiLevelType w:val="hybridMultilevel"/>
    <w:tmpl w:val="1540881E"/>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0AD54283"/>
    <w:multiLevelType w:val="hybridMultilevel"/>
    <w:tmpl w:val="DF66FAF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0AFF0F27"/>
    <w:multiLevelType w:val="multilevel"/>
    <w:tmpl w:val="0F14C654"/>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3">
    <w:nsid w:val="0BF55FB4"/>
    <w:multiLevelType w:val="multilevel"/>
    <w:tmpl w:val="ACD860E0"/>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4">
    <w:nsid w:val="0C1B1A0F"/>
    <w:multiLevelType w:val="multilevel"/>
    <w:tmpl w:val="B346F10A"/>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5">
    <w:nsid w:val="0C960050"/>
    <w:multiLevelType w:val="multilevel"/>
    <w:tmpl w:val="441C6CFE"/>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6">
    <w:nsid w:val="0CCF1742"/>
    <w:multiLevelType w:val="hybridMultilevel"/>
    <w:tmpl w:val="015ECD1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0EB017DC"/>
    <w:multiLevelType w:val="multilevel"/>
    <w:tmpl w:val="11680332"/>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8">
    <w:nsid w:val="0FDF15E0"/>
    <w:multiLevelType w:val="hybridMultilevel"/>
    <w:tmpl w:val="B0869F3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10D910E0"/>
    <w:multiLevelType w:val="multilevel"/>
    <w:tmpl w:val="49721078"/>
    <w:lvl w:ilvl="0">
      <w:start w:val="1"/>
      <w:numFmt w:val="bullet"/>
      <w:lvlText w:val=""/>
      <w:lvlJc w:val="left"/>
      <w:rPr>
        <w:rFonts w:ascii="Symbol" w:hAnsi="Symbol" w:hint="default"/>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20B6DF2"/>
    <w:multiLevelType w:val="hybridMultilevel"/>
    <w:tmpl w:val="7EE23E66"/>
    <w:lvl w:ilvl="0" w:tplc="CB46EA20">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127A093D"/>
    <w:multiLevelType w:val="hybridMultilevel"/>
    <w:tmpl w:val="4F04BDF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12976168"/>
    <w:multiLevelType w:val="hybridMultilevel"/>
    <w:tmpl w:val="24A6612E"/>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12ED30B4"/>
    <w:multiLevelType w:val="hybridMultilevel"/>
    <w:tmpl w:val="6F963B6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169328E2"/>
    <w:multiLevelType w:val="multilevel"/>
    <w:tmpl w:val="257EB8B2"/>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25">
    <w:nsid w:val="16FE3EF0"/>
    <w:multiLevelType w:val="multilevel"/>
    <w:tmpl w:val="5D5C0F2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26">
    <w:nsid w:val="17B6685E"/>
    <w:multiLevelType w:val="hybridMultilevel"/>
    <w:tmpl w:val="4D12031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186933BB"/>
    <w:multiLevelType w:val="hybridMultilevel"/>
    <w:tmpl w:val="89D2E2C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18AB7C95"/>
    <w:multiLevelType w:val="hybridMultilevel"/>
    <w:tmpl w:val="56A213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18D83A6A"/>
    <w:multiLevelType w:val="multilevel"/>
    <w:tmpl w:val="7ACC4706"/>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0">
    <w:nsid w:val="19AD24C1"/>
    <w:multiLevelType w:val="multilevel"/>
    <w:tmpl w:val="77BE56A6"/>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1">
    <w:nsid w:val="1AD230BC"/>
    <w:multiLevelType w:val="multilevel"/>
    <w:tmpl w:val="A036DA6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2">
    <w:nsid w:val="1B611BCB"/>
    <w:multiLevelType w:val="hybridMultilevel"/>
    <w:tmpl w:val="CC1270F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1BFB155E"/>
    <w:multiLevelType w:val="hybridMultilevel"/>
    <w:tmpl w:val="F042D0B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1C3D0226"/>
    <w:multiLevelType w:val="hybridMultilevel"/>
    <w:tmpl w:val="1400CAC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nsid w:val="1C3D7520"/>
    <w:multiLevelType w:val="hybridMultilevel"/>
    <w:tmpl w:val="576C65C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1C7A1A24"/>
    <w:multiLevelType w:val="hybridMultilevel"/>
    <w:tmpl w:val="767AB1E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1D8D5A98"/>
    <w:multiLevelType w:val="hybridMultilevel"/>
    <w:tmpl w:val="F79E203A"/>
    <w:lvl w:ilvl="0" w:tplc="7722C520">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1F6F1287"/>
    <w:multiLevelType w:val="hybridMultilevel"/>
    <w:tmpl w:val="0DF2791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nsid w:val="22967D9F"/>
    <w:multiLevelType w:val="multilevel"/>
    <w:tmpl w:val="3BF46CE4"/>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40">
    <w:nsid w:val="22C7552B"/>
    <w:multiLevelType w:val="hybridMultilevel"/>
    <w:tmpl w:val="0D7EEECC"/>
    <w:lvl w:ilvl="0" w:tplc="7B86277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238A1570"/>
    <w:multiLevelType w:val="hybridMultilevel"/>
    <w:tmpl w:val="4B6856C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nsid w:val="27C870AB"/>
    <w:multiLevelType w:val="multilevel"/>
    <w:tmpl w:val="510CB264"/>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43">
    <w:nsid w:val="29223E2E"/>
    <w:multiLevelType w:val="multilevel"/>
    <w:tmpl w:val="7A72F51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44">
    <w:nsid w:val="297C2DF7"/>
    <w:multiLevelType w:val="multilevel"/>
    <w:tmpl w:val="36A610A8"/>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45">
    <w:nsid w:val="2A8038DA"/>
    <w:multiLevelType w:val="hybridMultilevel"/>
    <w:tmpl w:val="64B2641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6">
    <w:nsid w:val="2B7439C3"/>
    <w:multiLevelType w:val="multilevel"/>
    <w:tmpl w:val="7E5AD986"/>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47">
    <w:nsid w:val="2C0E4288"/>
    <w:multiLevelType w:val="hybridMultilevel"/>
    <w:tmpl w:val="3468C65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8">
    <w:nsid w:val="2C242A34"/>
    <w:multiLevelType w:val="hybridMultilevel"/>
    <w:tmpl w:val="6BC26A6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9">
    <w:nsid w:val="2D4C6B02"/>
    <w:multiLevelType w:val="multilevel"/>
    <w:tmpl w:val="DD3A83D8"/>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50">
    <w:nsid w:val="2E036EA1"/>
    <w:multiLevelType w:val="hybridMultilevel"/>
    <w:tmpl w:val="C0DE7C1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1">
    <w:nsid w:val="2EFF3BDC"/>
    <w:multiLevelType w:val="hybridMultilevel"/>
    <w:tmpl w:val="3F0899E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2">
    <w:nsid w:val="2F0E585B"/>
    <w:multiLevelType w:val="multilevel"/>
    <w:tmpl w:val="B9662C28"/>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53">
    <w:nsid w:val="30BC62BD"/>
    <w:multiLevelType w:val="multilevel"/>
    <w:tmpl w:val="51E4F52C"/>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54">
    <w:nsid w:val="33811571"/>
    <w:multiLevelType w:val="multilevel"/>
    <w:tmpl w:val="73D6686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55">
    <w:nsid w:val="338252E1"/>
    <w:multiLevelType w:val="hybridMultilevel"/>
    <w:tmpl w:val="A4CEF6F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6">
    <w:nsid w:val="339F1E00"/>
    <w:multiLevelType w:val="hybridMultilevel"/>
    <w:tmpl w:val="2FD8014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7">
    <w:nsid w:val="34A83DF8"/>
    <w:multiLevelType w:val="multilevel"/>
    <w:tmpl w:val="182C9DB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58">
    <w:nsid w:val="35AD6309"/>
    <w:multiLevelType w:val="multilevel"/>
    <w:tmpl w:val="5BC6460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59">
    <w:nsid w:val="36A64178"/>
    <w:multiLevelType w:val="hybridMultilevel"/>
    <w:tmpl w:val="CB62209E"/>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0">
    <w:nsid w:val="371B48E3"/>
    <w:multiLevelType w:val="hybridMultilevel"/>
    <w:tmpl w:val="006C990C"/>
    <w:lvl w:ilvl="0" w:tplc="ABD45A26">
      <w:start w:val="1"/>
      <w:numFmt w:val="lowerLetter"/>
      <w:lvlText w:val="%1)"/>
      <w:lvlJc w:val="left"/>
      <w:pPr>
        <w:ind w:left="720" w:hanging="360"/>
      </w:pPr>
      <w:rPr>
        <w:rFonts w:hint="default"/>
        <w:b/>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1">
    <w:nsid w:val="37380FDA"/>
    <w:multiLevelType w:val="multilevel"/>
    <w:tmpl w:val="C2EC7082"/>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62">
    <w:nsid w:val="37C820D8"/>
    <w:multiLevelType w:val="multilevel"/>
    <w:tmpl w:val="6E02CE5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63">
    <w:nsid w:val="387D4C0F"/>
    <w:multiLevelType w:val="hybridMultilevel"/>
    <w:tmpl w:val="71A678D4"/>
    <w:lvl w:ilvl="0" w:tplc="FC8E7CD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nsid w:val="38A256EF"/>
    <w:multiLevelType w:val="multilevel"/>
    <w:tmpl w:val="9738E8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3964002C"/>
    <w:multiLevelType w:val="multilevel"/>
    <w:tmpl w:val="779E6154"/>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66">
    <w:nsid w:val="39720368"/>
    <w:multiLevelType w:val="hybridMultilevel"/>
    <w:tmpl w:val="BCDCE0F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7">
    <w:nsid w:val="39E839C4"/>
    <w:multiLevelType w:val="hybridMultilevel"/>
    <w:tmpl w:val="BCE06BD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8">
    <w:nsid w:val="3A23146E"/>
    <w:multiLevelType w:val="multilevel"/>
    <w:tmpl w:val="FD2892B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69">
    <w:nsid w:val="3C816A33"/>
    <w:multiLevelType w:val="hybridMultilevel"/>
    <w:tmpl w:val="FA6A796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0">
    <w:nsid w:val="3C8871CA"/>
    <w:multiLevelType w:val="multilevel"/>
    <w:tmpl w:val="3B9E737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71">
    <w:nsid w:val="3CF71358"/>
    <w:multiLevelType w:val="hybridMultilevel"/>
    <w:tmpl w:val="92264F2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2">
    <w:nsid w:val="3D4B25F1"/>
    <w:multiLevelType w:val="hybridMultilevel"/>
    <w:tmpl w:val="87101AB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3">
    <w:nsid w:val="3EBC67BC"/>
    <w:multiLevelType w:val="hybridMultilevel"/>
    <w:tmpl w:val="D97E441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4">
    <w:nsid w:val="3F695DFC"/>
    <w:multiLevelType w:val="hybridMultilevel"/>
    <w:tmpl w:val="55981E90"/>
    <w:lvl w:ilvl="0" w:tplc="FA0C5A02">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5">
    <w:nsid w:val="3FE97F08"/>
    <w:multiLevelType w:val="hybridMultilevel"/>
    <w:tmpl w:val="32B4AA5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6">
    <w:nsid w:val="403B586A"/>
    <w:multiLevelType w:val="multilevel"/>
    <w:tmpl w:val="33744B0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77">
    <w:nsid w:val="4053717A"/>
    <w:multiLevelType w:val="hybridMultilevel"/>
    <w:tmpl w:val="D11A4C4C"/>
    <w:lvl w:ilvl="0" w:tplc="960A8214">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8">
    <w:nsid w:val="40FC5767"/>
    <w:multiLevelType w:val="multilevel"/>
    <w:tmpl w:val="BDE0B1F0"/>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79">
    <w:nsid w:val="414A7B8C"/>
    <w:multiLevelType w:val="hybridMultilevel"/>
    <w:tmpl w:val="00E254C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0">
    <w:nsid w:val="421267DF"/>
    <w:multiLevelType w:val="multilevel"/>
    <w:tmpl w:val="5EB82D10"/>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81">
    <w:nsid w:val="456B5388"/>
    <w:multiLevelType w:val="hybridMultilevel"/>
    <w:tmpl w:val="A1E2078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2">
    <w:nsid w:val="46E869D7"/>
    <w:multiLevelType w:val="multilevel"/>
    <w:tmpl w:val="4B882C94"/>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83">
    <w:nsid w:val="474858E4"/>
    <w:multiLevelType w:val="multilevel"/>
    <w:tmpl w:val="BCEC2552"/>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84">
    <w:nsid w:val="481877AC"/>
    <w:multiLevelType w:val="hybridMultilevel"/>
    <w:tmpl w:val="B42216F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5">
    <w:nsid w:val="49A75EAF"/>
    <w:multiLevelType w:val="hybridMultilevel"/>
    <w:tmpl w:val="4886C1C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6">
    <w:nsid w:val="4B0F433A"/>
    <w:multiLevelType w:val="hybridMultilevel"/>
    <w:tmpl w:val="8FEE3CE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7">
    <w:nsid w:val="4B78083E"/>
    <w:multiLevelType w:val="hybridMultilevel"/>
    <w:tmpl w:val="DD20AF5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8">
    <w:nsid w:val="4E4031F3"/>
    <w:multiLevelType w:val="multilevel"/>
    <w:tmpl w:val="086C819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89">
    <w:nsid w:val="4FF700A2"/>
    <w:multiLevelType w:val="multilevel"/>
    <w:tmpl w:val="F6DC1BFA"/>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90">
    <w:nsid w:val="500A4DED"/>
    <w:multiLevelType w:val="hybridMultilevel"/>
    <w:tmpl w:val="7DB4FD8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1">
    <w:nsid w:val="503D6E8D"/>
    <w:multiLevelType w:val="hybridMultilevel"/>
    <w:tmpl w:val="E046939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2">
    <w:nsid w:val="51200E5A"/>
    <w:multiLevelType w:val="multilevel"/>
    <w:tmpl w:val="A796B998"/>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93">
    <w:nsid w:val="53246018"/>
    <w:multiLevelType w:val="multilevel"/>
    <w:tmpl w:val="8344362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94">
    <w:nsid w:val="543428C1"/>
    <w:multiLevelType w:val="multilevel"/>
    <w:tmpl w:val="59629348"/>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95">
    <w:nsid w:val="54935846"/>
    <w:multiLevelType w:val="multilevel"/>
    <w:tmpl w:val="838E820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96">
    <w:nsid w:val="55B379CE"/>
    <w:multiLevelType w:val="multilevel"/>
    <w:tmpl w:val="6670747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97">
    <w:nsid w:val="55BF477C"/>
    <w:multiLevelType w:val="multilevel"/>
    <w:tmpl w:val="46688F0E"/>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98">
    <w:nsid w:val="56AD6F58"/>
    <w:multiLevelType w:val="hybridMultilevel"/>
    <w:tmpl w:val="94E488F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9">
    <w:nsid w:val="58D81EE7"/>
    <w:multiLevelType w:val="hybridMultilevel"/>
    <w:tmpl w:val="8BB8817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0">
    <w:nsid w:val="58F0483D"/>
    <w:multiLevelType w:val="hybridMultilevel"/>
    <w:tmpl w:val="0F9C31F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1">
    <w:nsid w:val="591F43F3"/>
    <w:multiLevelType w:val="hybridMultilevel"/>
    <w:tmpl w:val="27B490B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2">
    <w:nsid w:val="5AB22A73"/>
    <w:multiLevelType w:val="hybridMultilevel"/>
    <w:tmpl w:val="5D364F8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3">
    <w:nsid w:val="5B49546E"/>
    <w:multiLevelType w:val="multilevel"/>
    <w:tmpl w:val="7F1E4378"/>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04">
    <w:nsid w:val="5B982E3F"/>
    <w:multiLevelType w:val="multilevel"/>
    <w:tmpl w:val="D154F990"/>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05">
    <w:nsid w:val="5BB61EA2"/>
    <w:multiLevelType w:val="multilevel"/>
    <w:tmpl w:val="C31458B4"/>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06">
    <w:nsid w:val="5C527B99"/>
    <w:multiLevelType w:val="multilevel"/>
    <w:tmpl w:val="C72ED078"/>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07">
    <w:nsid w:val="5C6018C7"/>
    <w:multiLevelType w:val="hybridMultilevel"/>
    <w:tmpl w:val="98C411D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8">
    <w:nsid w:val="5D037FEF"/>
    <w:multiLevelType w:val="multilevel"/>
    <w:tmpl w:val="8ADEDD1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09">
    <w:nsid w:val="5D345824"/>
    <w:multiLevelType w:val="hybridMultilevel"/>
    <w:tmpl w:val="AD701B2C"/>
    <w:lvl w:ilvl="0" w:tplc="7F02DB0A">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0">
    <w:nsid w:val="5F7274B7"/>
    <w:multiLevelType w:val="multilevel"/>
    <w:tmpl w:val="C31A680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11">
    <w:nsid w:val="60881E98"/>
    <w:multiLevelType w:val="hybridMultilevel"/>
    <w:tmpl w:val="DB4A60A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2">
    <w:nsid w:val="61D04483"/>
    <w:multiLevelType w:val="hybridMultilevel"/>
    <w:tmpl w:val="D858448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3">
    <w:nsid w:val="62620EA7"/>
    <w:multiLevelType w:val="multilevel"/>
    <w:tmpl w:val="86165C56"/>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14">
    <w:nsid w:val="63144C58"/>
    <w:multiLevelType w:val="multilevel"/>
    <w:tmpl w:val="FBFEED56"/>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15">
    <w:nsid w:val="63580622"/>
    <w:multiLevelType w:val="hybridMultilevel"/>
    <w:tmpl w:val="FF36697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6">
    <w:nsid w:val="642E7E9A"/>
    <w:multiLevelType w:val="hybridMultilevel"/>
    <w:tmpl w:val="46C66F7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7">
    <w:nsid w:val="67BF4788"/>
    <w:multiLevelType w:val="hybridMultilevel"/>
    <w:tmpl w:val="BCB63906"/>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8">
    <w:nsid w:val="688B60E8"/>
    <w:multiLevelType w:val="hybridMultilevel"/>
    <w:tmpl w:val="C4C8B9C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9">
    <w:nsid w:val="68B81D38"/>
    <w:multiLevelType w:val="multilevel"/>
    <w:tmpl w:val="62640A5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20">
    <w:nsid w:val="6A1A3B16"/>
    <w:multiLevelType w:val="multilevel"/>
    <w:tmpl w:val="090A3664"/>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21">
    <w:nsid w:val="6B1E3DA1"/>
    <w:multiLevelType w:val="multilevel"/>
    <w:tmpl w:val="F6305732"/>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22">
    <w:nsid w:val="6CDF75A7"/>
    <w:multiLevelType w:val="multilevel"/>
    <w:tmpl w:val="A4422B7A"/>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23">
    <w:nsid w:val="6ED707B2"/>
    <w:multiLevelType w:val="hybridMultilevel"/>
    <w:tmpl w:val="CE6225B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4">
    <w:nsid w:val="6F623FCB"/>
    <w:multiLevelType w:val="multilevel"/>
    <w:tmpl w:val="1B945CA8"/>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25">
    <w:nsid w:val="6F65442A"/>
    <w:multiLevelType w:val="hybridMultilevel"/>
    <w:tmpl w:val="62F4B2B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6">
    <w:nsid w:val="70CB6ECE"/>
    <w:multiLevelType w:val="multilevel"/>
    <w:tmpl w:val="EADCC1FA"/>
    <w:lvl w:ilvl="0">
      <w:start w:val="1"/>
      <w:numFmt w:val="lowerLetter"/>
      <w:lvlText w:val="%1)"/>
      <w:lvlJc w:val="left"/>
      <w:rPr>
        <w:rFonts w:ascii="Times New Roman" w:eastAsia="Calibri" w:hAnsi="Times New Roman" w:cs="Times New Roman"/>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7">
    <w:nsid w:val="71CC7E60"/>
    <w:multiLevelType w:val="hybridMultilevel"/>
    <w:tmpl w:val="1236FFF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8">
    <w:nsid w:val="7287688D"/>
    <w:multiLevelType w:val="multilevel"/>
    <w:tmpl w:val="8418154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29">
    <w:nsid w:val="73EC04CB"/>
    <w:multiLevelType w:val="hybridMultilevel"/>
    <w:tmpl w:val="0F98945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0">
    <w:nsid w:val="746C1320"/>
    <w:multiLevelType w:val="multilevel"/>
    <w:tmpl w:val="C1D478C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31">
    <w:nsid w:val="75255CA8"/>
    <w:multiLevelType w:val="multilevel"/>
    <w:tmpl w:val="A5927FE0"/>
    <w:lvl w:ilvl="0">
      <w:start w:val="1"/>
      <w:numFmt w:val="lowerLetter"/>
      <w:lvlText w:val="%1)"/>
      <w:lvlJc w:val="left"/>
      <w:pPr>
        <w:ind w:left="0" w:firstLine="0"/>
      </w:pPr>
      <w:rPr>
        <w:rFonts w:ascii="Times New Roman" w:eastAsia="Times New Roman" w:hAnsi="Times New Roman" w:cs="Times New Roman"/>
        <w:b w:val="0"/>
        <w:i/>
        <w:smallCaps w:val="0"/>
        <w:strike w:val="0"/>
        <w:color w:val="000000"/>
        <w:sz w:val="22"/>
        <w:szCs w:val="22"/>
        <w:u w:val="none"/>
        <w:vertAlign w:val="baseline"/>
      </w:rPr>
    </w:lvl>
    <w:lvl w:ilvl="1">
      <w:numFmt w:val="decimal"/>
      <w:lvlText w:val=""/>
      <w:lvlJc w:val="left"/>
      <w:pPr>
        <w:ind w:left="0" w:firstLine="0"/>
      </w:pPr>
      <w:rPr>
        <w:vertAlign w:val="baseline"/>
      </w:rPr>
    </w:lvl>
    <w:lvl w:ilvl="2">
      <w:numFmt w:val="decimal"/>
      <w:lvlText w:val=""/>
      <w:lvlJc w:val="left"/>
      <w:pPr>
        <w:ind w:left="0" w:firstLine="0"/>
      </w:pPr>
      <w:rPr>
        <w:vertAlign w:val="baseline"/>
      </w:rPr>
    </w:lvl>
    <w:lvl w:ilvl="3">
      <w:numFmt w:val="decimal"/>
      <w:lvlText w:val=""/>
      <w:lvlJc w:val="left"/>
      <w:pPr>
        <w:ind w:left="0" w:firstLine="0"/>
      </w:pPr>
      <w:rPr>
        <w:vertAlign w:val="baseline"/>
      </w:rPr>
    </w:lvl>
    <w:lvl w:ilvl="4">
      <w:numFmt w:val="decimal"/>
      <w:lvlText w:val=""/>
      <w:lvlJc w:val="left"/>
      <w:pPr>
        <w:ind w:left="0" w:firstLine="0"/>
      </w:pPr>
      <w:rPr>
        <w:vertAlign w:val="baseline"/>
      </w:rPr>
    </w:lvl>
    <w:lvl w:ilvl="5">
      <w:numFmt w:val="decimal"/>
      <w:lvlText w:val=""/>
      <w:lvlJc w:val="left"/>
      <w:pPr>
        <w:ind w:left="0" w:firstLine="0"/>
      </w:pPr>
      <w:rPr>
        <w:vertAlign w:val="baseline"/>
      </w:rPr>
    </w:lvl>
    <w:lvl w:ilvl="6">
      <w:numFmt w:val="decimal"/>
      <w:lvlText w:val=""/>
      <w:lvlJc w:val="left"/>
      <w:pPr>
        <w:ind w:left="0" w:firstLine="0"/>
      </w:pPr>
      <w:rPr>
        <w:vertAlign w:val="baseline"/>
      </w:rPr>
    </w:lvl>
    <w:lvl w:ilvl="7">
      <w:numFmt w:val="decimal"/>
      <w:lvlText w:val=""/>
      <w:lvlJc w:val="left"/>
      <w:pPr>
        <w:ind w:left="0" w:firstLine="0"/>
      </w:pPr>
      <w:rPr>
        <w:vertAlign w:val="baseline"/>
      </w:rPr>
    </w:lvl>
    <w:lvl w:ilvl="8">
      <w:numFmt w:val="decimal"/>
      <w:lvlText w:val=""/>
      <w:lvlJc w:val="left"/>
      <w:pPr>
        <w:ind w:left="0" w:firstLine="0"/>
      </w:pPr>
      <w:rPr>
        <w:vertAlign w:val="baseline"/>
      </w:rPr>
    </w:lvl>
  </w:abstractNum>
  <w:abstractNum w:abstractNumId="132">
    <w:nsid w:val="76417062"/>
    <w:multiLevelType w:val="hybridMultilevel"/>
    <w:tmpl w:val="68CAA9C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3">
    <w:nsid w:val="77CA60C8"/>
    <w:multiLevelType w:val="hybridMultilevel"/>
    <w:tmpl w:val="3DDC9FC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4">
    <w:nsid w:val="784A7FDA"/>
    <w:multiLevelType w:val="hybridMultilevel"/>
    <w:tmpl w:val="3A5420E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5">
    <w:nsid w:val="7B3E3AE8"/>
    <w:multiLevelType w:val="multilevel"/>
    <w:tmpl w:val="610C5F1A"/>
    <w:lvl w:ilvl="0">
      <w:start w:val="1"/>
      <w:numFmt w:val="lowerLetter"/>
      <w:lvlText w:val="%1)"/>
      <w:lvlJc w:val="left"/>
      <w:rPr>
        <w:rFonts w:ascii="Times New Roman" w:eastAsia="Calibri" w:hAnsi="Times New Roman" w:cs="Times New Roman"/>
        <w:b/>
        <w:bCs/>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nsid w:val="7B443C00"/>
    <w:multiLevelType w:val="multilevel"/>
    <w:tmpl w:val="02E6714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37">
    <w:nsid w:val="7C6466D0"/>
    <w:multiLevelType w:val="hybridMultilevel"/>
    <w:tmpl w:val="F004925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8">
    <w:nsid w:val="7E1D63FC"/>
    <w:multiLevelType w:val="multilevel"/>
    <w:tmpl w:val="2AA088B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39">
    <w:nsid w:val="7EA711EB"/>
    <w:multiLevelType w:val="multilevel"/>
    <w:tmpl w:val="51D823A0"/>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40">
    <w:nsid w:val="7EE32BCF"/>
    <w:multiLevelType w:val="hybridMultilevel"/>
    <w:tmpl w:val="0DE43AAC"/>
    <w:lvl w:ilvl="0" w:tplc="0FC8DA6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1">
    <w:nsid w:val="7F221623"/>
    <w:multiLevelType w:val="multilevel"/>
    <w:tmpl w:val="F20C580E"/>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42">
    <w:nsid w:val="7F5659A1"/>
    <w:multiLevelType w:val="multilevel"/>
    <w:tmpl w:val="6452FDC6"/>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43">
    <w:nsid w:val="7F984680"/>
    <w:multiLevelType w:val="hybridMultilevel"/>
    <w:tmpl w:val="A6E8B88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0"/>
  </w:num>
  <w:num w:numId="2">
    <w:abstractNumId w:val="51"/>
  </w:num>
  <w:num w:numId="3">
    <w:abstractNumId w:val="63"/>
  </w:num>
  <w:num w:numId="4">
    <w:abstractNumId w:val="129"/>
  </w:num>
  <w:num w:numId="5">
    <w:abstractNumId w:val="26"/>
  </w:num>
  <w:num w:numId="6">
    <w:abstractNumId w:val="36"/>
  </w:num>
  <w:num w:numId="7">
    <w:abstractNumId w:val="16"/>
  </w:num>
  <w:num w:numId="8">
    <w:abstractNumId w:val="3"/>
  </w:num>
  <w:num w:numId="9">
    <w:abstractNumId w:val="27"/>
  </w:num>
  <w:num w:numId="10">
    <w:abstractNumId w:val="11"/>
  </w:num>
  <w:num w:numId="11">
    <w:abstractNumId w:val="47"/>
  </w:num>
  <w:num w:numId="12">
    <w:abstractNumId w:val="117"/>
  </w:num>
  <w:num w:numId="13">
    <w:abstractNumId w:val="100"/>
  </w:num>
  <w:num w:numId="14">
    <w:abstractNumId w:val="109"/>
  </w:num>
  <w:num w:numId="15">
    <w:abstractNumId w:val="72"/>
  </w:num>
  <w:num w:numId="16">
    <w:abstractNumId w:val="116"/>
  </w:num>
  <w:num w:numId="17">
    <w:abstractNumId w:val="28"/>
  </w:num>
  <w:num w:numId="18">
    <w:abstractNumId w:val="8"/>
  </w:num>
  <w:num w:numId="19">
    <w:abstractNumId w:val="48"/>
  </w:num>
  <w:num w:numId="20">
    <w:abstractNumId w:val="59"/>
  </w:num>
  <w:num w:numId="21">
    <w:abstractNumId w:val="133"/>
  </w:num>
  <w:num w:numId="22">
    <w:abstractNumId w:val="66"/>
  </w:num>
  <w:num w:numId="23">
    <w:abstractNumId w:val="41"/>
  </w:num>
  <w:num w:numId="24">
    <w:abstractNumId w:val="44"/>
  </w:num>
  <w:num w:numId="25">
    <w:abstractNumId w:val="57"/>
  </w:num>
  <w:num w:numId="26">
    <w:abstractNumId w:val="52"/>
  </w:num>
  <w:num w:numId="27">
    <w:abstractNumId w:val="61"/>
  </w:num>
  <w:num w:numId="28">
    <w:abstractNumId w:val="88"/>
  </w:num>
  <w:num w:numId="29">
    <w:abstractNumId w:val="128"/>
  </w:num>
  <w:num w:numId="30">
    <w:abstractNumId w:val="46"/>
  </w:num>
  <w:num w:numId="31">
    <w:abstractNumId w:val="78"/>
  </w:num>
  <w:num w:numId="32">
    <w:abstractNumId w:val="120"/>
  </w:num>
  <w:num w:numId="33">
    <w:abstractNumId w:val="5"/>
  </w:num>
  <w:num w:numId="34">
    <w:abstractNumId w:val="17"/>
  </w:num>
  <w:num w:numId="35">
    <w:abstractNumId w:val="2"/>
  </w:num>
  <w:num w:numId="36">
    <w:abstractNumId w:val="49"/>
  </w:num>
  <w:num w:numId="37">
    <w:abstractNumId w:val="82"/>
  </w:num>
  <w:num w:numId="38">
    <w:abstractNumId w:val="95"/>
  </w:num>
  <w:num w:numId="39">
    <w:abstractNumId w:val="103"/>
  </w:num>
  <w:num w:numId="40">
    <w:abstractNumId w:val="113"/>
  </w:num>
  <w:num w:numId="41">
    <w:abstractNumId w:val="94"/>
  </w:num>
  <w:num w:numId="42">
    <w:abstractNumId w:val="93"/>
  </w:num>
  <w:num w:numId="43">
    <w:abstractNumId w:val="54"/>
  </w:num>
  <w:num w:numId="44">
    <w:abstractNumId w:val="110"/>
  </w:num>
  <w:num w:numId="45">
    <w:abstractNumId w:val="142"/>
  </w:num>
  <w:num w:numId="46">
    <w:abstractNumId w:val="24"/>
  </w:num>
  <w:num w:numId="47">
    <w:abstractNumId w:val="136"/>
  </w:num>
  <w:num w:numId="48">
    <w:abstractNumId w:val="121"/>
  </w:num>
  <w:num w:numId="49">
    <w:abstractNumId w:val="80"/>
  </w:num>
  <w:num w:numId="50">
    <w:abstractNumId w:val="29"/>
  </w:num>
  <w:num w:numId="51">
    <w:abstractNumId w:val="141"/>
  </w:num>
  <w:num w:numId="52">
    <w:abstractNumId w:val="65"/>
  </w:num>
  <w:num w:numId="53">
    <w:abstractNumId w:val="58"/>
  </w:num>
  <w:num w:numId="54">
    <w:abstractNumId w:val="119"/>
  </w:num>
  <w:num w:numId="55">
    <w:abstractNumId w:val="131"/>
  </w:num>
  <w:num w:numId="56">
    <w:abstractNumId w:val="14"/>
  </w:num>
  <w:num w:numId="57">
    <w:abstractNumId w:val="96"/>
  </w:num>
  <w:num w:numId="58">
    <w:abstractNumId w:val="25"/>
  </w:num>
  <w:num w:numId="59">
    <w:abstractNumId w:val="124"/>
  </w:num>
  <w:num w:numId="60">
    <w:abstractNumId w:val="139"/>
  </w:num>
  <w:num w:numId="61">
    <w:abstractNumId w:val="0"/>
  </w:num>
  <w:num w:numId="62">
    <w:abstractNumId w:val="76"/>
  </w:num>
  <w:num w:numId="63">
    <w:abstractNumId w:val="92"/>
  </w:num>
  <w:num w:numId="64">
    <w:abstractNumId w:val="89"/>
  </w:num>
  <w:num w:numId="65">
    <w:abstractNumId w:val="97"/>
  </w:num>
  <w:num w:numId="66">
    <w:abstractNumId w:val="68"/>
  </w:num>
  <w:num w:numId="67">
    <w:abstractNumId w:val="62"/>
  </w:num>
  <w:num w:numId="68">
    <w:abstractNumId w:val="43"/>
  </w:num>
  <w:num w:numId="69">
    <w:abstractNumId w:val="114"/>
  </w:num>
  <w:num w:numId="70">
    <w:abstractNumId w:val="105"/>
  </w:num>
  <w:num w:numId="71">
    <w:abstractNumId w:val="70"/>
  </w:num>
  <w:num w:numId="72">
    <w:abstractNumId w:val="108"/>
  </w:num>
  <w:num w:numId="73">
    <w:abstractNumId w:val="42"/>
  </w:num>
  <w:num w:numId="74">
    <w:abstractNumId w:val="12"/>
  </w:num>
  <w:num w:numId="75">
    <w:abstractNumId w:val="30"/>
  </w:num>
  <w:num w:numId="76">
    <w:abstractNumId w:val="104"/>
  </w:num>
  <w:num w:numId="77">
    <w:abstractNumId w:val="83"/>
  </w:num>
  <w:num w:numId="78">
    <w:abstractNumId w:val="138"/>
  </w:num>
  <w:num w:numId="79">
    <w:abstractNumId w:val="130"/>
  </w:num>
  <w:num w:numId="80">
    <w:abstractNumId w:val="15"/>
  </w:num>
  <w:num w:numId="81">
    <w:abstractNumId w:val="122"/>
  </w:num>
  <w:num w:numId="82">
    <w:abstractNumId w:val="53"/>
  </w:num>
  <w:num w:numId="83">
    <w:abstractNumId w:val="31"/>
  </w:num>
  <w:num w:numId="84">
    <w:abstractNumId w:val="106"/>
  </w:num>
  <w:num w:numId="85">
    <w:abstractNumId w:val="39"/>
  </w:num>
  <w:num w:numId="86">
    <w:abstractNumId w:val="4"/>
  </w:num>
  <w:num w:numId="87">
    <w:abstractNumId w:val="13"/>
  </w:num>
  <w:num w:numId="88">
    <w:abstractNumId w:val="112"/>
  </w:num>
  <w:num w:numId="89">
    <w:abstractNumId w:val="77"/>
  </w:num>
  <w:num w:numId="90">
    <w:abstractNumId w:val="107"/>
  </w:num>
  <w:num w:numId="91">
    <w:abstractNumId w:val="71"/>
  </w:num>
  <w:num w:numId="92">
    <w:abstractNumId w:val="74"/>
  </w:num>
  <w:num w:numId="93">
    <w:abstractNumId w:val="73"/>
  </w:num>
  <w:num w:numId="94">
    <w:abstractNumId w:val="37"/>
  </w:num>
  <w:num w:numId="95">
    <w:abstractNumId w:val="111"/>
  </w:num>
  <w:num w:numId="96">
    <w:abstractNumId w:val="79"/>
  </w:num>
  <w:num w:numId="97">
    <w:abstractNumId w:val="9"/>
  </w:num>
  <w:num w:numId="98">
    <w:abstractNumId w:val="67"/>
  </w:num>
  <w:num w:numId="99">
    <w:abstractNumId w:val="87"/>
  </w:num>
  <w:num w:numId="100">
    <w:abstractNumId w:val="45"/>
  </w:num>
  <w:num w:numId="101">
    <w:abstractNumId w:val="1"/>
  </w:num>
  <w:num w:numId="102">
    <w:abstractNumId w:val="40"/>
  </w:num>
  <w:num w:numId="103">
    <w:abstractNumId w:val="85"/>
  </w:num>
  <w:num w:numId="104">
    <w:abstractNumId w:val="132"/>
  </w:num>
  <w:num w:numId="105">
    <w:abstractNumId w:val="34"/>
  </w:num>
  <w:num w:numId="106">
    <w:abstractNumId w:val="19"/>
  </w:num>
  <w:num w:numId="107">
    <w:abstractNumId w:val="137"/>
  </w:num>
  <w:num w:numId="108">
    <w:abstractNumId w:val="84"/>
  </w:num>
  <w:num w:numId="109">
    <w:abstractNumId w:val="81"/>
  </w:num>
  <w:num w:numId="110">
    <w:abstractNumId w:val="33"/>
  </w:num>
  <w:num w:numId="111">
    <w:abstractNumId w:val="32"/>
  </w:num>
  <w:num w:numId="112">
    <w:abstractNumId w:val="20"/>
  </w:num>
  <w:num w:numId="113">
    <w:abstractNumId w:val="134"/>
  </w:num>
  <w:num w:numId="114">
    <w:abstractNumId w:val="99"/>
  </w:num>
  <w:num w:numId="115">
    <w:abstractNumId w:val="60"/>
  </w:num>
  <w:num w:numId="116">
    <w:abstractNumId w:val="64"/>
  </w:num>
  <w:num w:numId="117">
    <w:abstractNumId w:val="7"/>
  </w:num>
  <w:num w:numId="118">
    <w:abstractNumId w:val="86"/>
  </w:num>
  <w:num w:numId="119">
    <w:abstractNumId w:val="125"/>
  </w:num>
  <w:num w:numId="120">
    <w:abstractNumId w:val="91"/>
  </w:num>
  <w:num w:numId="121">
    <w:abstractNumId w:val="18"/>
  </w:num>
  <w:num w:numId="122">
    <w:abstractNumId w:val="75"/>
  </w:num>
  <w:num w:numId="123">
    <w:abstractNumId w:val="90"/>
  </w:num>
  <w:num w:numId="124">
    <w:abstractNumId w:val="140"/>
  </w:num>
  <w:num w:numId="125">
    <w:abstractNumId w:val="38"/>
  </w:num>
  <w:num w:numId="126">
    <w:abstractNumId w:val="143"/>
  </w:num>
  <w:num w:numId="127">
    <w:abstractNumId w:val="118"/>
  </w:num>
  <w:num w:numId="128">
    <w:abstractNumId w:val="69"/>
  </w:num>
  <w:num w:numId="129">
    <w:abstractNumId w:val="115"/>
  </w:num>
  <w:num w:numId="130">
    <w:abstractNumId w:val="23"/>
  </w:num>
  <w:num w:numId="131">
    <w:abstractNumId w:val="101"/>
  </w:num>
  <w:num w:numId="132">
    <w:abstractNumId w:val="56"/>
  </w:num>
  <w:num w:numId="133">
    <w:abstractNumId w:val="102"/>
  </w:num>
  <w:num w:numId="134">
    <w:abstractNumId w:val="35"/>
  </w:num>
  <w:num w:numId="135">
    <w:abstractNumId w:val="123"/>
  </w:num>
  <w:num w:numId="136">
    <w:abstractNumId w:val="126"/>
  </w:num>
  <w:num w:numId="137">
    <w:abstractNumId w:val="55"/>
  </w:num>
  <w:num w:numId="138">
    <w:abstractNumId w:val="6"/>
  </w:num>
  <w:num w:numId="139">
    <w:abstractNumId w:val="22"/>
  </w:num>
  <w:num w:numId="140">
    <w:abstractNumId w:val="98"/>
  </w:num>
  <w:num w:numId="141">
    <w:abstractNumId w:val="135"/>
  </w:num>
  <w:num w:numId="142">
    <w:abstractNumId w:val="127"/>
  </w:num>
  <w:num w:numId="143">
    <w:abstractNumId w:val="50"/>
  </w:num>
  <w:num w:numId="144">
    <w:abstractNumId w:val="21"/>
  </w:num>
  <w:numIdMacAtCleanup w:val="1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05117"/>
    <w:rsid w:val="00021B20"/>
    <w:rsid w:val="00034BBC"/>
    <w:rsid w:val="00145E34"/>
    <w:rsid w:val="00194A88"/>
    <w:rsid w:val="001B25E3"/>
    <w:rsid w:val="001C2D99"/>
    <w:rsid w:val="00224570"/>
    <w:rsid w:val="00283BE8"/>
    <w:rsid w:val="002A3944"/>
    <w:rsid w:val="002E536E"/>
    <w:rsid w:val="003328A4"/>
    <w:rsid w:val="003D4DB8"/>
    <w:rsid w:val="003F1CB1"/>
    <w:rsid w:val="004A772B"/>
    <w:rsid w:val="004F34EA"/>
    <w:rsid w:val="0050434F"/>
    <w:rsid w:val="005678F3"/>
    <w:rsid w:val="005748D6"/>
    <w:rsid w:val="005D0035"/>
    <w:rsid w:val="006F2A35"/>
    <w:rsid w:val="00706BF5"/>
    <w:rsid w:val="00726160"/>
    <w:rsid w:val="00734AB7"/>
    <w:rsid w:val="00751A08"/>
    <w:rsid w:val="0077102F"/>
    <w:rsid w:val="00795672"/>
    <w:rsid w:val="00813C0B"/>
    <w:rsid w:val="0081597E"/>
    <w:rsid w:val="008177A6"/>
    <w:rsid w:val="0082685E"/>
    <w:rsid w:val="00862A84"/>
    <w:rsid w:val="008847DC"/>
    <w:rsid w:val="00886184"/>
    <w:rsid w:val="00931A56"/>
    <w:rsid w:val="00974DBF"/>
    <w:rsid w:val="009C7326"/>
    <w:rsid w:val="009D119C"/>
    <w:rsid w:val="00A370DF"/>
    <w:rsid w:val="00A44748"/>
    <w:rsid w:val="00A5286E"/>
    <w:rsid w:val="00A62E45"/>
    <w:rsid w:val="00A7696E"/>
    <w:rsid w:val="00A81968"/>
    <w:rsid w:val="00A92FE0"/>
    <w:rsid w:val="00A953DF"/>
    <w:rsid w:val="00A967BF"/>
    <w:rsid w:val="00AC0BAD"/>
    <w:rsid w:val="00AC7038"/>
    <w:rsid w:val="00AE4C8B"/>
    <w:rsid w:val="00B47A5B"/>
    <w:rsid w:val="00BC3822"/>
    <w:rsid w:val="00BC46C7"/>
    <w:rsid w:val="00C0609A"/>
    <w:rsid w:val="00C33A9C"/>
    <w:rsid w:val="00C93D74"/>
    <w:rsid w:val="00CA5FFE"/>
    <w:rsid w:val="00D066CD"/>
    <w:rsid w:val="00D219D2"/>
    <w:rsid w:val="00DA445F"/>
    <w:rsid w:val="00DB4C47"/>
    <w:rsid w:val="00DD70D2"/>
    <w:rsid w:val="00E075DD"/>
    <w:rsid w:val="00E57708"/>
    <w:rsid w:val="00EA19F3"/>
    <w:rsid w:val="00EB39C6"/>
    <w:rsid w:val="00EC0DFE"/>
    <w:rsid w:val="00EC1C0B"/>
    <w:rsid w:val="00EF1280"/>
    <w:rsid w:val="00EF2780"/>
    <w:rsid w:val="00F12DF1"/>
    <w:rsid w:val="00F2146F"/>
    <w:rsid w:val="00FB31B3"/>
    <w:rsid w:val="00FC784C"/>
    <w:rsid w:val="00FD5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qFormat="1"/>
    <w:lsdException w:name="footer" w:uiPriority="0" w:qFormat="1"/>
    <w:lsdException w:name="caption" w:uiPriority="35" w:qFormat="1"/>
    <w:lsdException w:name="footnote reference" w:uiPriority="0" w:qFormat="1"/>
    <w:lsdException w:name="Title" w:semiHidden="0" w:uiPriority="0" w:unhideWhenUsed="0" w:qFormat="1"/>
    <w:lsdException w:name="Default Paragraph Font" w:uiPriority="1"/>
    <w:lsdException w:name="Subtitle" w:semiHidden="0" w:uiPriority="0" w:unhideWhenUsed="0" w:qFormat="1"/>
    <w:lsdException w:name="Hyperlink" w:uiPriority="0" w:qFormat="1"/>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1">
    <w:name w:val="heading 1"/>
    <w:basedOn w:val="Normal"/>
    <w:next w:val="Normal"/>
    <w:link w:val="Heading1Char"/>
    <w:rsid w:val="00AC7038"/>
    <w:pPr>
      <w:keepNext/>
      <w:keepLines/>
      <w:suppressAutoHyphens/>
      <w:spacing w:before="480" w:after="120"/>
      <w:ind w:leftChars="-1" w:left="-1" w:hangingChars="1" w:hanging="1"/>
      <w:textDirection w:val="btLr"/>
      <w:textAlignment w:val="top"/>
      <w:outlineLvl w:val="0"/>
    </w:pPr>
    <w:rPr>
      <w:rFonts w:eastAsia="Times New Roman"/>
      <w:b/>
      <w:position w:val="-1"/>
      <w:sz w:val="48"/>
      <w:szCs w:val="48"/>
    </w:rPr>
  </w:style>
  <w:style w:type="paragraph" w:styleId="Heading2">
    <w:name w:val="heading 2"/>
    <w:basedOn w:val="Normal"/>
    <w:next w:val="Normal"/>
    <w:link w:val="Heading2Char"/>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paragraph" w:styleId="Heading3">
    <w:name w:val="heading 3"/>
    <w:basedOn w:val="Normal"/>
    <w:next w:val="Normal"/>
    <w:link w:val="Heading3Char"/>
    <w:rsid w:val="00AC7038"/>
    <w:pPr>
      <w:keepNext/>
      <w:keepLines/>
      <w:suppressAutoHyphens/>
      <w:spacing w:before="280" w:after="80"/>
      <w:ind w:leftChars="-1" w:left="-1" w:hangingChars="1" w:hanging="1"/>
      <w:textDirection w:val="btLr"/>
      <w:textAlignment w:val="top"/>
      <w:outlineLvl w:val="2"/>
    </w:pPr>
    <w:rPr>
      <w:rFonts w:eastAsia="Times New Roman"/>
      <w:b/>
      <w:position w:val="-1"/>
      <w:sz w:val="28"/>
      <w:szCs w:val="28"/>
    </w:rPr>
  </w:style>
  <w:style w:type="paragraph" w:styleId="Heading4">
    <w:name w:val="heading 4"/>
    <w:basedOn w:val="Normal"/>
    <w:next w:val="Normal"/>
    <w:link w:val="Heading4Char"/>
    <w:rsid w:val="00AC7038"/>
    <w:pPr>
      <w:keepNext/>
      <w:keepLines/>
      <w:suppressAutoHyphens/>
      <w:spacing w:before="240" w:after="40"/>
      <w:ind w:leftChars="-1" w:left="-1" w:hangingChars="1" w:hanging="1"/>
      <w:textDirection w:val="btLr"/>
      <w:textAlignment w:val="top"/>
      <w:outlineLvl w:val="3"/>
    </w:pPr>
    <w:rPr>
      <w:rFonts w:eastAsia="Times New Roman"/>
      <w:b/>
      <w:position w:val="-1"/>
      <w:szCs w:val="24"/>
    </w:rPr>
  </w:style>
  <w:style w:type="paragraph" w:styleId="Heading5">
    <w:name w:val="heading 5"/>
    <w:basedOn w:val="Normal"/>
    <w:next w:val="Normal"/>
    <w:link w:val="Heading5Char"/>
    <w:rsid w:val="00AC7038"/>
    <w:pPr>
      <w:keepNext/>
      <w:keepLines/>
      <w:suppressAutoHyphens/>
      <w:spacing w:before="220" w:after="40"/>
      <w:ind w:leftChars="-1" w:left="-1" w:hangingChars="1" w:hanging="1"/>
      <w:textDirection w:val="btLr"/>
      <w:textAlignment w:val="top"/>
      <w:outlineLvl w:val="4"/>
    </w:pPr>
    <w:rPr>
      <w:rFonts w:eastAsia="Times New Roman"/>
      <w:b/>
      <w:position w:val="-1"/>
      <w:sz w:val="22"/>
    </w:rPr>
  </w:style>
  <w:style w:type="paragraph" w:styleId="Heading6">
    <w:name w:val="heading 6"/>
    <w:basedOn w:val="Normal"/>
    <w:next w:val="Normal"/>
    <w:link w:val="Heading6Char"/>
    <w:rsid w:val="00AC7038"/>
    <w:pPr>
      <w:keepNext/>
      <w:keepLines/>
      <w:suppressAutoHyphens/>
      <w:spacing w:before="200" w:after="40"/>
      <w:ind w:leftChars="-1" w:left="-1" w:hangingChars="1" w:hanging="1"/>
      <w:textDirection w:val="btLr"/>
      <w:textAlignment w:val="top"/>
      <w:outlineLvl w:val="5"/>
    </w:pPr>
    <w:rPr>
      <w:rFonts w:eastAsia="Times New Roman"/>
      <w:b/>
      <w:position w:val="-1"/>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EF2780"/>
    <w:rPr>
      <w:rFonts w:ascii="Cambria" w:eastAsia="Times New Roman" w:hAnsi="Cambria"/>
      <w:b/>
      <w:bCs/>
      <w:i/>
      <w:iCs/>
      <w:sz w:val="28"/>
      <w:szCs w:val="28"/>
      <w:lang w:val="x-none" w:eastAsia="x-none"/>
    </w:rPr>
  </w:style>
  <w:style w:type="numbering" w:customStyle="1" w:styleId="NoList1">
    <w:name w:val="No List1"/>
    <w:next w:val="NoList"/>
    <w:unhideWhenUsed/>
    <w:qFormat/>
    <w:rsid w:val="00EF2780"/>
  </w:style>
  <w:style w:type="paragraph" w:styleId="Header">
    <w:name w:val="header"/>
    <w:basedOn w:val="Normal"/>
    <w:link w:val="HeaderChar"/>
    <w:unhideWhenUsed/>
    <w:qFormat/>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nhideWhenUsed/>
    <w:qFormat/>
    <w:rsid w:val="00EF2780"/>
    <w:pPr>
      <w:tabs>
        <w:tab w:val="center" w:pos="4680"/>
        <w:tab w:val="right" w:pos="9360"/>
      </w:tabs>
      <w:spacing w:beforeLines="20" w:before="20" w:afterLines="20" w:line="240" w:lineRule="auto"/>
    </w:pPr>
  </w:style>
  <w:style w:type="character" w:customStyle="1" w:styleId="FooterChar">
    <w:name w:val="Footer Char"/>
    <w:link w:val="Footer"/>
    <w:rsid w:val="00EF2780"/>
    <w:rPr>
      <w:rFonts w:ascii="Times New Roman" w:hAnsi="Times New Roman"/>
      <w:sz w:val="24"/>
      <w:szCs w:val="22"/>
    </w:rPr>
  </w:style>
  <w:style w:type="character" w:styleId="Hyperlink">
    <w:name w:val="Hyperlink"/>
    <w:unhideWhenUsed/>
    <w:qFormat/>
    <w:rsid w:val="00EF2780"/>
    <w:rPr>
      <w:color w:val="0000FF"/>
      <w:u w:val="single"/>
    </w:rPr>
  </w:style>
  <w:style w:type="paragraph" w:styleId="BalloonText">
    <w:name w:val="Balloon Text"/>
    <w:basedOn w:val="Normal"/>
    <w:link w:val="BalloonTextChar"/>
    <w:unhideWhenUsed/>
    <w:qFormat/>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rsid w:val="00EF2780"/>
    <w:rPr>
      <w:rFonts w:ascii="Tahoma" w:hAnsi="Tahoma"/>
      <w:sz w:val="16"/>
      <w:szCs w:val="16"/>
      <w:lang w:val="x-none" w:eastAsia="x-none"/>
    </w:rPr>
  </w:style>
  <w:style w:type="table" w:styleId="TableGrid">
    <w:name w:val="Table Grid"/>
    <w:basedOn w:val="TableNormal"/>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nhideWhenUsed/>
    <w:qFormat/>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rsid w:val="00EF2780"/>
    <w:rPr>
      <w:rFonts w:ascii="Times New Roman" w:hAnsi="Times New Roman"/>
      <w:lang w:val="x-none" w:eastAsia="x-none"/>
    </w:rPr>
  </w:style>
  <w:style w:type="character" w:styleId="FootnoteReference">
    <w:name w:val="footnote reference"/>
    <w:unhideWhenUsed/>
    <w:qFormat/>
    <w:rsid w:val="00EF2780"/>
    <w:rPr>
      <w:vertAlign w:val="superscript"/>
    </w:rPr>
  </w:style>
  <w:style w:type="character" w:customStyle="1" w:styleId="Vnbnnidung">
    <w:name w:val="Văn bản nội dung_"/>
    <w:link w:val="Vnbnnidung0"/>
    <w:locked/>
    <w:rsid w:val="00AC7038"/>
    <w:rPr>
      <w:rFonts w:ascii="Times New Roman" w:eastAsia="Times New Roman" w:hAnsi="Times New Roman"/>
      <w:sz w:val="22"/>
      <w:szCs w:val="22"/>
    </w:rPr>
  </w:style>
  <w:style w:type="paragraph" w:customStyle="1" w:styleId="Vnbnnidung0">
    <w:name w:val="Văn bản nội dung"/>
    <w:basedOn w:val="Normal"/>
    <w:link w:val="Vnbnnidung"/>
    <w:rsid w:val="00AC7038"/>
    <w:pPr>
      <w:widowControl w:val="0"/>
      <w:spacing w:line="276" w:lineRule="auto"/>
      <w:ind w:firstLine="280"/>
      <w:jc w:val="left"/>
    </w:pPr>
    <w:rPr>
      <w:rFonts w:eastAsia="Times New Roman"/>
      <w:sz w:val="22"/>
    </w:rPr>
  </w:style>
  <w:style w:type="character" w:customStyle="1" w:styleId="Heading1Char">
    <w:name w:val="Heading 1 Char"/>
    <w:basedOn w:val="DefaultParagraphFont"/>
    <w:link w:val="Heading1"/>
    <w:rsid w:val="00AC7038"/>
    <w:rPr>
      <w:rFonts w:ascii="Times New Roman" w:eastAsia="Times New Roman" w:hAnsi="Times New Roman"/>
      <w:b/>
      <w:position w:val="-1"/>
      <w:sz w:val="48"/>
      <w:szCs w:val="48"/>
    </w:rPr>
  </w:style>
  <w:style w:type="character" w:customStyle="1" w:styleId="Heading3Char">
    <w:name w:val="Heading 3 Char"/>
    <w:basedOn w:val="DefaultParagraphFont"/>
    <w:link w:val="Heading3"/>
    <w:rsid w:val="00AC7038"/>
    <w:rPr>
      <w:rFonts w:ascii="Times New Roman" w:eastAsia="Times New Roman" w:hAnsi="Times New Roman"/>
      <w:b/>
      <w:position w:val="-1"/>
      <w:sz w:val="28"/>
      <w:szCs w:val="28"/>
    </w:rPr>
  </w:style>
  <w:style w:type="character" w:customStyle="1" w:styleId="Heading4Char">
    <w:name w:val="Heading 4 Char"/>
    <w:basedOn w:val="DefaultParagraphFont"/>
    <w:link w:val="Heading4"/>
    <w:rsid w:val="00AC7038"/>
    <w:rPr>
      <w:rFonts w:ascii="Times New Roman" w:eastAsia="Times New Roman" w:hAnsi="Times New Roman"/>
      <w:b/>
      <w:position w:val="-1"/>
      <w:sz w:val="24"/>
      <w:szCs w:val="24"/>
    </w:rPr>
  </w:style>
  <w:style w:type="character" w:customStyle="1" w:styleId="Heading5Char">
    <w:name w:val="Heading 5 Char"/>
    <w:basedOn w:val="DefaultParagraphFont"/>
    <w:link w:val="Heading5"/>
    <w:rsid w:val="00AC7038"/>
    <w:rPr>
      <w:rFonts w:ascii="Times New Roman" w:eastAsia="Times New Roman" w:hAnsi="Times New Roman"/>
      <w:b/>
      <w:position w:val="-1"/>
      <w:sz w:val="22"/>
      <w:szCs w:val="22"/>
    </w:rPr>
  </w:style>
  <w:style w:type="character" w:customStyle="1" w:styleId="Heading6Char">
    <w:name w:val="Heading 6 Char"/>
    <w:basedOn w:val="DefaultParagraphFont"/>
    <w:link w:val="Heading6"/>
    <w:rsid w:val="00AC7038"/>
    <w:rPr>
      <w:rFonts w:ascii="Times New Roman" w:eastAsia="Times New Roman" w:hAnsi="Times New Roman"/>
      <w:b/>
      <w:position w:val="-1"/>
    </w:rPr>
  </w:style>
  <w:style w:type="paragraph" w:styleId="Title">
    <w:name w:val="Title"/>
    <w:basedOn w:val="Normal"/>
    <w:next w:val="Normal"/>
    <w:link w:val="TitleChar"/>
    <w:rsid w:val="00AC7038"/>
    <w:pPr>
      <w:keepNext/>
      <w:keepLines/>
      <w:suppressAutoHyphens/>
      <w:spacing w:before="480" w:after="120"/>
      <w:ind w:leftChars="-1" w:left="-1" w:hangingChars="1" w:hanging="1"/>
      <w:textDirection w:val="btLr"/>
      <w:textAlignment w:val="top"/>
      <w:outlineLvl w:val="0"/>
    </w:pPr>
    <w:rPr>
      <w:rFonts w:eastAsia="Times New Roman"/>
      <w:b/>
      <w:position w:val="-1"/>
      <w:sz w:val="72"/>
      <w:szCs w:val="72"/>
    </w:rPr>
  </w:style>
  <w:style w:type="character" w:customStyle="1" w:styleId="TitleChar">
    <w:name w:val="Title Char"/>
    <w:basedOn w:val="DefaultParagraphFont"/>
    <w:link w:val="Title"/>
    <w:rsid w:val="00AC7038"/>
    <w:rPr>
      <w:rFonts w:ascii="Times New Roman" w:eastAsia="Times New Roman" w:hAnsi="Times New Roman"/>
      <w:b/>
      <w:position w:val="-1"/>
      <w:sz w:val="72"/>
      <w:szCs w:val="72"/>
    </w:rPr>
  </w:style>
  <w:style w:type="character" w:customStyle="1" w:styleId="Khc">
    <w:name w:val="Khác_"/>
    <w:rsid w:val="00AC7038"/>
    <w:rPr>
      <w:rFonts w:ascii="Times New Roman" w:eastAsia="Times New Roman" w:hAnsi="Times New Roman"/>
      <w:w w:val="100"/>
      <w:position w:val="-1"/>
      <w:sz w:val="22"/>
      <w:szCs w:val="22"/>
      <w:effect w:val="none"/>
      <w:vertAlign w:val="baseline"/>
      <w:cs w:val="0"/>
      <w:em w:val="none"/>
    </w:rPr>
  </w:style>
  <w:style w:type="paragraph" w:customStyle="1" w:styleId="Khc0">
    <w:name w:val="Khác"/>
    <w:basedOn w:val="Normal"/>
    <w:rsid w:val="00AC7038"/>
    <w:pPr>
      <w:widowControl w:val="0"/>
      <w:suppressAutoHyphens/>
      <w:spacing w:line="276" w:lineRule="auto"/>
      <w:ind w:leftChars="-1" w:left="-1" w:hangingChars="1" w:firstLine="280"/>
      <w:jc w:val="left"/>
      <w:textDirection w:val="btLr"/>
      <w:textAlignment w:val="top"/>
      <w:outlineLvl w:val="0"/>
    </w:pPr>
    <w:rPr>
      <w:rFonts w:eastAsia="Times New Roman"/>
      <w:position w:val="-1"/>
      <w:sz w:val="22"/>
      <w:lang w:val="vi-VN" w:eastAsia="vi-VN"/>
    </w:rPr>
  </w:style>
  <w:style w:type="character" w:customStyle="1" w:styleId="Chthchbng">
    <w:name w:val="Chú thích bảng_"/>
    <w:rsid w:val="00AC7038"/>
    <w:rPr>
      <w:rFonts w:ascii="Times New Roman" w:eastAsia="Times New Roman" w:hAnsi="Times New Roman"/>
      <w:i/>
      <w:iCs/>
      <w:w w:val="100"/>
      <w:position w:val="-1"/>
      <w:sz w:val="15"/>
      <w:szCs w:val="15"/>
      <w:effect w:val="none"/>
      <w:vertAlign w:val="baseline"/>
      <w:cs w:val="0"/>
      <w:em w:val="none"/>
    </w:rPr>
  </w:style>
  <w:style w:type="paragraph" w:customStyle="1" w:styleId="Chthchbng0">
    <w:name w:val="Chú thích bảng"/>
    <w:basedOn w:val="Normal"/>
    <w:rsid w:val="00AC7038"/>
    <w:pPr>
      <w:widowControl w:val="0"/>
      <w:suppressAutoHyphens/>
      <w:spacing w:line="240" w:lineRule="auto"/>
      <w:ind w:leftChars="-1" w:left="-1" w:hangingChars="1" w:hanging="1"/>
      <w:jc w:val="left"/>
      <w:textDirection w:val="btLr"/>
      <w:textAlignment w:val="top"/>
      <w:outlineLvl w:val="0"/>
    </w:pPr>
    <w:rPr>
      <w:rFonts w:eastAsia="Times New Roman"/>
      <w:i/>
      <w:iCs/>
      <w:position w:val="-1"/>
      <w:sz w:val="15"/>
      <w:szCs w:val="15"/>
      <w:lang w:val="vi-VN" w:eastAsia="vi-VN"/>
    </w:rPr>
  </w:style>
  <w:style w:type="paragraph" w:styleId="Subtitle">
    <w:name w:val="Subtitle"/>
    <w:basedOn w:val="Normal"/>
    <w:next w:val="Normal"/>
    <w:link w:val="SubtitleChar"/>
    <w:rsid w:val="00AC7038"/>
    <w:pPr>
      <w:keepNext/>
      <w:keepLines/>
      <w:suppressAutoHyphens/>
      <w:spacing w:before="360" w:after="80"/>
      <w:ind w:leftChars="-1" w:left="-1" w:hangingChars="1" w:hanging="1"/>
      <w:textDirection w:val="btLr"/>
      <w:textAlignment w:val="top"/>
      <w:outlineLvl w:val="0"/>
    </w:pPr>
    <w:rPr>
      <w:rFonts w:ascii="Georgia" w:eastAsia="Georgia" w:hAnsi="Georgia" w:cs="Georgia"/>
      <w:i/>
      <w:color w:val="666666"/>
      <w:position w:val="-1"/>
      <w:sz w:val="48"/>
      <w:szCs w:val="48"/>
    </w:rPr>
  </w:style>
  <w:style w:type="character" w:customStyle="1" w:styleId="SubtitleChar">
    <w:name w:val="Subtitle Char"/>
    <w:basedOn w:val="DefaultParagraphFont"/>
    <w:link w:val="Subtitle"/>
    <w:rsid w:val="00AC7038"/>
    <w:rPr>
      <w:rFonts w:ascii="Georgia" w:eastAsia="Georgia" w:hAnsi="Georgia" w:cs="Georgia"/>
      <w:i/>
      <w:color w:val="666666"/>
      <w:position w:val="-1"/>
      <w:sz w:val="48"/>
      <w:szCs w:val="4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qFormat="1"/>
    <w:lsdException w:name="footer" w:uiPriority="0" w:qFormat="1"/>
    <w:lsdException w:name="caption" w:uiPriority="35" w:qFormat="1"/>
    <w:lsdException w:name="footnote reference" w:uiPriority="0" w:qFormat="1"/>
    <w:lsdException w:name="Title" w:semiHidden="0" w:uiPriority="0" w:unhideWhenUsed="0" w:qFormat="1"/>
    <w:lsdException w:name="Default Paragraph Font" w:uiPriority="1"/>
    <w:lsdException w:name="Subtitle" w:semiHidden="0" w:uiPriority="0" w:unhideWhenUsed="0" w:qFormat="1"/>
    <w:lsdException w:name="Hyperlink" w:uiPriority="0" w:qFormat="1"/>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1">
    <w:name w:val="heading 1"/>
    <w:basedOn w:val="Normal"/>
    <w:next w:val="Normal"/>
    <w:link w:val="Heading1Char"/>
    <w:rsid w:val="00AC7038"/>
    <w:pPr>
      <w:keepNext/>
      <w:keepLines/>
      <w:suppressAutoHyphens/>
      <w:spacing w:before="480" w:after="120"/>
      <w:ind w:leftChars="-1" w:left="-1" w:hangingChars="1" w:hanging="1"/>
      <w:textDirection w:val="btLr"/>
      <w:textAlignment w:val="top"/>
      <w:outlineLvl w:val="0"/>
    </w:pPr>
    <w:rPr>
      <w:rFonts w:eastAsia="Times New Roman"/>
      <w:b/>
      <w:position w:val="-1"/>
      <w:sz w:val="48"/>
      <w:szCs w:val="48"/>
    </w:rPr>
  </w:style>
  <w:style w:type="paragraph" w:styleId="Heading2">
    <w:name w:val="heading 2"/>
    <w:basedOn w:val="Normal"/>
    <w:next w:val="Normal"/>
    <w:link w:val="Heading2Char"/>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paragraph" w:styleId="Heading3">
    <w:name w:val="heading 3"/>
    <w:basedOn w:val="Normal"/>
    <w:next w:val="Normal"/>
    <w:link w:val="Heading3Char"/>
    <w:rsid w:val="00AC7038"/>
    <w:pPr>
      <w:keepNext/>
      <w:keepLines/>
      <w:suppressAutoHyphens/>
      <w:spacing w:before="280" w:after="80"/>
      <w:ind w:leftChars="-1" w:left="-1" w:hangingChars="1" w:hanging="1"/>
      <w:textDirection w:val="btLr"/>
      <w:textAlignment w:val="top"/>
      <w:outlineLvl w:val="2"/>
    </w:pPr>
    <w:rPr>
      <w:rFonts w:eastAsia="Times New Roman"/>
      <w:b/>
      <w:position w:val="-1"/>
      <w:sz w:val="28"/>
      <w:szCs w:val="28"/>
    </w:rPr>
  </w:style>
  <w:style w:type="paragraph" w:styleId="Heading4">
    <w:name w:val="heading 4"/>
    <w:basedOn w:val="Normal"/>
    <w:next w:val="Normal"/>
    <w:link w:val="Heading4Char"/>
    <w:rsid w:val="00AC7038"/>
    <w:pPr>
      <w:keepNext/>
      <w:keepLines/>
      <w:suppressAutoHyphens/>
      <w:spacing w:before="240" w:after="40"/>
      <w:ind w:leftChars="-1" w:left="-1" w:hangingChars="1" w:hanging="1"/>
      <w:textDirection w:val="btLr"/>
      <w:textAlignment w:val="top"/>
      <w:outlineLvl w:val="3"/>
    </w:pPr>
    <w:rPr>
      <w:rFonts w:eastAsia="Times New Roman"/>
      <w:b/>
      <w:position w:val="-1"/>
      <w:szCs w:val="24"/>
    </w:rPr>
  </w:style>
  <w:style w:type="paragraph" w:styleId="Heading5">
    <w:name w:val="heading 5"/>
    <w:basedOn w:val="Normal"/>
    <w:next w:val="Normal"/>
    <w:link w:val="Heading5Char"/>
    <w:rsid w:val="00AC7038"/>
    <w:pPr>
      <w:keepNext/>
      <w:keepLines/>
      <w:suppressAutoHyphens/>
      <w:spacing w:before="220" w:after="40"/>
      <w:ind w:leftChars="-1" w:left="-1" w:hangingChars="1" w:hanging="1"/>
      <w:textDirection w:val="btLr"/>
      <w:textAlignment w:val="top"/>
      <w:outlineLvl w:val="4"/>
    </w:pPr>
    <w:rPr>
      <w:rFonts w:eastAsia="Times New Roman"/>
      <w:b/>
      <w:position w:val="-1"/>
      <w:sz w:val="22"/>
    </w:rPr>
  </w:style>
  <w:style w:type="paragraph" w:styleId="Heading6">
    <w:name w:val="heading 6"/>
    <w:basedOn w:val="Normal"/>
    <w:next w:val="Normal"/>
    <w:link w:val="Heading6Char"/>
    <w:rsid w:val="00AC7038"/>
    <w:pPr>
      <w:keepNext/>
      <w:keepLines/>
      <w:suppressAutoHyphens/>
      <w:spacing w:before="200" w:after="40"/>
      <w:ind w:leftChars="-1" w:left="-1" w:hangingChars="1" w:hanging="1"/>
      <w:textDirection w:val="btLr"/>
      <w:textAlignment w:val="top"/>
      <w:outlineLvl w:val="5"/>
    </w:pPr>
    <w:rPr>
      <w:rFonts w:eastAsia="Times New Roman"/>
      <w:b/>
      <w:position w:val="-1"/>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EF2780"/>
    <w:rPr>
      <w:rFonts w:ascii="Cambria" w:eastAsia="Times New Roman" w:hAnsi="Cambria"/>
      <w:b/>
      <w:bCs/>
      <w:i/>
      <w:iCs/>
      <w:sz w:val="28"/>
      <w:szCs w:val="28"/>
      <w:lang w:val="x-none" w:eastAsia="x-none"/>
    </w:rPr>
  </w:style>
  <w:style w:type="numbering" w:customStyle="1" w:styleId="NoList1">
    <w:name w:val="No List1"/>
    <w:next w:val="NoList"/>
    <w:unhideWhenUsed/>
    <w:qFormat/>
    <w:rsid w:val="00EF2780"/>
  </w:style>
  <w:style w:type="paragraph" w:styleId="Header">
    <w:name w:val="header"/>
    <w:basedOn w:val="Normal"/>
    <w:link w:val="HeaderChar"/>
    <w:unhideWhenUsed/>
    <w:qFormat/>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nhideWhenUsed/>
    <w:qFormat/>
    <w:rsid w:val="00EF2780"/>
    <w:pPr>
      <w:tabs>
        <w:tab w:val="center" w:pos="4680"/>
        <w:tab w:val="right" w:pos="9360"/>
      </w:tabs>
      <w:spacing w:beforeLines="20" w:before="20" w:afterLines="20" w:line="240" w:lineRule="auto"/>
    </w:pPr>
  </w:style>
  <w:style w:type="character" w:customStyle="1" w:styleId="FooterChar">
    <w:name w:val="Footer Char"/>
    <w:link w:val="Footer"/>
    <w:rsid w:val="00EF2780"/>
    <w:rPr>
      <w:rFonts w:ascii="Times New Roman" w:hAnsi="Times New Roman"/>
      <w:sz w:val="24"/>
      <w:szCs w:val="22"/>
    </w:rPr>
  </w:style>
  <w:style w:type="character" w:styleId="Hyperlink">
    <w:name w:val="Hyperlink"/>
    <w:unhideWhenUsed/>
    <w:qFormat/>
    <w:rsid w:val="00EF2780"/>
    <w:rPr>
      <w:color w:val="0000FF"/>
      <w:u w:val="single"/>
    </w:rPr>
  </w:style>
  <w:style w:type="paragraph" w:styleId="BalloonText">
    <w:name w:val="Balloon Text"/>
    <w:basedOn w:val="Normal"/>
    <w:link w:val="BalloonTextChar"/>
    <w:unhideWhenUsed/>
    <w:qFormat/>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rsid w:val="00EF2780"/>
    <w:rPr>
      <w:rFonts w:ascii="Tahoma" w:hAnsi="Tahoma"/>
      <w:sz w:val="16"/>
      <w:szCs w:val="16"/>
      <w:lang w:val="x-none" w:eastAsia="x-none"/>
    </w:rPr>
  </w:style>
  <w:style w:type="table" w:styleId="TableGrid">
    <w:name w:val="Table Grid"/>
    <w:basedOn w:val="TableNormal"/>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nhideWhenUsed/>
    <w:qFormat/>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rsid w:val="00EF2780"/>
    <w:rPr>
      <w:rFonts w:ascii="Times New Roman" w:hAnsi="Times New Roman"/>
      <w:lang w:val="x-none" w:eastAsia="x-none"/>
    </w:rPr>
  </w:style>
  <w:style w:type="character" w:styleId="FootnoteReference">
    <w:name w:val="footnote reference"/>
    <w:unhideWhenUsed/>
    <w:qFormat/>
    <w:rsid w:val="00EF2780"/>
    <w:rPr>
      <w:vertAlign w:val="superscript"/>
    </w:rPr>
  </w:style>
  <w:style w:type="character" w:customStyle="1" w:styleId="Vnbnnidung">
    <w:name w:val="Văn bản nội dung_"/>
    <w:link w:val="Vnbnnidung0"/>
    <w:locked/>
    <w:rsid w:val="00AC7038"/>
    <w:rPr>
      <w:rFonts w:ascii="Times New Roman" w:eastAsia="Times New Roman" w:hAnsi="Times New Roman"/>
      <w:sz w:val="22"/>
      <w:szCs w:val="22"/>
    </w:rPr>
  </w:style>
  <w:style w:type="paragraph" w:customStyle="1" w:styleId="Vnbnnidung0">
    <w:name w:val="Văn bản nội dung"/>
    <w:basedOn w:val="Normal"/>
    <w:link w:val="Vnbnnidung"/>
    <w:rsid w:val="00AC7038"/>
    <w:pPr>
      <w:widowControl w:val="0"/>
      <w:spacing w:line="276" w:lineRule="auto"/>
      <w:ind w:firstLine="280"/>
      <w:jc w:val="left"/>
    </w:pPr>
    <w:rPr>
      <w:rFonts w:eastAsia="Times New Roman"/>
      <w:sz w:val="22"/>
    </w:rPr>
  </w:style>
  <w:style w:type="character" w:customStyle="1" w:styleId="Heading1Char">
    <w:name w:val="Heading 1 Char"/>
    <w:basedOn w:val="DefaultParagraphFont"/>
    <w:link w:val="Heading1"/>
    <w:rsid w:val="00AC7038"/>
    <w:rPr>
      <w:rFonts w:ascii="Times New Roman" w:eastAsia="Times New Roman" w:hAnsi="Times New Roman"/>
      <w:b/>
      <w:position w:val="-1"/>
      <w:sz w:val="48"/>
      <w:szCs w:val="48"/>
    </w:rPr>
  </w:style>
  <w:style w:type="character" w:customStyle="1" w:styleId="Heading3Char">
    <w:name w:val="Heading 3 Char"/>
    <w:basedOn w:val="DefaultParagraphFont"/>
    <w:link w:val="Heading3"/>
    <w:rsid w:val="00AC7038"/>
    <w:rPr>
      <w:rFonts w:ascii="Times New Roman" w:eastAsia="Times New Roman" w:hAnsi="Times New Roman"/>
      <w:b/>
      <w:position w:val="-1"/>
      <w:sz w:val="28"/>
      <w:szCs w:val="28"/>
    </w:rPr>
  </w:style>
  <w:style w:type="character" w:customStyle="1" w:styleId="Heading4Char">
    <w:name w:val="Heading 4 Char"/>
    <w:basedOn w:val="DefaultParagraphFont"/>
    <w:link w:val="Heading4"/>
    <w:rsid w:val="00AC7038"/>
    <w:rPr>
      <w:rFonts w:ascii="Times New Roman" w:eastAsia="Times New Roman" w:hAnsi="Times New Roman"/>
      <w:b/>
      <w:position w:val="-1"/>
      <w:sz w:val="24"/>
      <w:szCs w:val="24"/>
    </w:rPr>
  </w:style>
  <w:style w:type="character" w:customStyle="1" w:styleId="Heading5Char">
    <w:name w:val="Heading 5 Char"/>
    <w:basedOn w:val="DefaultParagraphFont"/>
    <w:link w:val="Heading5"/>
    <w:rsid w:val="00AC7038"/>
    <w:rPr>
      <w:rFonts w:ascii="Times New Roman" w:eastAsia="Times New Roman" w:hAnsi="Times New Roman"/>
      <w:b/>
      <w:position w:val="-1"/>
      <w:sz w:val="22"/>
      <w:szCs w:val="22"/>
    </w:rPr>
  </w:style>
  <w:style w:type="character" w:customStyle="1" w:styleId="Heading6Char">
    <w:name w:val="Heading 6 Char"/>
    <w:basedOn w:val="DefaultParagraphFont"/>
    <w:link w:val="Heading6"/>
    <w:rsid w:val="00AC7038"/>
    <w:rPr>
      <w:rFonts w:ascii="Times New Roman" w:eastAsia="Times New Roman" w:hAnsi="Times New Roman"/>
      <w:b/>
      <w:position w:val="-1"/>
    </w:rPr>
  </w:style>
  <w:style w:type="paragraph" w:styleId="Title">
    <w:name w:val="Title"/>
    <w:basedOn w:val="Normal"/>
    <w:next w:val="Normal"/>
    <w:link w:val="TitleChar"/>
    <w:rsid w:val="00AC7038"/>
    <w:pPr>
      <w:keepNext/>
      <w:keepLines/>
      <w:suppressAutoHyphens/>
      <w:spacing w:before="480" w:after="120"/>
      <w:ind w:leftChars="-1" w:left="-1" w:hangingChars="1" w:hanging="1"/>
      <w:textDirection w:val="btLr"/>
      <w:textAlignment w:val="top"/>
      <w:outlineLvl w:val="0"/>
    </w:pPr>
    <w:rPr>
      <w:rFonts w:eastAsia="Times New Roman"/>
      <w:b/>
      <w:position w:val="-1"/>
      <w:sz w:val="72"/>
      <w:szCs w:val="72"/>
    </w:rPr>
  </w:style>
  <w:style w:type="character" w:customStyle="1" w:styleId="TitleChar">
    <w:name w:val="Title Char"/>
    <w:basedOn w:val="DefaultParagraphFont"/>
    <w:link w:val="Title"/>
    <w:rsid w:val="00AC7038"/>
    <w:rPr>
      <w:rFonts w:ascii="Times New Roman" w:eastAsia="Times New Roman" w:hAnsi="Times New Roman"/>
      <w:b/>
      <w:position w:val="-1"/>
      <w:sz w:val="72"/>
      <w:szCs w:val="72"/>
    </w:rPr>
  </w:style>
  <w:style w:type="character" w:customStyle="1" w:styleId="Khc">
    <w:name w:val="Khác_"/>
    <w:rsid w:val="00AC7038"/>
    <w:rPr>
      <w:rFonts w:ascii="Times New Roman" w:eastAsia="Times New Roman" w:hAnsi="Times New Roman"/>
      <w:w w:val="100"/>
      <w:position w:val="-1"/>
      <w:sz w:val="22"/>
      <w:szCs w:val="22"/>
      <w:effect w:val="none"/>
      <w:vertAlign w:val="baseline"/>
      <w:cs w:val="0"/>
      <w:em w:val="none"/>
    </w:rPr>
  </w:style>
  <w:style w:type="paragraph" w:customStyle="1" w:styleId="Khc0">
    <w:name w:val="Khác"/>
    <w:basedOn w:val="Normal"/>
    <w:rsid w:val="00AC7038"/>
    <w:pPr>
      <w:widowControl w:val="0"/>
      <w:suppressAutoHyphens/>
      <w:spacing w:line="276" w:lineRule="auto"/>
      <w:ind w:leftChars="-1" w:left="-1" w:hangingChars="1" w:firstLine="280"/>
      <w:jc w:val="left"/>
      <w:textDirection w:val="btLr"/>
      <w:textAlignment w:val="top"/>
      <w:outlineLvl w:val="0"/>
    </w:pPr>
    <w:rPr>
      <w:rFonts w:eastAsia="Times New Roman"/>
      <w:position w:val="-1"/>
      <w:sz w:val="22"/>
      <w:lang w:val="vi-VN" w:eastAsia="vi-VN"/>
    </w:rPr>
  </w:style>
  <w:style w:type="character" w:customStyle="1" w:styleId="Chthchbng">
    <w:name w:val="Chú thích bảng_"/>
    <w:rsid w:val="00AC7038"/>
    <w:rPr>
      <w:rFonts w:ascii="Times New Roman" w:eastAsia="Times New Roman" w:hAnsi="Times New Roman"/>
      <w:i/>
      <w:iCs/>
      <w:w w:val="100"/>
      <w:position w:val="-1"/>
      <w:sz w:val="15"/>
      <w:szCs w:val="15"/>
      <w:effect w:val="none"/>
      <w:vertAlign w:val="baseline"/>
      <w:cs w:val="0"/>
      <w:em w:val="none"/>
    </w:rPr>
  </w:style>
  <w:style w:type="paragraph" w:customStyle="1" w:styleId="Chthchbng0">
    <w:name w:val="Chú thích bảng"/>
    <w:basedOn w:val="Normal"/>
    <w:rsid w:val="00AC7038"/>
    <w:pPr>
      <w:widowControl w:val="0"/>
      <w:suppressAutoHyphens/>
      <w:spacing w:line="240" w:lineRule="auto"/>
      <w:ind w:leftChars="-1" w:left="-1" w:hangingChars="1" w:hanging="1"/>
      <w:jc w:val="left"/>
      <w:textDirection w:val="btLr"/>
      <w:textAlignment w:val="top"/>
      <w:outlineLvl w:val="0"/>
    </w:pPr>
    <w:rPr>
      <w:rFonts w:eastAsia="Times New Roman"/>
      <w:i/>
      <w:iCs/>
      <w:position w:val="-1"/>
      <w:sz w:val="15"/>
      <w:szCs w:val="15"/>
      <w:lang w:val="vi-VN" w:eastAsia="vi-VN"/>
    </w:rPr>
  </w:style>
  <w:style w:type="paragraph" w:styleId="Subtitle">
    <w:name w:val="Subtitle"/>
    <w:basedOn w:val="Normal"/>
    <w:next w:val="Normal"/>
    <w:link w:val="SubtitleChar"/>
    <w:rsid w:val="00AC7038"/>
    <w:pPr>
      <w:keepNext/>
      <w:keepLines/>
      <w:suppressAutoHyphens/>
      <w:spacing w:before="360" w:after="80"/>
      <w:ind w:leftChars="-1" w:left="-1" w:hangingChars="1" w:hanging="1"/>
      <w:textDirection w:val="btLr"/>
      <w:textAlignment w:val="top"/>
      <w:outlineLvl w:val="0"/>
    </w:pPr>
    <w:rPr>
      <w:rFonts w:ascii="Georgia" w:eastAsia="Georgia" w:hAnsi="Georgia" w:cs="Georgia"/>
      <w:i/>
      <w:color w:val="666666"/>
      <w:position w:val="-1"/>
      <w:sz w:val="48"/>
      <w:szCs w:val="48"/>
    </w:rPr>
  </w:style>
  <w:style w:type="character" w:customStyle="1" w:styleId="SubtitleChar">
    <w:name w:val="Subtitle Char"/>
    <w:basedOn w:val="DefaultParagraphFont"/>
    <w:link w:val="Subtitle"/>
    <w:rsid w:val="00AC7038"/>
    <w:rPr>
      <w:rFonts w:ascii="Georgia" w:eastAsia="Georgia" w:hAnsi="Georgia" w:cs="Georgia"/>
      <w:i/>
      <w:color w:val="666666"/>
      <w:position w:val="-1"/>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wmf" Type="http://schemas.openxmlformats.org/officeDocument/2006/relationships/image"/><Relationship Id="rId101" Target="embeddings/oleObject50.bin" Type="http://schemas.openxmlformats.org/officeDocument/2006/relationships/oleObject"/><Relationship Id="rId102" Target="media/image45.wmf" Type="http://schemas.openxmlformats.org/officeDocument/2006/relationships/image"/><Relationship Id="rId103" Target="embeddings/oleObject51.bin" Type="http://schemas.openxmlformats.org/officeDocument/2006/relationships/oleObject"/><Relationship Id="rId104" Target="media/image46.wmf" Type="http://schemas.openxmlformats.org/officeDocument/2006/relationships/image"/><Relationship Id="rId105" Target="embeddings/oleObject52.bin" Type="http://schemas.openxmlformats.org/officeDocument/2006/relationships/oleObject"/><Relationship Id="rId106" Target="media/image47.wmf" Type="http://schemas.openxmlformats.org/officeDocument/2006/relationships/image"/><Relationship Id="rId107" Target="embeddings/oleObject53.bin" Type="http://schemas.openxmlformats.org/officeDocument/2006/relationships/oleObject"/><Relationship Id="rId108" Target="media/image48.png" Type="http://schemas.openxmlformats.org/officeDocument/2006/relationships/image"/><Relationship Id="rId109" Target="media/image49.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1" Target="media/image50.wmf" Type="http://schemas.openxmlformats.org/officeDocument/2006/relationships/image"/><Relationship Id="rId112" Target="embeddings/oleObject55.bin" Type="http://schemas.openxmlformats.org/officeDocument/2006/relationships/oleObject"/><Relationship Id="rId113" Target="media/image51.wmf" Type="http://schemas.openxmlformats.org/officeDocument/2006/relationships/image"/><Relationship Id="rId114" Target="embeddings/oleObject56.bin" Type="http://schemas.openxmlformats.org/officeDocument/2006/relationships/oleObject"/><Relationship Id="rId115" Target="media/image52.wmf" Type="http://schemas.openxmlformats.org/officeDocument/2006/relationships/image"/><Relationship Id="rId116" Target="embeddings/oleObject57.bin" Type="http://schemas.openxmlformats.org/officeDocument/2006/relationships/oleObject"/><Relationship Id="rId117" Target="media/image53.png" Type="http://schemas.openxmlformats.org/officeDocument/2006/relationships/image"/><Relationship Id="rId118" Target="media/image54.wmf" Type="http://schemas.openxmlformats.org/officeDocument/2006/relationships/image"/><Relationship Id="rId119" Target="embeddings/oleObject58.bin" Type="http://schemas.openxmlformats.org/officeDocument/2006/relationships/oleObject"/><Relationship Id="rId12" Target="media/image3.png"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media/image59.png" Type="http://schemas.openxmlformats.org/officeDocument/2006/relationships/image"/><Relationship Id="rId129" Target="media/image60.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media/image62.wmf" Type="http://schemas.openxmlformats.org/officeDocument/2006/relationships/image"/><Relationship Id="rId134" Target="embeddings/oleObject65.bin" Type="http://schemas.openxmlformats.org/officeDocument/2006/relationships/oleObject"/><Relationship Id="rId135" Target="media/image63.wmf" Type="http://schemas.openxmlformats.org/officeDocument/2006/relationships/image"/><Relationship Id="rId136" Target="embeddings/oleObject66.bin" Type="http://schemas.openxmlformats.org/officeDocument/2006/relationships/oleObject"/><Relationship Id="rId137" Target="media/image64.wmf" Type="http://schemas.openxmlformats.org/officeDocument/2006/relationships/image"/><Relationship Id="rId138" Target="embeddings/oleObject67.bin" Type="http://schemas.openxmlformats.org/officeDocument/2006/relationships/oleObject"/><Relationship Id="rId139" Target="media/image65.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embeddings/oleObject70.bin" Type="http://schemas.openxmlformats.org/officeDocument/2006/relationships/oleObject"/><Relationship Id="rId144" Target="media/image67.wmf" Type="http://schemas.openxmlformats.org/officeDocument/2006/relationships/image"/><Relationship Id="rId145" Target="embeddings/oleObject71.bin" Type="http://schemas.openxmlformats.org/officeDocument/2006/relationships/oleObject"/><Relationship Id="rId146" Target="media/image68.wmf" Type="http://schemas.openxmlformats.org/officeDocument/2006/relationships/image"/><Relationship Id="rId147" Target="embeddings/oleObject72.bin" Type="http://schemas.openxmlformats.org/officeDocument/2006/relationships/oleObject"/><Relationship Id="rId148" Target="media/image69.wmf" Type="http://schemas.openxmlformats.org/officeDocument/2006/relationships/image"/><Relationship Id="rId149" Target="embeddings/oleObject73.bin" Type="http://schemas.openxmlformats.org/officeDocument/2006/relationships/oleObject"/><Relationship Id="rId15" Target="embeddings/oleObject4.bin" Type="http://schemas.openxmlformats.org/officeDocument/2006/relationships/oleObject"/><Relationship Id="rId150" Target="media/image70.wmf" Type="http://schemas.openxmlformats.org/officeDocument/2006/relationships/image"/><Relationship Id="rId151" Target="embeddings/oleObject74.bin" Type="http://schemas.openxmlformats.org/officeDocument/2006/relationships/oleObject"/><Relationship Id="rId152" Target="media/image71.wmf" Type="http://schemas.openxmlformats.org/officeDocument/2006/relationships/image"/><Relationship Id="rId153" Target="embeddings/oleObject75.bin" Type="http://schemas.openxmlformats.org/officeDocument/2006/relationships/oleObject"/><Relationship Id="rId154" Target="media/image72.wmf" Type="http://schemas.openxmlformats.org/officeDocument/2006/relationships/image"/><Relationship Id="rId155" Target="embeddings/oleObject76.bin" Type="http://schemas.openxmlformats.org/officeDocument/2006/relationships/oleObject"/><Relationship Id="rId156" Target="media/image73.png" Type="http://schemas.openxmlformats.org/officeDocument/2006/relationships/image"/><Relationship Id="rId157" Target="media/image74.png" Type="http://schemas.openxmlformats.org/officeDocument/2006/relationships/image"/><Relationship Id="rId158" Target="media/image75.png" Type="http://schemas.openxmlformats.org/officeDocument/2006/relationships/image"/><Relationship Id="rId159" Target="media/image76.wmf" Type="http://schemas.openxmlformats.org/officeDocument/2006/relationships/image"/><Relationship Id="rId16" Target="media/image5.png" Type="http://schemas.openxmlformats.org/officeDocument/2006/relationships/image"/><Relationship Id="rId160" Target="embeddings/oleObject77.bin" Type="http://schemas.openxmlformats.org/officeDocument/2006/relationships/oleObject"/><Relationship Id="rId161" Target="media/image77.png" Type="http://schemas.openxmlformats.org/officeDocument/2006/relationships/image"/><Relationship Id="rId162" Target="media/image78.png" Type="http://schemas.openxmlformats.org/officeDocument/2006/relationships/image"/><Relationship Id="rId163" Target="media/image79.wmf" Type="http://schemas.openxmlformats.org/officeDocument/2006/relationships/image"/><Relationship Id="rId164" Target="embeddings/oleObject78.bin" Type="http://schemas.openxmlformats.org/officeDocument/2006/relationships/oleObject"/><Relationship Id="rId165" Target="embeddings/oleObject79.bin" Type="http://schemas.openxmlformats.org/officeDocument/2006/relationships/oleObject"/><Relationship Id="rId166" Target="embeddings/oleObject80.bin" Type="http://schemas.openxmlformats.org/officeDocument/2006/relationships/oleObject"/><Relationship Id="rId167" Target="embeddings/oleObject81.bin" Type="http://schemas.openxmlformats.org/officeDocument/2006/relationships/oleObject"/><Relationship Id="rId168" Target="media/image80.png" Type="http://schemas.openxmlformats.org/officeDocument/2006/relationships/image"/><Relationship Id="rId169" Target="media/image81.png" Type="http://schemas.openxmlformats.org/officeDocument/2006/relationships/image"/><Relationship Id="rId17" Target="media/image6.png" Type="http://schemas.openxmlformats.org/officeDocument/2006/relationships/image"/><Relationship Id="rId170" Target="media/image82.png" Type="http://schemas.openxmlformats.org/officeDocument/2006/relationships/image"/><Relationship Id="rId171" Target="header1.xml" Type="http://schemas.openxmlformats.org/officeDocument/2006/relationships/header"/><Relationship Id="rId172" Target="header2.xml" Type="http://schemas.openxmlformats.org/officeDocument/2006/relationships/header"/><Relationship Id="rId173" Target="footer1.xml" Type="http://schemas.openxmlformats.org/officeDocument/2006/relationships/footer"/><Relationship Id="rId174" Target="footer2.xml" Type="http://schemas.openxmlformats.org/officeDocument/2006/relationships/footer"/><Relationship Id="rId175" Target="header3.xml" Type="http://schemas.openxmlformats.org/officeDocument/2006/relationships/header"/><Relationship Id="rId176" Target="footer3.xml" Type="http://schemas.openxmlformats.org/officeDocument/2006/relationships/footer"/><Relationship Id="rId177" Target="fontTable.xml" Type="http://schemas.openxmlformats.org/officeDocument/2006/relationships/fontTable"/><Relationship Id="rId178" Target="theme/theme1.xml" Type="http://schemas.openxmlformats.org/officeDocument/2006/relationships/theme"/><Relationship Id="rId18" Target="media/image7.png" Type="http://schemas.openxmlformats.org/officeDocument/2006/relationships/image"/><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embeddings/oleObject29.bin" Type="http://schemas.openxmlformats.org/officeDocument/2006/relationships/oleObject"/><Relationship Id="rId66" Target="embeddings/oleObject30.bin" Type="http://schemas.openxmlformats.org/officeDocument/2006/relationships/oleObject"/><Relationship Id="rId67" Target="embeddings/oleObject31.bin" Type="http://schemas.openxmlformats.org/officeDocument/2006/relationships/oleObject"/><Relationship Id="rId68" Target="embeddings/oleObject32.bin" Type="http://schemas.openxmlformats.org/officeDocument/2006/relationships/oleObject"/><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embeddings/oleObject36.bin" Type="http://schemas.openxmlformats.org/officeDocument/2006/relationships/oleObject"/><Relationship Id="rId75" Target="embeddings/oleObject37.bin" Type="http://schemas.openxmlformats.org/officeDocument/2006/relationships/oleObject"/><Relationship Id="rId76" Target="media/image32.wmf" Type="http://schemas.openxmlformats.org/officeDocument/2006/relationships/image"/><Relationship Id="rId77" Target="embeddings/oleObject38.bin" Type="http://schemas.openxmlformats.org/officeDocument/2006/relationships/oleObject"/><Relationship Id="rId78" Target="media/image33.wmf" Type="http://schemas.openxmlformats.org/officeDocument/2006/relationships/image"/><Relationship Id="rId79" Target="embeddings/oleObject39.bin" Type="http://schemas.openxmlformats.org/officeDocument/2006/relationships/oleObject"/><Relationship Id="rId8" Target="media/image1.wmf" Type="http://schemas.openxmlformats.org/officeDocument/2006/relationships/image"/><Relationship Id="rId80" Target="media/image34.wmf" Type="http://schemas.openxmlformats.org/officeDocument/2006/relationships/image"/><Relationship Id="rId81" Target="embeddings/oleObject40.bin" Type="http://schemas.openxmlformats.org/officeDocument/2006/relationships/oleObject"/><Relationship Id="rId82" Target="media/image35.wmf" Type="http://schemas.openxmlformats.org/officeDocument/2006/relationships/image"/><Relationship Id="rId83" Target="embeddings/oleObject41.bin" Type="http://schemas.openxmlformats.org/officeDocument/2006/relationships/oleObject"/><Relationship Id="rId84" Target="media/image36.wmf" Type="http://schemas.openxmlformats.org/officeDocument/2006/relationships/image"/><Relationship Id="rId85" Target="embeddings/oleObject42.bin" Type="http://schemas.openxmlformats.org/officeDocument/2006/relationships/oleObject"/><Relationship Id="rId86" Target="media/image37.wmf" Type="http://schemas.openxmlformats.org/officeDocument/2006/relationships/image"/><Relationship Id="rId87" Target="embeddings/oleObject43.bin" Type="http://schemas.openxmlformats.org/officeDocument/2006/relationships/oleObject"/><Relationship Id="rId88" Target="media/image38.wmf" Type="http://schemas.openxmlformats.org/officeDocument/2006/relationships/image"/><Relationship Id="rId89" Target="embeddings/oleObject44.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1" Target="embeddings/oleObject45.bin" Type="http://schemas.openxmlformats.org/officeDocument/2006/relationships/oleObject"/><Relationship Id="rId92" Target="media/image40.wmf" Type="http://schemas.openxmlformats.org/officeDocument/2006/relationships/image"/><Relationship Id="rId93" Target="embeddings/oleObject46.bin" Type="http://schemas.openxmlformats.org/officeDocument/2006/relationships/oleObject"/><Relationship Id="rId94" Target="media/image41.wmf" Type="http://schemas.openxmlformats.org/officeDocument/2006/relationships/image"/><Relationship Id="rId95" Target="embeddings/oleObject47.bin" Type="http://schemas.openxmlformats.org/officeDocument/2006/relationships/oleObject"/><Relationship Id="rId96" Target="media/image42.wmf" Type="http://schemas.openxmlformats.org/officeDocument/2006/relationships/image"/><Relationship Id="rId97" Target="embeddings/oleObject48.bin" Type="http://schemas.openxmlformats.org/officeDocument/2006/relationships/oleObject"/><Relationship Id="rId98" Target="media/image43.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7</Pages>
  <Words>22814</Words>
  <Characters>130046</Characters>
  <Application>Microsoft Office Word</Application>
  <DocSecurity>0</DocSecurity>
  <Lines>1083</Lines>
  <Paragraphs>30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2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5-21T15:13:00Z</dcterms:created>
  <dc:creator>admin</dc:creator>
  <dc:description>Chuyên đề Địa lí Việt Nam lớp 9 có lời giải được soạn dưới dạng file word và PDF gồm 77 trang. Các bạn xem và tải về ở dưới.</dc:description>
  <dcterms:modified xsi:type="dcterms:W3CDTF">2022-05-21T15:14:00Z</dcterms:modified>
  <cp:revision>1</cp:revision>
  <dc:title>Chuyên Đề Địa Lí Việt Nam Lớp 9 Có Lời Giải</dc:title>
</cp:coreProperties>
</file>